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notesSlides/notesSlide1.xml" ContentType="application/vnd.openxmlformats-officedocument.presentationml.notesSlide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notesSlides/notesSlide2.xml" ContentType="application/vnd.openxmlformats-officedocument.presentationml.notesSlide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811" r:id="rId2"/>
    <p:sldId id="856" r:id="rId3"/>
    <p:sldId id="755" r:id="rId4"/>
    <p:sldId id="835" r:id="rId5"/>
    <p:sldId id="836" r:id="rId6"/>
    <p:sldId id="756" r:id="rId7"/>
    <p:sldId id="757" r:id="rId8"/>
    <p:sldId id="758" r:id="rId9"/>
    <p:sldId id="759" r:id="rId10"/>
    <p:sldId id="760" r:id="rId11"/>
    <p:sldId id="861" r:id="rId12"/>
    <p:sldId id="862" r:id="rId13"/>
    <p:sldId id="863" r:id="rId14"/>
    <p:sldId id="864" r:id="rId15"/>
    <p:sldId id="865" r:id="rId16"/>
    <p:sldId id="774" r:id="rId17"/>
    <p:sldId id="775" r:id="rId18"/>
    <p:sldId id="776" r:id="rId19"/>
    <p:sldId id="777" r:id="rId20"/>
    <p:sldId id="778" r:id="rId21"/>
    <p:sldId id="779" r:id="rId22"/>
    <p:sldId id="780" r:id="rId23"/>
    <p:sldId id="781" r:id="rId2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33"/>
    <a:srgbClr val="000000"/>
    <a:srgbClr val="009900"/>
    <a:srgbClr val="FF66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9938" autoAdjust="0"/>
    <p:restoredTop sz="94660"/>
  </p:normalViewPr>
  <p:slideViewPr>
    <p:cSldViewPr>
      <p:cViewPr varScale="1">
        <p:scale>
          <a:sx n="74" d="100"/>
          <a:sy n="74" d="100"/>
        </p:scale>
        <p:origin x="108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513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png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png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png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9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9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9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fld id="{32731A3B-BDBA-4969-AE14-79C62FE70D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3827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1023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20-02-24T04:02:40.68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369 4715 136,'0'0'63,"11"-19"-8,-11 19-6,0 0-2,8-18-12,-8 18-10,0 0-7,0 0-5,-11 29-6,-2-1-6,-6 13-2,-5 9 4,-8 10 0,-5 5 0,-5 3 3,3-1-1,2-7-3,1-12 5,10-9-3,4-15-2,22-24-3,0 0-25,0 0-73,41-43-3,-4-9 1,8 0-4,4-5 57</inkml:trace>
  <inkml:trace contextRef="#ctx0" brushRef="#br0" timeOffset="190.0003">7494 4947 225,'8'30'78,"9"-10"-14,1 0-22,14 6-12,5-1-12,16 4-7,-1-3-10,10-3-13,-1 1-26,-5-4-62,-7-9-1,0 2-4,-18-13 2,-6 2 94</inkml:trace>
  <inkml:trace contextRef="#ctx0" brushRef="#br0" timeOffset="1270.0018">7661 4980 255,'0'-35'100,"0"35"-4,5-19-92,-5 19-8,0 0-3,0 0 3,0 0 3,19 25 2,-13 1 3,-1 7 0,3 13 1,-1 12 4,4 14-2,-5 10-1,5 13-4,-3 9 1,5 9-2,-2 11 0,-2 6 1,8 12 4,-4 1-2,4 13 1,4 3-3,1 10 2,-3 6 0,7 7 3,-2 5-2,0 10-7,6 6 5,-2-3-3,2-1-4,2 1 4,-2-1 2,2-2 0,1 2 4,-7-2-2,4-2 3,-4 3 1,-1 10 7,1-5-7,0 5 2,-4 0-1,3 0-2,-5 0 0,-1 1 1,0-1 3,-3-1-2,-2 1 2,-7 1-1,4-2 1,2-1-3,-2-6 3,3 3 2,-7-7-7,8 1 6,-8-9-4,1-4-2,-4-4-2,-2 0 4,-2-7-1,0-2-6,-2-6 4,2-5-1,0-1 5,0-1 1,2-2-1,-2 0 0,3-2-1,1 0 2,2 4-4,-1 4-1,1-6-4,-1-2 4,-3-4-5,4-1 4,-6-12-1,0-1 0,0-10-2,0-7-1,-2-13 3,4-6-2,-4-16-1,4-12-1,-2-11 3,0-9 0,0-16 1,4-7-1,-3-5 0,-1-1 2,2-5-1,-2-18 0,4 32-1,-4-14 2,0 5-1,2-1 4,-4 0-5,4 4 2,-2 4-1,0 11 3,0-4-2,4 4-1,-2 0-2,-2 1 4,5 1 1,-3 0-5,2-6 3,1-9-3,-3-2 3,4-6-2,-6-3 0,0-17 0,0 0 2,5 19 2,-5-19 1,0 0 0,0 0-4,0 0 1,0 0 3,0 0-7,0 0-1,0 0 2,0 0-10,0-17-8,0 17-23,0 0-105,0-32 2,0 8-3,6-7-1,-6-12-5</inkml:trace>
  <inkml:trace contextRef="#ctx0" brushRef="#br0" timeOffset="1620.0022">8156 16733 352,'2'17'107,"-2"-17"3,0 0-64,30 9-18,-12 6-6,12 13-6,0 0-3,9 13 0,-1 5-1,5 12-3,-2 1-3,-4 6 1,-3-5-8,-1-10-18,5 0-94,-7-9-2,1-17-6,0-19 0,3-16-1</inkml:trace>
  <inkml:trace contextRef="#ctx0" brushRef="#br0" timeOffset="1760.0025">8931 17027 476,'-15'29'124,"-17"18"-1,-22 5-102,-2 7-15,-5 8-26,-14-6-95,2-22-1,4-18-6,2-34-7,5-24-3</inkml:trace>
  <inkml:trace contextRef="#ctx0" brushRef="#br0" timeOffset="2520.0036">8662 8070 153,'11'-48'91,"8"3"8,2 3-49,-3-1-10,6 11-10,-3 8-1,7 13-2,-2 15-3,4 18-6,0 13-10,4 10-1,1 5-2,4 4 5,4-6 4,6-1 5,-6-19-1,7-8 0,-5-24 2,7-9-2,-7-22 2,4-8-4,-12-11-1,-5-3-4,-6-4 1,-3 7-3,-10 9-2,-8 8-5,1 13-6,-6 24-9,0 0-17,-32 5-42,17 21-61,0 0-1,10-3-1,5-23 5,-6 20 3</inkml:trace>
  <inkml:trace contextRef="#ctx0" brushRef="#br0" timeOffset="2770.0039">9845 7409 380,'0'0'106,"18"13"5,-5 15-97,-7 11-12,2 9 5,1 10 0,0 12 6,2 5-1,1 8 2,-5-3-7,4-2-1,-5-5-6,0-10-2,1-8-10,-7-14-16,11-7-59,-3-16-32,-8-18 0,20-18-4,-3-19 6</inkml:trace>
  <inkml:trace contextRef="#ctx0" brushRef="#br0" timeOffset="3110.0043">10259 7628 385,'0'0'108,"0"0"3,0 0-94,0 32-13,0-2-5,2 10 1,8 5 2,-3 7 1,6 2 5,4 0-4,2-8 5,-1-12-2,14-18 4,-6-14-2,8-17 0,-2-24 0,-1-9 0,-6-15 1,-5 0 0,-9-4 3,1 9-3,-16 6-1,-4 15-3,-10 19-1,-6 16 0,-1 15-7,-1 5-13,4 16-24,-4-10-56,12 4-34,14-12 1,0-16-3,38-7 1,3-21 28</inkml:trace>
  <inkml:trace contextRef="#ctx0" brushRef="#br0" timeOffset="3850.0054">11521 7380 290,'0'0'103,"1"-21"-6,-1 21-45,0 0-27,4 26-17,-2-2-1,4 10-3,-5 8-1,5 9 2,3 8 6,-1 6-6,-1-2 3,5-4-4,-5-5-4,4-9-6,-3-12-10,10-9-61,-1-9-32,2-18-1,7-10-3,-4-13 1,6-6 34</inkml:trace>
  <inkml:trace contextRef="#ctx0" brushRef="#br0" timeOffset="4530.0064">11875 7552 208,'4'-18'92,"-9"-6"-5,5 24-33,-4-30-40,4 30-23,-4-21-8,4 21 0,0 0 0,0 0 5,-15 19 8,11-2 3,-5 5 10,2 0 12,-6 10 4,1-2 5,7 5 0,-3-9 0,5 2-4,1-10 0,7 1-3,-5-19 0,19 13-2,0-23-1,7-1-3,-2-15 0,12-3-3,-3-10-7,5-4-6,-3 0 0,1 6-1,-12 6-4,-4 6-2,3 16 1,-3 13 2,-3 14 3,-2 10 1,2 4-2,-4 1 2,4-1 1,-4-1 3,-4-10 1,-9-21-1,11 20 2,-11-20 0,6-18 1,0-3 0,1-10-5,4-5 1,2-3-3,6 2-5,4 4-1,-9 5-2,9 9 1,-3 10-3,-3 17 4,-2 5 4,-4 5-4,-3 1 7,3-1-2,0 1 9,-11-19-1,19 18 4,-19-18-4,24-9-3,-5-2 4,2 0-7,-5 2 1,-1 7-6,2 5 3,-17-3-6,19 38 6,-21-11 1,-9 7-2,-2 3-1,-4 0-12,-4-15-52,-1 2-64,3-11 6,4-11-10,15-2 3,-17-24-3</inkml:trace>
  <inkml:trace contextRef="#ctx0" brushRef="#br0" timeOffset="49980.07">2174 3021 136,'-15'0'80,"15"0"-6,0 0-65,13 20-14,-2-3-9,2 2 2,0 3 1,2 4 4,0 4 1,4 11 6,-4 5 4,3 12 4,1 8 3,-2 12 2,7 17 7,-11 11 1,11 11 1,-5 9-3,5 12-2,3 7-4,8 20 2,-1 13-4,3 19-3,4 15-1,-3 27-3,-1 19 1,-7 17-3,-4 26 2,-2 13-2,-11 22 3,-1 15-2,-1 7-2,-4 1 2,6-3-1,-2 1 5,3-10 5,2 4 2,5-15 4,5-3-2,8 1 3,3 2-2,2 0 3,4 13-3,0 10-3,2-3-1,2 6-9,-8 8 1,-9 1 4,-4 1 0,-7-3-2,-8-1 1,-11-10-3,-6-1-4,-12-12 5,-1-7 3,-5-11-6,-2-13 4,-4-19-4,3-12 1,-2-27-3,8-20 2,-1-21-6,3-29-26,6-27-94,7-12-4,-1-35 0,1-34-7,1-39 1</inkml:trace>
  <inkml:trace contextRef="#ctx0" brushRef="#br0" timeOffset="50820.0712">4141 2763 237,'-8'-39'53,"5"13"-9,3 9-24,0 17-8,0 0-12,11 17-3,-2 9-2,-1 13-3,3 11 3,2 13 4,-4 13 3,3 17 1,-1 13-1,-9 18 7,1 19 0,-8 8 3,5 68 6,-19-35-28,19 29-1,-19-16 1,21 17-2,-15-27-2,19-58-2,-14-94 14,16 69-27,-8 5-10,-6-34-33,6-25-5,0-50-1,-20 3 50</inkml:trace>
  <inkml:trace contextRef="#ctx0" brushRef="#br0" timeOffset="51470.0721">3095 3703 59,'0'-32'31,"3"10"-3,-1 5-13,-2 17-5,6-19 0,-6 19-2,0 0-2,-36 36-8,10-8-4,-11 9 1,-12 7 4,-7 8 2,-7 4 1,-10-2 0,-2 0 1,6-6 1,4-7 0,9-10 7,11-6 11,9-14-3,18-6-1,18-5-1,0 0-3,26-5 0,7 5-2,7 5-9,8 6-11,14 10-1,-1 9 1,9 14 0,-1 4 3,0 4 0,-4-1 2,-3-3 2,-10-5 1,-5-6 3,-10-11 2,-11-8 5,-3-8-14,-23-10-68,26-12-1,-28-10-2,4-6 30,-15-16 45</inkml:trace>
  <inkml:trace contextRef="#ctx0" brushRef="#br0" timeOffset="51750.0725">2835 4189 224,'0'0'96,"19"-4"-7,5 4-75,11 6-16,5 0-9,14 3-2,2-2 6,17 1 8,-2-5 3,7-4 2,8-3 3,-2-5 0,8-3-3,-1-2-11,-3-9-31,-4-1-47,-7-4-14,-23-3 2,-11-3-3,-23-5 88</inkml:trace>
  <inkml:trace contextRef="#ctx0" brushRef="#br0" timeOffset="52000.0728">3711 3875 128,'-17'6'84,"17"-6"-15,0 0-12,30 15-13,19-10-8,7-7-6,19 8-8,5 3-9,6 2-9,-2 4-8,-11 6-2,-12 5-2,-25 7 1,-23 8 4,-19 7 3,-23 2 0,-14 4 2,-8 6-9,-11 3-67,-5-6-21,6 1-5,-10-15-6,15-1 28</inkml:trace>
  <inkml:trace contextRef="#ctx0" brushRef="#br0" timeOffset="55290.0774">20512 2873 120,'-5'-21'85,"5"21"-30,-13-26-14,13 26-20,0 0-8,0 0-4,0 0-6,11 39-6,-4 2-5,-1 11-1,5 20 1,2 17 2,0 21 5,-1 18-2,1 19 0,0 13 1,-8 20-2,-3 17 3,-2 16-2,-3 16 5,-12 18-2,0 14 3,-8 14-1,3 13 2,-3 9 3,-3 11-3,2 6 6,3 9 0,3 6 3,1 2-5,4 10 8,7 5 4,-1-1-3,3 4 3,2-3-5,0-1 1,-3-5-4,-5 7 8,3-11-6,1 0-5,-7 1 2,6-7-4,-6-1 0,-4-6 2,-4-9-4,-1-12 1,-10-16 0,2-11 0,-7-17-7,-1-22-3,1-20-32,0-21-62,1-36-4,10-25 0,2-45-4,11-37-5</inkml:trace>
  <inkml:trace contextRef="#ctx0" brushRef="#br0" timeOffset="56110.0786">22263 2557 22,'0'44'56,"-6"8"-37,12 15-11,0 13 4,7 13-2,5 11-8,5 17 3,3 16 0,6 23 4,-2 14 1,7 25 1,-5 22 6,-2 22-1,1 21 11,-6 16 1,-5 19 4,-3 2-3,2 17-4,-14 5-1,8 2-4,-5 7 4,1 6-6,1 0 0,1 2 0,0 2-5,-4 3 6,-1-5-4,0 5 1,-6-14-5,0-6 6,-6-8-6,0 1-1,-8-12 4,-3-8-7,-8-11 6,1-8-3,-8-15-2,1-15-3,-10-27-1,-2-23-4,3-26-18,-3-36-50,2-29-47,8-38 5,-5-45-7,14-40-1,0-52 27</inkml:trace>
  <inkml:trace contextRef="#ctx0" brushRef="#br0" timeOffset="56880.0797">21391 3703 199,'0'0'65,"-2"-19"-25,2 19-21,-23 24-10,-1 6-9,-4 13-4,-13 10 1,-4 11 2,-11 6 4,-2 4 4,2-3 0,9-8 6,4-16-1,12-8 10,3-17 0,28-22 1,0 0-2,0 0-2,16-17-2,14 6-5,8 5-5,6 8-11,7 17-5,-1 12 1,6 21-1,-1 13 4,-7 8-1,-9 1 3,-3-1 1,-6-10 6,-4-13-4,-7-24-25,-3-17-72,3-18-2,-6-25-4,-2-12 0,-9-23 64</inkml:trace>
  <inkml:trace contextRef="#ctx0" brushRef="#br0" timeOffset="57110.08">21136 4319 237,'0'0'102,"0"0"-6,27-9-74,8-2-15,3 0-9,12-4-4,10 4-6,3-1 3,6 1-10,12 4-11,-3-2-23,8 3-25,2 2-18,-8-5 5,2 5 24,-9-5 67</inkml:trace>
  <inkml:trace contextRef="#ctx0" brushRef="#br0" timeOffset="57340.0803">22172 4145 125,'-21'1'54,"2"5"-7,1 1-4,18-7-11,-25 15-2,25-15-3,0 0-4,30 17-5,4-11-2,7-1-2,7 4-2,-3 1-6,4 5-6,-6 9-5,-17 4 3,-13 5-3,-15 2 1,-16 1-8,-18-3-32,-7-1-52,-2-3 3,-3-19-4,8-1 9,-1-13 88</inkml:trace>
  <inkml:trace contextRef="#ctx0" brushRef="#br0" timeOffset="57910.0811">21960 4354 1,'0'0'6,"0"0"4,17 21-9,-6 3 2,4 8 3,4 20 11,5 18 5,6 23 8,2 20 14,11 17-5,-4 8 5,8 7-8,1-4 0,5-6-6,1-22 2,8-18-4,5-28-9,4-19 2,7-24-6,10-14 0,-2-18-6,0-8-5,2-5-16,-13-7-21,-3 4-48,-10 9-19,-10-1-4,-5 10 2,-17-3 67</inkml:trace>
  <inkml:trace contextRef="#ctx0" brushRef="#br0" timeOffset="58520.082">22065 6655 1,'6'-18'34,"-6"18"18,0 0-31,-8-21 4,8 21 0,-5-22 4,5 22 6,1-33-1,-1 33 0,12-26-11,-12 26-12,26-4-10,-26 4-5,28 37-3,-21-5-5,6 10 7,-7 3-1,0 1 11,-5 1 6,-2-6 8,2-6 7,-2-13 6,2-1 1,-1-21 1,8 20-1,-8-20-4,34 6-6,-14-6-6,10 1-11,5 3-9,5-2-13,5 2-36,3-1-55,-1-4-1,-2-3-1,-2-5-1,0-4 57</inkml:trace>
  <inkml:trace contextRef="#ctx0" brushRef="#br0" timeOffset="58900.0825">22726 6551 143,'6'-22'87,"-6"22"-2,0 0-52,0 0-10,0 0-18,0 0 0,0 0-4,0 0 6,-6 39-3,6-6 2,0 8 1,6 11-1,0 2 2,1 2-1,1-4 2,3-6-2,2-10 7,0-16 0,6-7 1,-19-13-1,29-30 1,-17-5-1,-5-8-2,-9-9-2,-3-2-5,-7 4-1,-1 2-5,-5 11 0,-5 9-6,5 19-8,-1 9-21,19 0-39,-8 35-29,14-11-6,15-2 6,3-7-2</inkml:trace>
  <inkml:trace contextRef="#ctx0" brushRef="#br0" timeOffset="59180.0829">23147 6535 239,'0'0'90,"0"0"-17,0 0-40,-13 33-25,7-7-6,6 4-1,0 3 7,2 2 3,4-3 0,1-4 0,4-8-1,8-10-2,-2-10-2,3-13-4,-3-13-1,-2-8-2,0-3-1,-11-6 0,5 2-3,-13 4-6,4 9-36,0 28-50,-20-27-2,20 27 3,0 0-6,0 0 51</inkml:trace>
  <inkml:trace contextRef="#ctx0" brushRef="#br0" timeOffset="59380.0832">23408 6328 259,'0'0'101,"17"6"3,-9 16-56,-3 12-34,3 8-11,1 7-5,-2 6 7,7 3 0,-3 0 5,-2-8-8,6-8-19,-7-8-49,3-10-39,7-9 0,1-17-3,0-4-2</inkml:trace>
  <inkml:trace contextRef="#ctx0" brushRef="#br0" timeOffset="59950.084">23679 6570 155,'-7'-28'92,"7"28"0,13-33-38,-8 8-29,8 3-3,1-4-8,-1 6 0,3-3-9,-1 12-3,4 6-2,-19 5-6,36 16 4,-23 5-5,-2 9 3,2-1-3,-2 5 7,-3-5-3,-3-4 9,-3-3 0,-2-22 2,0 0 2,17 4 1,0-21 3,-4-11-7,7-4 4,-1 1-10,5-1-4,-5 6-7,-2 8 6,-2 14-3,-15 4 1,28 28 3,-19-2-3,4 4 6,2 1 1,-2-3 9,6-2-2,-19-26 1,32 24-2,-32-24 4,35-5-8,-20-3-19,-15 8-75,28-22-13,-13 14 1,-15 8-8,0 0 7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1023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20-02-24T04:31:38.7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892 7684 128,'-31'-9'39,"31"9"-14,-30-10-13,30 10-11,-30-3-4,30 3-2,-32 0 1,13 2-1,1-1 3,-1 1 3,-5 2-1,3 0 3,-1-1-2,7-1 1,15-2-1,-24 6 3,24-6-5,0 0 5,0 0 2,0 0-1,0 0 2,31 22 1,-6-16 1,4 3 3,5 0 6,9 1-1,6-5-2,7-1 1,5-2 1,7-4-1,6 4-4,14-4-1,6 2-5,10 0-2,12 0 0,4-2 1,3 0 0,6-2 3,0-1 2,-4-6 2,4-2 1,-4-6 2,4 4-2,-11-1-3,-1 4-1,-3 3-1,2 2-2,-6 5-3,2 2-2,-7 0 1,7 0 0,-2-2 1,2-3 0,2-8 1,8 0 6,-4-8-4,1-3 7,3-6-7,-5 1 2,3-5-3,1 1 1,-3-3-4,0-1-5,-1 0 6,3 0-6,-2 0 5,3-6 0,2-3 1,3-3-2,-1-3 4,2-3-3,-2-7 2,4-1-2,-6-2 2,6-2-3,-4 4-3,-1-5 3,4 3-5,-2 1 6,-3 3-7,2 2 7,-7 1-6,-6 1 4,-2 3 3,-5-2-1,-8 4 2,-2 2-1,-3-2 1,1 0-2,1 0 4,5 0-2,-6 2 1,6 1-2,-2 1 0,-3 2-2,-8 3 3,-6 6-2,-13 5-1,-9 6 4,-15 2 2,-6 6 3,-18 6 0,-19 12-2,24-16-4,-24 16 0,0 0-14,-24-23-8,7 22-31,-9-7-77,0 6-1,-6-3-2,-9-1 1,-4 8 36</inkml:trace>
  <inkml:trace contextRef="#ctx0" brushRef="#br0" timeOffset="630.0009">9312 6254 1,'-5'-28'77,"12"10"14,-3-1-46,-2 2-2,-2 17-2,5-20-1,-5 20 0,0 0-10,-26 35-16,2-1-12,-12 10-4,-1 14 7,-13 11 2,-10 5 4,-6 8 1,-12-3 5,5-1-2,-4-13 4,8-5-3,-2-17-4,13-8 1,8-22-2,13-9-4,9-19-4,15-8-2,13-3-2,13-1-4,15 4-2,3 5-3,20 16 1,-1 11 1,12 15 1,0 8 2,-3 7 1,-3 2 2,-5-4 3,-8-6 5,-11-8 7,-3-8 4,-10-21 2,0-9 0,-6-22 4,0-9-1,-7-18 1,7 1 4,-6-9-15,2 5 6,-9 6-7,8 14 3,-10 8-7,-2 15 0,4 24-14,-11-20-30,11 20-90,-26 13-10,7-8 2,-12-5-7,-1-3 1</inkml:trace>
  <inkml:trace contextRef="#ctx0" brushRef="#br0" timeOffset="11440.016">15864 7641 163,'0'0'83,"6"-29"-5,-6 12-13,0 17-2,7-24-12,-7 24-6,12-17-14,-12 17-7,0 0-10,0 0-5,20 2-2,-20-2-7,24 39 2,-1-6-5,3 19 6,11 13-4,1 19 3,7 12-2,1 10 3,-1 9 3,4 1-2,-6-1 1,-6-11-1,0-13 0,-5-17 2,-2-11 1,-6-20 2,-3-15 0,-3-21 4,7-16 5,-8-21-4,1-13 4,-5-23-2,0-11-3,1-19 1,-3-8-5,-4-6-1,-1 6-6,-4 6 4,1 7-6,-3 13 3,0 13-2,-5 18 0,5 14-4,0 11-5,0 5-6,0 17-13,0 0-19,24 20-59,-18 5-34,9 10-4,-4 0 4,0 4 4</inkml:trace>
  <inkml:trace contextRef="#ctx0" brushRef="#br0" timeOffset="11780.0165">17138 8427 333,'19'0'112,"-19"0"6,0 0-94,28 18-6,-11-1-5,2 13-2,-1 9 0,7 13 1,-9 9-1,-6 13-3,-5-5 0,-7 7-1,-9-5-1,-7-4 3,-7-15-2,-1-8 0,-4-18-3,-2-18-9,8-12-15,-11-26-31,14-18-75,2-13-1,1-17 0,5-17-4,1-7 2</inkml:trace>
  <inkml:trace contextRef="#ctx0" brushRef="#br0" timeOffset="11890.0167">17028 8098 317,'0'-30'77,"13"6"-49,6 8-115,-2-7-15,9 12-8,0-6-3</inkml:trace>
  <inkml:trace contextRef="#ctx0" brushRef="#br0" timeOffset="12660.0178">17604 8627 155,'0'0'109,"0"0"1,24 2-53,-22-20-7,9-3-6,-5-12-14,5 3-9,-4-1-14,-1-1-5,1 8-4,-7 24-3,0-17 3,0 17 0,0 43 0,0-6-1,4 11 2,4 6 1,-1 4 6,6-4-1,0-8 3,11-9-2,1-15 2,10-18-1,-3-19-1,3-14 4,-1-18-5,2-12 3,-5-12-5,-6-9-1,-12-3 2,-2 1 2,-15 6 3,2 13-3,-9 9 3,4 13-4,-6 11 3,13 30-5,-17-9 1,17 9-1,-6 39-4,6-9 1,4 7-1,3 6 2,6 7 0,4-2 4,2 4-3,2-4 3,1 1-4,2-5-1,0-1 1,-3-6 0,1-5 1,-3-6 0,-4-6 0,4-5-1,-19-15 4,30 7-3,-30-7 4,24-13-2,-24 13 1,19-22 0,-19 22 0,15-32 2,-6 14-3,-2-1 6,1 1-7,3-5 4,0-1-6,2 2 1,-1 2-1,-3 1-3,-9 19 2,22-24-4,-22 24 1,21-4-4,-21 4 0,17 19-7,-6-1-18,-11-18-50,7 26-51,-7-26-2,8 26 3,-8-26-1,0 0 30</inkml:trace>
  <inkml:trace contextRef="#ctx0" brushRef="#br0" timeOffset="12890.0181">17895 8393 267,'-21'-1'117,"21"1"-2,27-15-48,10 0-43,19-2-16,13-3-27,10-4-93,14-12 1,12 3-6,-6-8-1,2 2-2</inkml:trace>
  <inkml:trace contextRef="#ctx0" brushRef="#br0" timeOffset="13250.0186">19027 7476 269,'0'0'115,"-11"-17"-3,11 17-58,0 0-19,22 4-7,8 7-9,4-1-3,20 3-2,8 0-1,7 3-4,6-3 0,5 6-12,-7-2 5,-6 3-10,-11 4 4,-19 0 0,-10 8 0,-20 3 0,-14 6 1,-14 0 1,-16 7 1,-12 2 2,-1 4-1,-10 0 2,6-4-2,3-5-11,14 1-34,5-9-74,14-9-4,6-8-1,12-20-1,0 0 8</inkml:trace>
  <inkml:trace contextRef="#ctx0" brushRef="#br0" timeOffset="13690.0192">19950 7255 184,'0'0'103,"0"0"2,0 21-65,0-21-14,36 27-3,-10-10-1,9 4 2,-3-5-8,5 1-9,-5-2-9,-2-6-1,-4-1-3,-26-8-3,28 13 2,-28-13 1,6 18 1,-6-18 6,-4 34 4,-1-8 1,-3 0 5,2 9 3,-7 0 4,0 8-3,-11-1 1,0 7-3,-8-3-2,0 4 0,-3 2-5,-1-7-19,10-2-105,2-1 0,3-18-4,21-24-2,0 0 0</inkml:trace>
  <inkml:trace contextRef="#ctx0" brushRef="#br0" timeOffset="14300.0201">20647 6691 314,'19'-2'106,"7"11"0,4 13-96,5 12-9,6 14 1,6 17-1,3 13 7,-7 11-2,0 10 0,0 5 6,-3 0-2,-5-10-2,-3-10 2,-6-19 4,-4-11 3,-8-21 6,2-13 3,-16-20-5,25-31 10,-22-15-12,9-14-1,-9-22-5,1-10-6,2-14-5,-1-8-1,-7 7-4,2 8-9,-3 14 9,1 11-8,-2 23-16,0 11-23,12 23-80,-8 17-6,0 0-1,24 18-3,-9 5 2</inkml:trace>
  <inkml:trace contextRef="#ctx0" brushRef="#br0" timeOffset="15020.0211">21725 7467 290,'0'0'114,"24"-35"-1,-16 14-85,-5-12-10,3 1-5,-10-3 6,4 3-2,-7 1-3,1 7-7,1 5-5,5 19-2,-21-9-2,21 9-1,-30 41-2,17-6 3,0 11 3,-4 8 0,10 4 5,-3 3-2,9-3 1,6-6 2,1-10 3,7-8-3,6-16-1,5-12 1,8-14-3,5-14 0,0-13-4,4 0 2,-3-3-3,-6 1 2,-6 8-6,-2 8 4,-24 21 1,19 2 1,-16 17 3,-6 7-4,3 1 4,0 1-2,0-2 6,3-3-5,-3-23-8,27 7-7,10-16-30,-2-23-13,18 2-8,-3-18 9,17 4 7,-11-12 17,4 8 16,-9 7 16,-20 4 31,1 14 16,-17 3 3,0 14-4,-15 6-9,0 0-12,-19 6-12,19-6-6,-37 26-3,11-6 1,-4 4-1,-2 8 0,1 9 1,1 5-3,0 4 4,11 4-1,8 0 3,15 0-1,9-4 3,18-5-3,18-12-2,18-11-6,21-5-22,5-10-107,20-10-3,2-5-4,-4-7-2,-12 1-3</inkml:trace>
  <inkml:trace contextRef="#ctx0" brushRef="#br0" timeOffset="104920.1468">20406 13911 97,'0'0'89,"-24"-24"1,24 24-32,-13-28-11,5 7-9,3 1-9,-1-2-6,0-3-6,1-1-12,5 4 2,-6 2-8,6-1 3,-2 5-5,2 16 6,-5-19-5,5 19 7,0 0-1,0 0 1,0 0 3,0 0-1,0 0 2,0 0 4,26-7-1,2 8 1,5-1 2,16 2-2,24-4-1,17 1 0,25-3-4,27 0 0,19-3-3,9 1-2,15-3-1,6 3 0,-1-1 0,-3 1 1,-19 1-2,-15 3-2,-16 0-2,-20 0-5,-18 2-6,-24-4-16,-19 6-46,-13-2-45,-24-2 6,-19 2-4,0 0 3,0 0 59</inkml:trace>
  <inkml:trace contextRef="#ctx0" brushRef="#br0" timeOffset="106690.1494">20350 17003 59,'0'0'75,"0"0"-17,0 0-2,-4-19-1,4 19 4,0 0-5,4-20-11,-4 20-12,19-10-7,5 9-3,2-5-5,17 4-5,13 0-3,19 0 3,13-1-2,22-7 1,24-1 0,16-4-3,18-5 3,15 1 4,-2-5-2,4 0-3,-5 4-1,-7 5 2,-25-2-1,-12 6 0,-25 2-7,-24 5 1,-18 0-2,-20 1 3,-12-3 3,-16 4-2,-21 2-1,19-4 0,-19 4 2,0 0-6,0 0-5,-23-7-23,23 7-87,-17 0-4,17 0 1,-31-7-7,12-5 2</inkml:trace>
  <inkml:trace contextRef="#ctx0" brushRef="#br0" timeOffset="107440.1505">21891 13777 128,'-18'52'47,"-1"6"5,-11 3-3,-5-5-7,-3 1-7,1-3-9,3-11-6,4-8-5,6-11-2,5-13-14,19-11-20,-7-28-30,22-5-27,7-21-6,12-9-1,1-6 16,3-5 32,3 11 37,-4 9 0,-11 13 0,-5 10 67,-1 31 16,-12 16 5,-1 16-13,5 16-18,-1 0-11,9 12-1,10-4-6,9 5-7,4-15-9,4-1-12,0-10-30,-6-11-78,4-14-7,-2-9-2,-19-17 0,2-7-4</inkml:trace>
  <inkml:trace contextRef="#ctx0" brushRef="#br0" timeOffset="107930.1511">21972 13846 128,'0'0'71,"-19"-13"2,19 13-48,0 0-10,0 0-5,0 0 2,11 16 3,-7 3 2,5 7-1,-1 7-2,-1 14-1,4 10 1,-3 14-3,3 11-2,0 11-3,-3 11 3,-1 5-6,3 10 4,-5 5 0,-1 4 1,0 2-2,-3 4 4,3-4-3,-4-5 0,0-3 3,2-3-2,4-8 0,-3 1-1,-1-10-1,4-5-2,-4-3-1,3-1 3,1-11-2,0-4 0,1-8 0,-1-8 0,-1-10-2,1-8 1,-4-10 1,1-8-2,-3-8 0,0-18 1,0 23 2,0-23 0,0 0-3,0 0-9,0 0-27,-22-26-59,15 3-8,1-1-3,-7-7-4,5-5-2</inkml:trace>
  <inkml:trace contextRef="#ctx0" brushRef="#br0" timeOffset="108270.1516">21699 16239 205,'20'-3'91,"5"1"2,-7 9-57,18 16-2,-4 1 1,11 15 1,-8 2-2,4 11-4,-7 5-8,4 6-2,-10 2-9,4-3-2,-6-5-5,-4-3-4,5-9-5,-7-10-9,7-9-53,-3-17-45,-1-16 9,9-8-6,-6-17-1,2-9-1</inkml:trace>
  <inkml:trace contextRef="#ctx0" brushRef="#br0" timeOffset="108460.1519">22504 16265 316,'8'-20'112,"-8"20"2,0 0-48,-21 2-30,10 20-14,-15 6-6,1 13-2,-10 3 0,-4 16-5,-4 12-31,-12 6-92,3 11-6,-6-3-2,0-6-4,4-2-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1023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20-02-24T04:34:53.16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241 15419 190,'0'0'102,"-5"-23"-17,5 23-25,3-20-9,-3 20-8,0 0-10,15-15-14,-15 15-7,30 11-7,-11 4-1,11 7-2,2 12-2,-1 3 1,10 9 4,1 10-2,4 3-3,-1 5 3,4-1-1,-6-4 2,5-3-2,-9-4 1,3-8-3,-11-12 6,-1-6 5,-9-9 2,1-4 3,-22-13 2,26 5 4,-26-5 2,19-24 3,-13 0-3,3-4-4,-5-15-2,3-5 2,-1-8-9,-2-3 0,-8-2-7,4-1 0,-2 5-1,-2 3 1,2 11-5,2 4-8,0 13-5,-5 0-9,5 26-7,7-16-29,16 21-75,-8 4-6,9 14 2,-6 3 4,7 2 7</inkml:trace>
  <inkml:trace contextRef="#ctx0" brushRef="#br0" timeOffset="420.0006">6416 15944 222,'0'0'110,"0"0"1,0 0-46,0 0-25,-13-18-1,13 18-1,-16-21-12,16 21-5,-14-20-8,14 20-6,0 0-2,0-17 1,0 17-4,25 24-5,-10 8 0,0 12 1,-2 8 2,-6 6 0,4 5 0,-9 0 1,-2-9 2,0-6 4,-2-12 4,2-12 0,0-24-1,13 16 1,4-23-1,9-6 0,10-4-7,1 2-7,8-3-11,0-1-19,11 6-67,-4 6-27,-7-1-3,-6 1 1,-3-4 3</inkml:trace>
  <inkml:trace contextRef="#ctx0" brushRef="#br0" timeOffset="840.0012">7377 15472 274,'11'-16'103,"-11"16"-4,19-17-74,-19 17-6,0 0-1,0 0 0,-13 28-7,-4-6-5,-4 8-3,-9 3 2,0 8 3,-1 6 0,-7 3-1,1-2 1,5 0-2,2-5 0,12 0 0,6-4 1,5 2-2,7-10 2,15 1 3,7-3-2,4 1 1,10-4 1,3-2-3,4 2-4,6-5 0,-1-3-6,-5-5-8,6 0-24,-12 2-73,1-11-10,-1-2 0,-5-10-1,-6-1-1</inkml:trace>
  <inkml:trace contextRef="#ctx0" brushRef="#br0" timeOffset="1270.0018">7795 15582 323,'8'-28'106,"-8"28"-5,18-4-78,-18 4-12,32 21-2,-9-1 0,3 10-8,0 11 0,4 7 1,-4 10-1,4 1 1,-6 8 1,0-4 0,-3-2-1,1-5 4,-3-11-1,-4-10 5,0-11 5,0-5 2,-15-19 1,30-8 4,-25-21 1,14-7-1,-12-16-1,10-7-4,-7-14-4,5-3-4,-8 0-1,1 0-5,-3 9-1,1 6-1,-1 9-3,-3 7-6,4 16-11,-6-1-20,11 13-66,-11 17-27,19-24 3,-19 24-2,20 2 3</inkml:trace>
  <inkml:trace contextRef="#ctx0" brushRef="#br0" timeOffset="1520.0021">8619 15771 422,'8'25'128,"-8"-25"1,0 0-99,16 18-12,-16-18-6,27 26 3,-11-11-5,5 15-2,-2 5-6,3 17-1,-9 6-3,-5 3-2,-3 13-14,-7-7-59,-1 9-47,-5-3-2,1-14-2,1-13-5,0-20 3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1023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9-04-04T04:52:50.82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742 12336 176,'0'0'100,"19"5"2,-19-5-57,6 26-8,-4-1 0,-2-7-7,3 10-3,-8-4-1,-1 4-12,-1 0-25,-8-8-52,15-20-47,-21 23-5,21-23 0,-19-15-3,12-11 57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1023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20-02-24T04:35:34.85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215 7346 79,'0'0'80,"0"0"4,0 0-37,0 0-18,0 0-4,0 0-2,0 0 0,0 0-1,20-7-4,4-3-8,18-3-7,14-1-2,13-5-4,17-3 1,3-4 0,10 2-2,4-2 2,-4 5 2,-11 3 1,-2 5 2,-19 3-1,-5 8 0,-14 2-2,-10 6-1,-12 3 2,-7 4-1,-14 6 1,-5 3 1,-11 4 2,-8 2-1,-5 4 2,-6-1 0,4 1-1,2-3-1,5-3 6,6-3-6,5-5 8,8-18-3,13 19 7,8-21-2,20-4 3,10-8 0,18-5-3,17-9 2,18-2-5,8-7 2,12 0-6,-1-2 2,0 2-2,-9 0-3,-5 3 0,-22 5 2,-12 5-3,-15 1 2,-15 7-1,-13 1-1,-14 4-5,-18 11-6,11-17-15,-11 17-42,-18 0-53,-5 0-2,-5 0-2,-15-8 2,-7 8 59</inkml:trace>
  <inkml:trace contextRef="#ctx0" brushRef="#br0" timeOffset="570.0008">10592 6837 157,'-6'-31'99,"-1"1"-2,-8 6-64,15 24-3,-19-17-6,19 17-3,-39 22-8,9 8-10,-13 13-6,-7 13 2,-18 10-1,-6 12 5,-14 2-1,-4 4 4,-1-6-1,1-4 6,16-14-2,9-12 8,12-15 0,18-7 3,11-15-6,26-11 2,0 0-8,30-16 1,3 8-4,18 5-3,9 4-5,3 9-4,10 6 3,2 9-1,-6 2 6,-7 1-1,-8-7 6,-9-8-1,-10-15 5,-11-15 5,-5-20-2,-4-11 1,-11-21 3,7-7-1,-9-17 1,-2 8-5,0 3 1,2 15-8,-2 8 3,3 14-8,10 19-9,-1 7-22,25 25-63,0-4-37,14 3-4,10-5 3,7-7-1,12-4 51</inkml:trace>
  <inkml:trace contextRef="#ctx0" brushRef="#br0" timeOffset="1110.0015">11681 6282 140,'2'-24'95,"6"5"4,-8 19-57,3-31-1,-3 31 1,0-24-3,0 24-7,0-17-6,0 17-10,0 0-7,25 28-5,-12 1-3,5 12-3,3 11 4,1 6-3,8 7 6,-4-2-5,-1-4 6,1-7-3,-2-11 5,-2-11-2,-1-17 1,0-13 0,-5-15 1,7-7 1,-8-10-4,7-1 12,-7-1-13,-4 3 0,2 7-3,-13 24 1,23-10-1,-23 10 0,20 41 3,-14-9-12,9 3 10,0 0 1,-2-5 5,0-4 6,-13-26-2,19 11 1,-8-29 0,2-12 5,-6-15-11,5-5 2,-5-11-10,-3-6-1,-2-2-10,-8 1-8,4 14-50,-11 4-69,-4 11 7,-1 7-3,-1 12 1,-3 7 6</inkml:trace>
  <inkml:trace contextRef="#ctx0" brushRef="#br0" timeOffset="1330.0018">12023 6009 398,'-2'-32'123,"-3"-1"-1,1 9-104,2 2-11,2 22-10,0-23-1,0 23-1,0 19-1,0 5 1,2 9-1,2-3-4,7 4-13,-4-12-47,12-5-45,7-14-1,4-16-2,7-5-3,-5-12 56</inkml:trace>
  <inkml:trace contextRef="#ctx0" brushRef="#br0" timeOffset="1570.0021">12617 6130 110,'11'24'93,"2"4"0,1 5-39,-7 2-12,8 8-4,-13-2-3,9 5-5,0-5-3,-1 0-10,1-9-5,7-10-10,3-7-23,1-21-40,5-14-46,3-8 0,-10-15-5,4-1 1,-5-12 78</inkml:trace>
  <inkml:trace contextRef="#ctx0" brushRef="#br0" timeOffset="1700.0024">12795 5909 280,'-23'-34'99,"18"5"-23,3-5-119,2-1-50,17 3-11,-2 1-4,14 10 2</inkml:trace>
  <inkml:trace contextRef="#ctx0" brushRef="#br0" timeOffset="2110.0029">13079 6549 317,'0'0'109,"0"0"7,9-27-107,0 1 2,1-8-9,6-1 1,-2 0-12,4-1 1,-1 10-1,-4 10-6,6 14 6,-19 2 2,20 29 5,-8-6 1,-11 3 1,9-2 10,-10-2 2,0-22 4,0 0-5,26 2 0,-9-28-2,3 2-1,5-8 4,4 6-7,3-2 0,-2 10-5,-4 12 5,-1 12 2,-7 9-3,-5 11 1,-7-2-3,0 4-4,-5-4 3,-1-6-20,0-18-95,0 0-3,0 0-3,17-24-5,-11-11 0</inkml:trace>
  <inkml:trace contextRef="#ctx0" brushRef="#br0" timeOffset="13110.0183">18786 8986 193,'36'-19'70,"-16"3"-6,5-9-12,4-4-12,-4-12-5,1-6-2,-2-6-9,-3-9-2,-4-8-6,-6-5-4,-6 1-1,-8 4-3,-5-1-1,-5 6-6,-9 11 3,-3 6-5,-1 11 1,-6 13-4,1 12 1,-5 11-3,6 14 0,4 7 0,2 12 1,5 5 2,6 2 1,13 2 3,6-6-1,12-5 5,9-12-2,15-7 2,9-9-1,14-9 1,-1-8-2,3-4-1,-3 3 0,-3-1-4,-12 6 0,-6 7-1,-11 11 2,-8 12-1,-5 13 1,-8 8 5,-4 9-4,-1 5 1,-6 5 2,0 2 0,-6-5 0,4-6-2,-1-7-7,1-13-22,9-12-83,-7-18-1,30 9-3,0-20 2,2-9 9</inkml:trace>
  <inkml:trace contextRef="#ctx0" brushRef="#br0" timeOffset="13450.0188">19702 8536 303,'0'0'106,"0"0"-5,0 0-82,0 0-12,-2 30-11,-2 2 1,4 9-3,0 14 5,4 7 2,-4-1 2,7-2-1,-1-7 5,5-5 3,-3-16 0,10-12 0,1-21 1,5-17-1,0-12 0,-3-8-1,-2-13 2,-1-4-2,-6-1 1,-7 5 2,-10 3-2,-1 14 1,-7 7-2,5 10-1,8 18-20,-24-19-33,24 19-76,0 0-6,0 0 1,0 0-3,-5-26 5</inkml:trace>
  <inkml:trace contextRef="#ctx0" brushRef="#br0" timeOffset="13690.0191">20042 8477 200,'18'35'86,"-6"-16"3,3 9-83,7 9-3,2 7 2,2 10-2,-7 0 2,3 4-2,-7 3 2,-1-2 0,-5-1-2,-5-10-9,-1-7-27,-3-7-56,0-34-2,-5 24-1,5-24-2,-8-30 87</inkml:trace>
  <inkml:trace contextRef="#ctx0" brushRef="#br0" timeOffset="14000.0196">20152 8325 198,'-6'-34'108,"3"3"-34,1-5-13,9 7-15,-3-3-14,11 10-8,0 3-10,3 12-11,-3 11-4,-15-4-3,27 44-2,-22-5 1,-5 8 1,-7 5 1,-6 3 2,-10-3 5,3-7-13,-12-14-66,8-14-28,7-8-5,17-9 0,-6-29-3</inkml:trace>
  <inkml:trace contextRef="#ctx0" brushRef="#br0" timeOffset="14250.0199">20735 7957 289,'11'-17'109,"8"6"-2,7-2-91,-2 4-31,8-4-53,0 2-40,5 11 0,-1 3 0,-12 10 1</inkml:trace>
  <inkml:trace contextRef="#ctx0" brushRef="#br0" timeOffset="14380.0201">20864 8349 183,'-11'28'118,"11"-28"-29,0 0-23,31-6-45,1-20-93,7-24-13,14-2-12,1-20-17,4-6 6</inkml:trace>
  <inkml:trace contextRef="#ctx0" brushRef="#br0" timeOffset="14640.0205">21527 7344 220,'0'0'100,"11"-24"3,-11 24-71,19 6-11,-8 12-5,4 16-13,2 7 6,1 14-3,1 10 3,0 11-1,-6 0 1,0 2-7,-6 0-17,-7-14-30,0-11-61,4-8 1,-9-28-5,5-17-1,0 0 66</inkml:trace>
  <inkml:trace contextRef="#ctx0" brushRef="#br0" timeOffset="14930.0209">21557 7368 254,'-17'-33'112,"4"-4"-4,5-2-70,8 0-17,8-6-3,11 4-4,5 1-1,13 6-5,6 12-7,-5 7-4,5 17-5,-6 15 1,-7 16 1,-11 12 1,-14 7 1,-10 5 2,-7 1 5,-6-4-1,-1-2-3,-5-12-21,11-6-79,1-4-5,12-30-4,6 24 2,-6-24 0</inkml:trace>
  <inkml:trace contextRef="#ctx0" brushRef="#br0" timeOffset="15270.0214">22076 7433 198,'6'23'103,"-6"-23"9,-10 33-80,14-5-13,-8 2 3,8 9-1,-4-2 1,8 4-6,-1-6-4,4-2-9,1-3 7,6-8 0,1-7-4,5-11 3,2-12-4,-1-6 0,5-14 0,-4-11 5,-4-6-12,-7-1 5,-9-2 1,-4 7 0,-10 5-1,-11 9 1,-7 6-3,-4 14-5,-5 9-2,1-1-24,6 12-70,0 0-18,4-1-1,24-12 2,-23 7-6</inkml:trace>
  <inkml:trace contextRef="#ctx0" brushRef="#br0" timeOffset="15740.022">22560 7352 308,'0'0'126,"0"0"-4,0 0-62,6-26-43,-6 26-8,37-23-3,-5 12-4,3 0-5,3 2-1,5 9-4,-10 2 1,1 11-2,-14 9 2,-8 8-1,-18 3 3,-7 6 5,-4 0-1,-1-5 5,-3-3-1,2-10 8,4-5-4,15-16 6,0 0 2,23 2-10,-3-9-1,3 5-2,-3 4-2,-1 7-4,-19-9-2,6 37 2,-20-5-6,-17-1 9,-7 3 3,-5-7 0,0-2-2,0-5-23,6-11-91,5-12-6,15-9 2,10-12-5,7 0 0</inkml:trace>
  <inkml:trace contextRef="#ctx0" brushRef="#br0" timeOffset="16090.0225">21594 8133 129,'-5'19'100,"5"-19"8,0 0-55,37 20-7,-2-23 0,23 3-1,12-13-3,27 3-10,13-10-8,21 1-9,11-3-4,11 2-5,-7-1-3,1 5-3,-16-1-8,-13 2-6,-16 8-11,-25-8-15,-12 11-40,-20-3-41,-19 5 0,-26 2 3,0 0 3,0 0 98</inkml:trace>
  <inkml:trace contextRef="#ctx0" brushRef="#br0" timeOffset="16390.0229">22009 8397 281,'0'0'115,"24"2"3,2 9-46,4 15-61,0 11-2,-4 17-1,1 15-2,-3 13 5,-11 3-5,-4 2-2,-7-1-10,-8-14-5,5-7-51,-3-15-57,-5-22-2,9-28-1,0 0-1,-17-22 47</inkml:trace>
  <inkml:trace contextRef="#ctx0" brushRef="#br0" timeOffset="16650.0233">22046 8432 351,'6'-31'114,"7"1"3,11 8-100,1 3-8,4 6-5,0 8-1,0 5-5,-4 11 0,-7 9 1,-6 14-4,-11 3 5,-2 6-1,-11 1 2,-4 1-5,-3-8-18,11-2-70,1-7-20,7-28-1,7 19-3,10-25-2</inkml:trace>
  <inkml:trace contextRef="#ctx0" brushRef="#br0" timeOffset="17010.0238">22568 8583 304,'0'0'106,"3"22"4,-3-22-89,-11 35-11,5-7-1,-1 4 2,0 7-1,-3 0 2,8 2-2,-1-2-3,6-4 0,-3-7-1,8-11-4,-8-17 0,32 5-1,-14-18-1,5-11 0,-5-9-1,1-5 1,-2-1 3,-10 2 4,-12 0 3,-3 9 1,-14 4-2,-2 11 2,-8 2-1,0 7-9,2 4-20,-2-3-44,14 4-64,18-1 1,0 0-2,17-13 1,9-1 29</inkml:trace>
  <inkml:trace contextRef="#ctx0" brushRef="#br0" timeOffset="17340.0243">22840 8496 378,'0'0'127,"10"-25"-3,-10 25-97,24-20-10,-24 20-8,28-19-5,-9 18-1,-1 10-3,-1 9 0,-4 10-1,-7 9 0,-6 8-1,-8 3 3,-3-1-1,0-3 2,2-8 1,-3-9 3,7-8 1,5-19 1,20 7 0,8-18-6,10-2-9,-1-7-14,14 5-52,-3-5-54,-5 1-5,-9 2 2,-12 4-5,-22 13 39</inkml:trace>
  <inkml:trace contextRef="#ctx0" brushRef="#br0" timeOffset="18060.0253">20159 9855 213,'0'0'113,"0"0"-3,0 0-53,0 0-17,0 0-13,12 48-12,-5-5-8,-1 13-4,5 9-1,-4 11 4,1 0 1,-3 0-6,7-7-22,-12-15-54,2-15-37,9-12-4,-11-27 1,0 0-4</inkml:trace>
  <inkml:trace contextRef="#ctx0" brushRef="#br0" timeOffset="18320.0256">20215 9846 329,'-13'-41'121,"11"4"2,4 11-93,10-4-12,3 11-11,7 6-5,2 6-7,1 14-1,-5 10-1,-1 20-1,-14 8 4,-8 11-1,-10 3 4,-1 4-2,-4-5 4,3-6-8,-2-12-17,17-15-84,11-7-4,10-18-2,11-9-1,5-17 4</inkml:trace>
  <inkml:trace contextRef="#ctx0" brushRef="#br0" timeOffset="18640.0261">20612 10076 249,'-8'17'102,"2"9"4,5 7-86,-9 0-6,5 12 5,-3 0-1,8 5 1,-2-11-1,4 3-2,4-12-6,5-4-2,-11-26-3,32 21-3,-12-31-1,3-10-3,3-10-1,-7-11-1,-3-5 4,-3-4 4,-11 3 5,-2 5 1,-9 8 1,-8 10-1,-2 9 1,1 13-5,1 8-15,-2-1-34,19-5-77,-9 21-4,9-21 0,24 7-2,-3-10 14</inkml:trace>
  <inkml:trace contextRef="#ctx0" brushRef="#br0" timeOffset="18940.0265">20895 10156 329,'25'-13'113,"-25"13"-3,32-17-92,-32 17-11,29-9-5,-8 14-2,-21-5 0,28 39 0,-22-3 3,-6 1 1,-4 4 2,-2-4 1,1 0 6,-3-11 0,3-4 4,5-22-2,0 0-2,0 0-4,37-15-9,-7-5-11,0-14-30,15-1-79,-4 0-8,2 0-1,-2-1-1,0 5 11</inkml:trace>
  <inkml:trace contextRef="#ctx0" brushRef="#br0" timeOffset="19110.0267">21450 10046 410,'0'0'125,"34"-5"-21,-10-7-102,14 3-46,-3-4-72,8-4-7,-4 8-2,-1 6-3,-8 4 24</inkml:trace>
  <inkml:trace contextRef="#ctx0" brushRef="#br0" timeOffset="19250.0269">21632 10228 192,'-14'22'108,"9"-5"-33,5-17-32,0 0-37,37-30-75,1 4-13,-12-11-10,15-9-12,-9-8 28</inkml:trace>
  <inkml:trace contextRef="#ctx0" brushRef="#br0" timeOffset="19460.0272">21873 9693 241,'0'0'102,"0"0"6,11 28-70,-6 4-12,8 18-7,-5 6-2,9 11 2,-8 5 1,4 8-2,-2-4-5,2-4-2,-3-10-12,-3-14-12,1-7-30,1-13-74,-9-28-3,15 7-1,-7-26 0,-3-7 26</inkml:trace>
  <inkml:trace contextRef="#ctx0" brushRef="#br0" timeOffset="19720.0276">21912 9719 320,'-8'-40'114,"6"2"4,10 9-92,-8-1-9,13 6-8,-13 24-7,24-11-1,-24 11-3,26 39-1,-14-2-3,-9 6 1,-3 7 2,-5 5 0,-1-6-9,-5-12-18,5-6-53,10-8-27,-4-23-3,24-2 1,-1-17-5</inkml:trace>
  <inkml:trace contextRef="#ctx0" brushRef="#br0" timeOffset="20070.0281">22325 9888 197,'-6'21'106,"6"-21"-1,0 0-40,-24 15-40,24-15-7,-15 33 2,0-9-6,6 10-1,3 3-3,0 7 2,-1 1-3,3 3 1,8-5 0,1-4 0,3-9-4,5-8 0,6-11-2,5-11 0,2-13-2,4-9 0,-6-12-1,-3-5-4,-4-9 6,-12 3 0,-10 3 2,-3 3 0,-9 9-2,-1 8-8,-7 12-16,-1 3-49,2 13-52,24-6-2,-19 16-2,19-16 1,0 0 54</inkml:trace>
  <inkml:trace contextRef="#ctx0" brushRef="#br0" timeOffset="20260.0283">22536 9883 325,'7'18'116,"-3"7"2,2-1-84,1 15-23,-1 7-5,-1 10 6,3-6-3,5 2-3,-2-8-14,-3-8-30,8-7-79,-3-4-3,-13-25-1,27 3-3,-16-19 16</inkml:trace>
  <inkml:trace contextRef="#ctx0" brushRef="#br0" timeOffset="20430.0286">22846 9803 365,'0'0'118,"28"-22"-4,4 7-110,1 6-54,10-4-61,4-2-8,5 5 0,-5 3-2,-8 13 41</inkml:trace>
  <inkml:trace contextRef="#ctx0" brushRef="#br0" timeOffset="20590.0288">23018 10074 186,'-19'32'121,"6"-8"4,13-6-51,0-18-21,24-2-25,3-16-39,4-8-85,12-15-13,6-7-12,-1-10-6,3-3 5</inkml:trace>
  <inkml:trace contextRef="#ctx0" brushRef="#br0" timeOffset="20800.0291">23483 9528 274,'24'21'102,"-24"-21"5,23 37-83,-5 4-9,-3 3-2,8 19 4,-10 2 0,6 4-4,-6 3-9,-6-9-22,4-3-72,-5-8-21,-6-17-4,6-11-1,-6-24-1</inkml:trace>
  <inkml:trace contextRef="#ctx0" brushRef="#br0" timeOffset="21120.0294">23619 9560 315,'-1'-49'119,"1"-1"1,1 0-80,11 7-15,-1 1-7,4 12-5,2 2-2,1 13-2,1 6-2,5 11-6,-5 9-2,0 11-3,-6 14 0,-8 6 1,-3 7-1,-4-1 0,-11 2 1,2-4 2,-2-3-2,-6-8-3,8-9-12,11-26-31,-21 25-70,21-25 2,0 0-6,0 0 2,0 0 24</inkml:trace>
  <inkml:trace contextRef="#ctx0" brushRef="#br0" timeOffset="21520.0301">24045 9794 316,'4'-21'117,"-4"21"-5,-4-16-81,4 16-19,0 16-7,-1 5-5,-5 16-4,2 4 2,0 5-1,1 0 5,-3 8-1,6-7-1,4-6-4,1-14-1,10-10-8,4-17-1,7-7 1,2-16-1,4-10 0,-2-8 6,-6-7 7,-5 2 7,-14-5 11,-5 11 3,-16 1 1,-3 11-1,-7 5 1,2 12-9,-1 11-32,-3 4-88,10 2-10,18-6 0,0 0-5,18 1 2</inkml:trace>
  <inkml:trace contextRef="#ctx0" brushRef="#br0" timeOffset="22060.0308">24557 9575 300,'25'5'102,"-10"-3"-6,-15-2-89,31 26-9,-14-2-2,-4 6-1,-2 7 2,-9 4 2,-4 9 2,-11 4 1,-11 0 0,-6 0 1,-7-6-1,-1 0 4,-5-11-1,6-5 2,0-14 1,12-10 0,7-12-2,18 4-1,0-41-6,11 0-4,15-9-1,-2-2-2,12 0-1,-4 2 0,5 11 2,-7 6 0,-4 16 7,0 15 2,-7 17 1,0 9 0,-6 8 1,3 7-1,-4-2 2,3 4 1,0-8 0,0-3 1,1-10 1,10-7 0,1-13 0,3-7-2,-2-14 3,-2-8 1,-6-12 3,3-4-1,-16-5 3,-5 2-2,-9-4 1,-8 13-2,-13 5-1,-4 10-13,0 21-57,-13 6-61,-3 5-7,5 1 3,5-3-7,21-1 24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1023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20-02-24T04:40:26.54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106 15367 194,'0'0'94,"0"0"3,0 0-42,0 0-17,0 0-10,0 0-4,32-21-5,-4 12-1,7-8-4,10 4-3,8-7-1,3 1-2,0-1-4,5-3-3,-10 1-5,-3 2-16,-3 7-31,-9 0-57,-16-4-2,-1 8 1,-19 9-3,-2-21 12</inkml:trace>
  <inkml:trace contextRef="#ctx0" brushRef="#br0" timeOffset="480.0007">22181 14993 230,'0'0'99,"-17"-26"-3,17 26-63,-7-16-12,7 16-7,0 0 0,-10 16-5,3 8-5,-8 14-3,-8 4 1,-8 8 1,-1 4 4,-11 4-2,0-4 2,0-10-1,6-7 3,5-20 0,2-8 0,13-14-5,17 5-1,-5-35 1,16 14-5,7 1 0,7 3-5,5 17 1,5 7 0,4 16 4,2 5 0,-7 9 0,3-4 4,-1-1 0,-4-6 3,-2-15-2,-6-9 2,-5-13-2,-5-12 1,0-10 0,-5-4-2,-7-6 1,3 4-4,-5 2 2,2 5-3,4 3-5,-2 1-33,9 7-68,5 8 0,1-5-5,7-1 1,2-9-2</inkml:trace>
  <inkml:trace contextRef="#ctx0" brushRef="#br0" timeOffset="720.001">22597 14666 295,'0'0'112,"0"0"-1,0 0-36,12 28-64,-7 6-10,5 10 4,6 10 1,9 7 2,1 6-2,9 6-2,-3-6 2,0 1 0,-2-3-2,-6-7-4,0-6-8,-11-15-17,1-15-80,-9-5-7,-5-17-3,0 0 0,-32-46-1</inkml:trace>
  <inkml:trace contextRef="#ctx0" brushRef="#br0" timeOffset="880.0013">22257 14806 351,'-13'-36'105,"15"-1"3,15-4-88,9-7-19,10-11-37,9-6-62,9 5-7,-6-3-1,8 13-2,-13 7 1</inkml:trace>
  <inkml:trace contextRef="#ctx0" brushRef="#br0" timeOffset="1230.0018">22902 14731 136,'22'56'92,"-3"2"-9,5-1-18,-3 3-14,3-3-9,6-5-10,-4-3-11,10-7-6,-4-10-5,5-8-1,-5-15-2,3-11 1,-3-14-2,-2-12-4,-12-11 1,-4-8-1,-11-5 1,-14-1-2,-8-1 6,-5 9-1,-13 4 4,-4 15 1,-2 8-1,3 12-1,-3 8-6,12 5-13,8 8-47,23-15-56,-20 23-5,20-23 3,0 0-6,26 5 12</inkml:trace>
  <inkml:trace contextRef="#ctx0" brushRef="#br0" timeOffset="2680.0038">23375 14791 177,'31'-13'76,"-31"13"-3,32-17-67,-8 12-9,3 8 2,3 10-1,-6 0 1,2 4 3,-4 5 2,-1 2 4,-8 4 5,-2 6 5,-5-10 3,-1 0 2,-5-5 4,2-3 3,-2-16 1,0 0-2,0 0-1,-18 4-4,6-21-3,9-1-2,-9-10-4,7-2-6,-6-5-1,9-4-4,-2 0 0,4 4-3,4 5-2,3 4 4,4 5-5,-11 21 3,30-18-2,-15 20 2,4 13-2,0 3 0,3 3 1,-7 3-3,2 2 3,-6 3-1,-3-4 1,-1-5-1,-7-20 2,4 20 3,-4-20-1,0 0 1,-10-18-1,10-6 1,0-4-2,4 2 3,-2-4-4,4 2-1,7 8-2,-13 20 1,24-17 0,-5 23 0,-3 12 1,-2 6-4,0 2 4,1 4 0,-7-2 2,-1-4-4,-1-7 2,-2 1 2,-4-18 2,0 0 0,0 0-1,0 0 2,7-35-3,-5 11 4,4-2-6,-3 0-1,1 6-3,2 3 2,-6 17-1,0 0-2,17 28 4,-16-6-2,5 8 2,0-1 2,-1-1 2,1-5-3,-1-7 5,-5-16 0,10 17-1,-10-17 3,17-7-1,-17 7-2,20-30-1,-9 8 2,-3-10-2,3-3-1,-7 3-1,-2 4-1,-2 2 1,-2 6 2,2 20-3,0 0 1,-24 2 0,12 20-1,5 0 1,-3 4-4,7 6 3,-1-2-1,4-4 3,6-2-1,-6-24-1,20 26-1,-1-23 3,5-3 0,4-7-1,4-4-1,0-6 1,-2-5-1,1-6 0,1 2 3,-9 2-1,-10 0 0,-2 0-2,-15 1 4,4 23-2,-26-26-1,2 17 0,-6 0 3,4 0-4,-2 3 3,1-3 1,7-2-3,20 11 1,-19-30 0,21 13 0,-2 17-5,24-30 2,1 21 0,4 7 1,5 10 0,2 7 1,1 9-1,-5 11 0,-2 4-1,-4 2 2,-2-2-2,-11-6-1,-2-5 2,1-8 1,-12-20 0,0 0 1,0 0-2,13-20 0,-13-8 4,0-11-1,0-5-1,-4-8-3,4 3 1,-2 3 2,2 11 0,-2 7 0,2 28-3,0 0-1,-19 9 3,14 25 1,-1 5-1,3 9-1,3 2 1,5 2 0,6-8 1,8-8 2,5-12-6,6-9 2,2-12-5,7-12-10,-3-17-16,7 4-57,-8-4-43,-3 0 0,-6 4-1,-7 7-4,-19 15 13</inkml:trace>
  <inkml:trace contextRef="#ctx0" brushRef="#br0" timeOffset="2980.0042">23457 15612 321,'-17'2'116,"17"-2"-4,30-15-68,5-13-15,29-7-5,9-16-6,26-4-6,13-8-6,6-8-12,5 8-15,-17 0-34,-3 11-53,-22 16-9,-24 10-1,-15 13-1,-42 13 2</inkml:trace>
  <inkml:trace contextRef="#ctx0" brushRef="#br0" timeOffset="3180.0045">23655 15653 411,'-86'70'113,"19"-25"-15,41-10-29,26-35-33,43 0-19,26-28-5,28-18-3,20-25-2,27-14-6,23-3-25,6-4-105,-4 2 0,-14 11-6,-32 4 0,-18 18-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1023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20-02-24T04:40:37.15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087 5742 168,'26'1'68,"-2"-1"3,6 4-4,0-8-6,7 6-9,-11-9-8,19 7-4,-4-8-9,10 7-5,-3-7-8,10 8-4,2-4 0,9 6-2,6-2-2,11 0-2,13-2 0,11-1-2,10-5 1,16-1-2,10-4 0,-1-2-2,3-3 0,-2 3 3,-21 0-4,-13 2 0,-15 4-1,-22-1 2,-19 3-1,-17 1 3,-9 3-4,-30 3-5,24-6-4,-24 6-8,0 0-23,0 0-30,-11-17-55,11 17-10,-32-15 1,1 2 1,1-3 29</inkml:trace>
  <inkml:trace contextRef="#ctx0" brushRef="#br0" timeOffset="390.0005">9856 5316 240,'-32'-7'102,"2"7"-29,6-2-35,24 2-7,-6 17-4,19-1-13,10 1 3,14 9-7,8-2 5,9 8-6,8-1 4,1 5-8,-1 1-4,-6 2 2,-13 0-5,-13 5 2,-17 3-3,-19-1 3,-12 1-5,-14-5 4,-17 1-1,-1-4 1,-10-5 2,2-7 2,-2-6 5,16-6 3,-5-13 2,12-6-1,7-24 3,11-9-1,10-23 2,9-10-5,7-17-7,6-8-5,8 4-11,1-4-21,10 19-96,-8 17 1,-11 16-6,-5 17 1,-8 26 12</inkml:trace>
  <inkml:trace contextRef="#ctx0" brushRef="#br0" timeOffset="1430.002">6041 4189 218,'-2'-30'116,"2"30"-1,11-20-57,-11 20-24,15-24-13,-15 24-11,36-17-6,-16 13-3,10 4 0,2 4-1,9 7 0,-7 8-2,7 3 3,-4 8-1,0 3-2,-5 6 4,-2 0-4,-11-2 3,-2-1 0,-10-8 2,1-2-3,-8-10 7,0-16 6,-2 17 1,2-17 1,0 0-3,-17-30 4,4 8-4,7-2 2,-1-8-5,1-1-4,0-2-6,6-1 6,6 8-5,5 2-1,4 4 1,8 4-4,3 10 0,4 6 2,3 10-2,3 1-2,1 10 0,-5 3 1,-2 4 1,-10-2-1,-3 0 2,-11-7-1,-6-17 5,0 24-1,0-24 2,-17-6 0,17 6-1,-9-31 4,11 9-3,3-3 0,8 3-4,0 2 2,10 10-2,1 10 1,2 12 2,-2 10-4,-5 11 4,0 4-2,-6 1 4,-2-3-3,-3-7 7,-3-6-4,-5-22-8,0 0-14,-4-19-76,-3-12-32,5-10-2,-3-9 0,-1-10-5</inkml:trace>
  <inkml:trace contextRef="#ctx0" brushRef="#br0" timeOffset="1630.0022">6818 3859 341,'-22'-17'124,"14"0"-28,8 17-63,0 0-11,-18-15-9,18 15-7,0 0-5,0 0-16,0 0-40,0 0-68,18 11-6,1-5 0,5 3 2,0-7 70</inkml:trace>
  <inkml:trace contextRef="#ctx0" brushRef="#br0" timeOffset="2390.0033">7526 4208 149,'0'0'91,"11"-30"4,-11 30-66,-5-30-14,3 14-2,2-1 1,-6 0-1,6 17 0,-13-24-3,13 24-3,0 0-3,-18-9-4,18 9-2,-25 24-1,14-4-1,-2 4 0,2 6 4,1 5 1,1 1 1,7-3 0,8 4 3,3-3 0,8-8 4,7-2-2,1-9 1,8-10-2,3-8 2,1-7-1,0-10-2,-1-4 1,-6-4-4,-4 0 3,-7 2-2,-4 4 4,-10 5-1,-5 17 1,6-24 1,-6 24 0,0 0-1,0 0-1,0 0 0,0 0-4,0 0-1,0 0 0,7 17 0,-7-17-1,11 24-2,-11-24 2,19 29 2,-8-12-1,-11-17 2,25 26-1,-25-26 1,31 11-1,-12-11 2,3-7-1,-1-4 0,-2-2 1,-1-2-1,1-2 2,-19 17-2,23-24 3,-23 24-3,0 0 0,0 0-1,0 0 0,0 0-3,0 0 1,0 0 1,7 17 0,-7-17 1,0 0 0,13 20-13,-13-20-44,24-7-63,1-1-6,-7-8 2,3-3-4,-4-9 45</inkml:trace>
  <inkml:trace contextRef="#ctx0" brushRef="#br0" timeOffset="2570.0036">7989 3920 300,'-11'-17'115,"11"-7"-16,0 24-81,4-26-11,-4 26-13,13-22-18,-13 22-47,24-17-40,-5 19-3,0 5 2,-1 4 12</inkml:trace>
  <inkml:trace contextRef="#ctx0" brushRef="#br0" timeOffset="2950.0041">8223 4187 108,'30'2'85,"-30"-2"3,39-13-45,-16 9-29,5 4-7,5 4-2,1 5-3,-4 4-1,2 8 4,-8 5-5,-7 7 1,-4 4 0,-11 1 5,-4 1 11,-10-8 6,1 1 5,-7-12 9,10 2 5,-9-20 4,17-2-1,-20-31-6,20 1-6,0-22-9,11-6-5,2-16-8,2-2-6,7-4-3,3 8-5,6 12-9,-10 1-24,9 22-79,-17 11-19,-13 26-4,17-15 2,-17 15-2</inkml:trace>
  <inkml:trace contextRef="#ctx0" brushRef="#br0" timeOffset="3990.0056">6512 6059 102,'0'0'79,"0"0"-3,0 0-57,0 0-2,18 21 1,-1-3-3,-6 8-2,8 9 2,-4 6 0,7 17 6,-3 1 6,0 14-4,-6-1 1,0 2-2,-4-3 0,-1-2-4,-6-12 1,3-5-8,-5-15-4,0-11-4,6-3-47,-6-23-62,0 0-2,-17-34-2,2-5-3,-4-5 29</inkml:trace>
  <inkml:trace contextRef="#ctx0" brushRef="#br0" timeOffset="4240.0059">6132 6169 300,'-1'-23'114,"1"-4"2,1 1-102,24 3-1,10 1-1,10 3-1,11 3 0,6 1 1,-1 4-7,9 0-4,2 7-6,3-2-16,0 12-31,-8 1-65,-3 1 1,1 5-4,-7-2 2,-4 7 59</inkml:trace>
  <inkml:trace contextRef="#ctx0" brushRef="#br0" timeOffset="4940.0069">7364 6481 204,'0'-17'98,"0"17"6,0 0-65,0 0-7,0 0-4,-2-17-3,2 17 3,0 0-7,0 0-7,0 0-10,0 0 3,0 0-1,0 0-1,0 0 2,0 0-2,0-18 1,0 18 2,0 0 0,0 0-5,-10-19-4,10 19 5,0 0-1,-7-17-3,7 17 1,0 0-2,0 0-1,-19 23-1,12 1 10,-3 9-7,5 6 5,-3 8-4,6 7 3,-1-2-2,6-2 5,5-9-4,3-2-4,4-12 3,8-6 0,3-12 1,4-9 0,1-7 0,7-12 0,-3-3-1,-1-10 1,-4-7-2,-8-3 2,-13-3 3,-9-1-7,-7 3 3,-12 2-5,-11 6 5,2 7-6,-5 7 3,5 7-8,-2 1-13,11 14-34,1-2-72,18 1 1,0 0-5,0 0 3,24-2 26</inkml:trace>
  <inkml:trace contextRef="#ctx0" brushRef="#br0" timeOffset="5370.0075">7803 6403 321,'18'-8'120,"-18"8"0,0 0-99,13-16 2,-13 16-6,19-12-5,-19 12-2,30-1-6,-13 6-3,-2 4-2,2 12 7,-8 5-8,2 5 6,-11 5-3,-5 1 4,-3-2-3,-3-5 2,3-4-3,-3-8-2,11-18 2,0 0 0,4 19-1,15-17 0,1 3 3,4 5-2,-1 5-1,-3 9 0,-3 5 1,-9 10-1,-16 4 4,-16 0 0,-12 0 2,-7-14 2,-1 3 2,-5-15 1,4-6-2,2-13-3,6-11-12,14 4-48,5-16-74,16 5-2,4-4-3,9 0-3,6 1 0</inkml:trace>
  <inkml:trace contextRef="#ctx0" brushRef="#br0" timeOffset="6570.0092">7289 7781 172,'7'-21'107,"-1"3"2,-6 18-64,13-23-6,-13 23-4,0 0-4,0 0-9,17-3-6,-10 21-14,5 10-4,1 15-1,3 18 1,-2 13 1,-1 12 4,0 7-2,-6 3 3,-1-3-2,-6-4-1,-2-16-6,-2-18-29,2-18-79,4-9 1,-2-28 1,0 0-3,15-42 23</inkml:trace>
  <inkml:trace contextRef="#ctx0" brushRef="#br0" timeOffset="6850.0096">7285 7710 294,'-4'-43'112,"8"4"-1,5 2-86,5 0-10,10 7-3,8 12-4,11 7 1,-4 14-5,8 14-6,-3 22 0,-6 17-5,-8 12 5,-12 12 1,-10 0 0,-10 0 3,-9-6-2,-4-11 1,-2-14-14,-9-18-57,7-14-39,19-17 1,-19-15-4,27-7-1,-1-17 61</inkml:trace>
  <inkml:trace contextRef="#ctx0" brushRef="#br0" timeOffset="7230.0101">7976 7944 187,'6'20'86,"-6"-20"1,-13 25-73,9 1-4,-1 5 7,3 8 4,-4 8 0,6-1-1,0-3-1,4 3 0,-2-11-4,3 1 2,3-12-7,5-7 0,4-12-1,3-9-1,10-12 2,-4-7-4,2-12 2,-2-4-5,-7-5 5,-2-1-3,-11 0 4,-6 8-1,-15 6 0,0 5 0,-10 11 0,7 4-1,-1 5-14,0-1-45,19 7-67,-22-4-2,22 4-2,0 0-1,24-24 13</inkml:trace>
  <inkml:trace contextRef="#ctx0" brushRef="#br0" timeOffset="7670.0107">8507 7907 342,'26'-26'118,"-15"7"1,2-3-85,-13 22-16,27-33-8,-9 21-3,-1 1 0,4 9-1,-3 4-5,-1 8-3,-4 8 1,0 8-2,-9 11 1,-8 2 1,2 2-1,-5-2 0,-2-4 2,3-9 0,2-3 0,1-7 1,3-16-1,18 21 1,-18-21-1,30 26 1,-15-6-1,-4 4 2,-1 2-1,-9 6 5,-8-6 1,-4 4 2,-8-10 2,0-1 0,1-8 1,18-11-1,-23 13 0,23-13-4,0 0-12,0 0-18,0 0-61,-18-8-45,18 8 0,-34-1-6,4-3 1,4 4 34</inkml:trace>
  <inkml:trace contextRef="#ctx0" brushRef="#br0" timeOffset="10130.0142">10631 9547 311,'0'0'110,"0"0"1,0 0-96,0 0-5,19-15 2,-2-7-2,13-6 1,14-22 5,20-19-2,22-26-2,24-24-4,21-20 2,24-17-3,11-17 0,1-7-2,-12 2 0,-13 7 0,-25 13-2,-16 17 0,-22 17-3,-27 20-3,-17 22 2,-5 15-1,-4 10 1,4 14 0,-9 8 1,-2 10 0,-1 5 4,1 3 0,-19 17-3,28-24 0,-28 24 0,26-2-2,-26 2-1,30 21 1,-17 8-2,6 10 5,-8 13 1,0 13 0,-9 12-1,-4 10 2,-7 2-1,-2 0 1,-4-7-1,-4-8-1,2-15-2,4-10 3,0-20 3,7-12 0,6-17 0,0 0 0,6-44-1,13 3-1,5-8 1,10-4-2,12-1-2,5-4-1,10 2 2,12 4-2,2 2-1,5 2 3,-3 0-3,3 1-2,4-3 1,-3 0 0,-7 0 0,-3 0-1,-5 0 4,-10 5-8,0 8 0,-15-8-21,-4 10-91,-16 2-13,-8 1 0,-13 6-2,-11 2-1</inkml:trace>
  <inkml:trace contextRef="#ctx0" brushRef="#br0" timeOffset="10400.0146">13155 7123 428,'0'0'127,"0"0"0,25-3-113,25-12-13,17-2-2,8-2 1,9 6 1,-2 4-1,-1 11 0,-9 17-1,-21 21-1,-25 22 1,-26 14 4,-19 13 1,-12 9-2,-14 5-5,-2-1-44,-9-13-76,-2-17-1,10-14-1,1-19-10,13-13 4</inkml:trace>
  <inkml:trace contextRef="#ctx0" brushRef="#br0" timeOffset="11140.0155">11646 9836 385,'0'0'120,"-13"-35"-5,13 18-109,5-1-6,14-3 0,7 5-3,6 3-2,9 0 3,7 11-3,5 7 2,1 14 1,-4 7 1,-7 13-2,-5 2 3,-12 2 0,-7 1 1,-10-7 3,-7-5 2,-10-16 5,8-16-1,-24-1 3,11-18-1,2-14 1,5-8-3,4-9 0,8 0-6,3 5-5,8 0 1,7 16-3,8 10 0,-2 15-1,0 14 1,-4 14-1,-2 2 3,-9 2 0,2 0-1,-6-6 2,-3-4 1,-8-18 1,0 0-2,17-22 1,-4-4-1,5-4 0,8 1 1,-1-1-1,-1 6-1,2 7-1,2 12 2,-7 14-1,-4 8 0,-8 7 2,-3 0-2,-1 2-7,-7-8-25,2-18-90,0 0 1,-22 2-3,11-20 2,1-19-1</inkml:trace>
  <inkml:trace contextRef="#ctx0" brushRef="#br0" timeOffset="11290.0157">12285 9372 382,'0'0'124,"-21"-4"-3,21 4-118,0 0-59,0 0-64,21-9-1,1 0-2,-3-10 0,1 3 37</inkml:trace>
  <inkml:trace contextRef="#ctx0" brushRef="#br0" timeOffset="12430.0174">12826 9389 74,'0'-47'88,"2"14"4,-2 3-52,-2 8-14,2 22-2,0 0 1,0 0 3,14 33-5,4 14-3,1 10-1,11 16 5,-4 7 4,11 18 2,-1 2-1,1 10-3,-7-12-1,-4 4-6,-7-11-6,-2-7-2,-10-15-3,-1-10 1,-6-20-1,-4-13-1,4-26-6,-21 17-5,3-28-5,-5-10-2,3-5 0,-10-9-2,4-4-1,-4-7 3,9-1 7,5 1 5,4 1 6,10 4-1,4-1 2,11 1 0,4-2 0,8 2-5,4-3-2,-1 1-4,2 0 3,0 6-2,-6 6 0,-3 6-3,-4 7 0,-17 18 1,0 0 2,20-6 1,-20 6-2,6 36 5,3-9-1,-1 7 4,3 5 0,2 2 1,0-2-2,6-2 2,0-7 0,-1-12-1,7-18 0,-1-4-3,6-20 1,-4-7-3,-2-12 0,-3-7-3,3-4 2,-7 6-2,-10 12 2,1 3 0,-3 11-1,-5 22 3,0 0 0,0 0 0,4 22 0,-2 0 0,5 2 0,5 6 0,-1-2 2,2-4 0,6-9-1,-1-4-1,7-11-1,-1-7-5,2-6-7,-7-13-5,7-4-3,-4-5 1,-3 1-1,-6-3 9,-2 7 1,-3 1 5,-5 10 5,-3 19 10,0 0 4,0 0 0,-9 19 2,13 5-6,-2 0 1,3 9 0,3-7 0,9 2-4,-2-7 1,7-3-2,2-8-1,1-5-1,-1-7-1,2-5-1,-2-10 2,2-5-2,-7-8-2,0-13 1,-8-5-2,-5-4 4,-10-2 2,-4 2 4,-5 2-1,0 9 2,0 8 0,-2 12 1,15 21-2,-20-1-3,20 17-1,2 10-3,9 10-6,2-3-8,17 6-28,-6-6-98,13-7 1,4-7-2,-1-17 1,-1 0-5</inkml:trace>
  <inkml:trace contextRef="#ctx0" brushRef="#br0" timeOffset="14140.0198">14306 5736 273,'24'-15'99,"-5"-3"2,11 5-83,7 7-10,14 4-1,10 2 3,12 0 1,15 4 2,11-2 2,19 3-4,13-3-1,16 0-1,10-4-1,8-2-2,3-3 0,-8 1-1,-10-5 3,-8 2-3,-13-4-2,-17 2-1,-21-4 0,-14 2-3,-15 0-4,-14-7-20,-5 3-56,-17-7-36,-14-6-3,-12 0-2,-15-3 0,-13-2 86</inkml:trace>
  <inkml:trace contextRef="#ctx0" brushRef="#br0" timeOffset="14380.0201">16253 5242 352,'-23'-2'123,"23"2"-3,0 0-79,25 4-29,12-2-11,19 0-4,6 1 2,11 5 0,1 5-2,1 2 6,-8 9-8,-11 9 6,-18 6-4,-20 8 5,-23 1-4,-12 4 4,-11-2-2,-15 8-28,-17-5-87,2-2-6,-1-11-1,2-8-4,7-4 0</inkml:trace>
  <inkml:trace contextRef="#ctx0" brushRef="#br0" timeOffset="15320.0214">15610 6834 187,'8'-25'98,"-1"-4"0,4-3-65,12 10-11,-3-2-5,6 9-3,2 0-2,4 13-5,0 10-3,0 10-3,-2 10-1,-4 11-1,2 2 0,-10 2 0,-4 1 0,-1-5 4,-11-7 2,1-8 7,-3-24 6,-5 17 3,5-17-2,-6-28 1,6-8 0,8-1-3,3-9-4,7 3-7,7-1-8,5 12-3,3 8 1,3 18-1,-1 16 3,-7 14-1,-3 9 1,-3 2 0,-9 3 1,-2-5 1,-5-5 3,-4-6-1,-2-22-3,0 0 2,18-9-1,-5-15 0,4-4 0,2-2-3,2 4-2,1 0 1,-2 13 1,-1 15-1,-19-2 2,24 37 1,-18-5 2,-8 5 1,-2-2 1,3-3 1,-3-3-21,4-29-77,-26 13-20,26-13 0,-23-42-5,16-1 2</inkml:trace>
  <inkml:trace contextRef="#ctx0" brushRef="#br0" timeOffset="15470.0217">16229 6436 329,'-25'-13'110,"25"13"-5,0 0-89,-5 17-31,5-17-93,35 13-3,-9-13 2,6-2-5,4-5 12</inkml:trace>
  <inkml:trace contextRef="#ctx0" brushRef="#br0" timeOffset="16060.0225">16847 6772 167,'2'-16'86,"-2"-5"-10,-2-3-17,2 4-13,-9-3-11,9 23-12,-8-28-10,8 28-5,-19-1-5,19 1-3,-22 31-2,13-1 0,-4 7 1,1 9 0,5 6 0,3 2 2,4 0-1,6-6 4,7-9 0,4-11 1,7-7-5,4-21-6,9-10-11,-1-16-1,-1-5 1,-3-6 3,-8 3 7,1 3-1,-12 3 4,-2 9 7,-11 19 10,0 0 4,0 0 2,0 0-5,0 30-5,2-13 1,-2-17 2,11 31 1,-11-31 0,28 15-5,-6-13-8,3-13-9,5 0-6,-4-6-1,4 6-5,-10-8-5,-1 12 4,-19 7 6,17-6 9,-17 6 10,0 26 4,-6-7 1,6-19 3,-4 35-1,4-35-52,4 22-52,-4-22-6,0 0-2,2-44-1,2 12 75</inkml:trace>
  <inkml:trace contextRef="#ctx0" brushRef="#br0" timeOffset="16210.0227">17120 6553 298,'0'0'105,"0"0"-2,0 0-91,0 0-23,39-5-44,-4 3-47,3-2-4,5 2 4,-4-3-2,4 10 67</inkml:trace>
  <inkml:trace contextRef="#ctx0" brushRef="#br0" timeOffset="16660.0233">17484 6884 149,'7'28'74,"1"-6"-15,3 0-15,-11-22-10,15 17-5,-15-17-6,0 0-5,0 0-4,0 0-4,0 0-1,0 0-2,0 0-3,0 24-1,-2-7-5,0 1 2,-1 1 0,-5-1 4,8-1 4,0-17 6,-5 22 4,5-22 6,0 0 1,0 0 1,0-18 2,7-1-4,-1-14-4,7-4-7,5-8-6,5-1-7,7 1 0,-4 4-4,6 12 1,-2 4 0,1 16 0,-6 7-1,-5 12 2,-20-10 1,30 29-1,-19-12 2,-3 0-3,-8-17-6,11 26-16,-11-26-55,0 0-44,0 0 0,-4-17-2,4 17 2,6-37 76</inkml:trace>
  <inkml:trace contextRef="#ctx0" brushRef="#br0" timeOffset="16920.0237">18031 6756 366,'28'-8'122,"-7"4"-2,-4 1-100,16-1-13,14 0-7,4-3-11,12 5-22,-9-7-48,10-1-41,-8 3 2,-8-6-2,-5 2-1</inkml:trace>
  <inkml:trace contextRef="#ctx0" brushRef="#br0" timeOffset="17130.024">18383 6613 198,'0'0'107,"5"27"1,1-8-65,3 13-16,-3 1-3,11 10 3,-6-4-8,4 0-21,3 3-53,5-4-54,-4-12-5,1-10-1,-1-12-1,-1-6 75</inkml:trace>
  <inkml:trace contextRef="#ctx0" brushRef="#br0" timeOffset="17660.0247">18661 6509 303,'19'-19'106,"5"-5"5,2 7-103,10 8-8,1 7-2,2 9-10,4 6 12,-11 8-10,2 1 8,-14 8-6,-3 0 10,-10-1-2,-7-3-1,-3-5 2,3-21 5,-13 29 8,13-29 2,-19 4 0,19-4 1,-9-24-2,5 4 2,15-6 5,-3-2-14,10-4 2,5 1-12,1 5 4,2 5-6,6 6 4,-6 13-1,2 8-6,-7 3 9,-3 8-9,-5 2 10,-1 1-5,-1-3 5,-9-1-2,-2-16-1,5 17 2,-5-17 0,0 0 0,0 0 1,0 0-2,0 0-2,0 0 1,0 0-1,8 21 0,-8-21 1,0 20-1,0-20 0,-2 20 3,2-20-1,0 0-19,0 0-97,0 0-5,-26-3-2,20-23 4,-3-10-7</inkml:trace>
  <inkml:trace contextRef="#ctx0" brushRef="#br0" timeOffset="17820.0249">19151 6185 330,'-17'-5'115,"17"5"-5,0 0-126,0 0-83,18-9-14,7 9-2,-3-6-2,10 4 23</inkml:trace>
  <inkml:trace contextRef="#ctx0" brushRef="#br0" timeOffset="18960.0265">19584 6159 229,'13'-18'116,"-2"-3"4,-9 3-70,-2 18-16,11-21-12,-11 21-7,17 10-8,-2 10-4,2 14-3,2 5-3,5 14 4,2 11-1,0 6 2,2 6-3,-7 2 5,-4-2-3,-4 1 2,-2-5-2,-4-9-3,-5-9 4,2-9-3,-4-10-3,0-9-13,0-26-11,-8 24-26,8-24-37,-29-17-25,29 17-1,-30-41 1,11 10 57,-2-3 59,-1-5 0,3-5 0,6 3 17,8 0 97,-1 0 2,6 6 2,6 2-15,1-3-36,16 10-23,-3-2-22,10 6-12,0 5-11,2 3 0,-1 8-1,1 4 7,-2 4-7,-4 5 1,-3 3 0,-5 1 0,-18-11 3,26 28-3,-26-28 0,14 33-7,-11-14 6,-3 3-6,0 6 8,0 0 1,0 0 1,-3-1 1,3-1 0,3-1 2,3-7 2,-6-18-2,26 21 2,-2-20 0,6-8-1,4-8-2,3-9-1,1-2-2,1-6-1,-11 1-1,-4 3-1,-5 2-1,-8 6-2,-11 20 2,6-21 1,-6 21-1,0 0 1,0 0 1,-17 24 0,17-24 0,-2 26 2,2-26 0,7 30-1,-3-13 3,-4-17-1,21 28-1,-21-28 1,18 18-1,-18-18 0,25 8 0,-25-8-3,24-4 0,-24 4-1,26-13 1,-26 13-2,19-11-1,-19 11-2,0 0 3,22 0 0,-22 0 0,2 20 2,-2-20-1,2 28 3,-2-28 5,9 28 2,-9-28 0,19 13 0,0-15 0,-19 2-2,31-35-6,-6 7-13,-12-17-3,9-3-12,-14-10 6,-1 1 3,-7-3 9,-2 8 1,-3 6 9,-7 9 6,7 18 5,5 19 11,-21-2-2,10 19-4,6 13-3,-3 5 4,8 10-5,2-3 7,9 7-4,8-7 0,5-3-19,12 4-66,-3-8-51,3-14-7,1-4 2,-7-8-5,-2-5 61</inkml:trace>
  <inkml:trace contextRef="#ctx0" brushRef="#br0" timeOffset="21410.03">18211 3799 254,'4'-20'111,"3"3"0,-7 17-77,13-22-11,-13 22-12,0 0-5,19 0-1,-19 0-2,24 39-1,-11 0-1,6 11 0,-2 11 0,1 15 2,-3 12 0,4 8 1,-8-1-3,0 1 3,-3-8-2,-3-10-6,3-10-27,-3-19-83,5-25-2,-10-24 0,0 0-3,19-52 40</inkml:trace>
  <inkml:trace contextRef="#ctx0" brushRef="#br0" timeOffset="21610.0303">17884 3769 334,'-4'-22'117,"19"-6"-4,22-3-99,25-1-9,17-1-3,8-4-19,25 9-54,-1 2-41,-5 7-2,-7 10-1,-18 5-1,-9 13 77</inkml:trace>
  <inkml:trace contextRef="#ctx0" brushRef="#br0" timeOffset="21970.0308">18915 4156 139,'-5'72'91,"3"6"-31,-2 4-13,10 1-9,1-3-11,10-5-4,1-18-6,9-12-1,3-21-3,7-15-3,0-20 0,1-17-2,-3-24-1,-3-15 0,-10-14 0,-12-7-3,-10-3 6,-6 6-1,-13 11 1,-1 10-1,-16 18-1,3 20-2,-3 13 0,4 13-10,8 15-20,-2 0-53,26-15-37,-17 31-3,17-31 1,32 11-3</inkml:trace>
  <inkml:trace contextRef="#ctx0" brushRef="#br0" timeOffset="22360.0313">19491 3872 127,'0'0'89,"0"0"3,0 0-40,5 24-24,-5 4-8,-4 7-2,8 13 3,-8 6 0,8 9 3,-8 2-6,14 8-3,-3-12-4,6-4-2,0-10 1,12-10-2,5-15-3,7-11-2,6-22-1,2-15-2,1-7 0,-6-8-2,1 2 2,-15 2-2,-6 3 3,-3 12 0,-17 22 3,0 0-1,-2 34 2,-1 10 1,3 6-4,3 10 3,-1 3-1,4 2-3,9 4-50,2-8-66,7-17-6,-3-6-1,1-20-5,-2-1 61</inkml:trace>
  <inkml:trace contextRef="#ctx0" brushRef="#br0" timeOffset="23010.0321">17994 8258 262,'0'0'101,"0"0"1,22 24-78,-7 9-10,-7 14-6,9 10-2,0 12 6,1 13 0,-5 0 1,0 5 1,-1-7-3,-5-8-10,4-9-29,-5-11-80,-1-22-5,-5-30 0,0 0-4,27-26 17</inkml:trace>
  <inkml:trace contextRef="#ctx0" brushRef="#br0" timeOffset="23270.0326">17936 8191 365,'-4'-56'120,"21"4"-4,15 0-99,17 10-8,7 4-10,5 18-3,3 11 0,-8 20 0,-8 19 1,-18 20 0,-15 15 0,-15 7 0,-13 10 3,-7 0-1,-10-6 5,4-13-11,-4-15-15,13-13-87,9-9-2,8-26-2,30-1-3,2-22-1</inkml:trace>
  <inkml:trace contextRef="#ctx0" brushRef="#br0" timeOffset="23610.0331">18663 8427 338,'-8'18'111,"8"-18"8,-7 41-106,9-7-7,2 7 1,3 7 1,1 4 1,3 2 0,4-6-1,7-3-4,-1-10-1,9-13-2,-4-9-3,2-17-1,3-14-1,-1-12 0,-5-7 1,-7-8 2,-8-3 0,-7 2 6,-8 7 0,-8 5 3,-12 10-3,1 9 0,-2 10-15,-8-3-57,8 8-48,8 4-7,18-4 3,0 0-5,-14-22 36</inkml:trace>
  <inkml:trace contextRef="#ctx0" brushRef="#br0" timeOffset="23990.0336">18990 8219 309,'26'-4'114,"4"0"2,0 4-69,5 10-40,-3 3-7,-4 9 0,0 2 0,-13 8 0,-4-3 1,-7 3-1,-4-4 1,-4-6 1,-1-3 1,5-19 0,0 16-1,0-16 0,43 2 0,-17 0 2,9 11-3,-5 6-1,2 5 0,-2 9 0,-15 8 3,-10 6 1,-12-3 2,-6 1 1,-10-10 3,-3-7 3,-4-11-1,4-10-4,4-13-14,-1-14-50,8-8-67,14-5-1,2-16-2,14-4-7,6-9 25</inkml:trace>
  <inkml:trace contextRef="#ctx0" brushRef="#br0" timeOffset="24370.0341">19603 8306 280,'0'0'115,"31"-30"-1,-3 19-72,-7-5-20,11 3-9,-1 1-6,5 3-4,-4 5-3,0 6-1,-4 11 1,-2 4 1,-2 7-2,-5 2 2,-1-2 2,1 2 7,0-9 1,5-4 2,-3-17 0,7-5-1,-4-17 3,2-2 0,-5-13-3,1-5-6,-5-4-1,-4 3-4,-8 3-4,-3 7-10,4 11-22,-17 1-40,11 25-53,0 0-2,-19 2-2,19-2 2,-19 36 65</inkml:trace>
  <inkml:trace contextRef="#ctx0" brushRef="#br0" timeOffset="24610.0344">19775 8707 295,'0'0'128,"0"0"-4,39-15-66,7-1-16,7-10-17,20 0-6,1-4-15,9-2-11,1 10-21,-10-6-53,-6 6-43,-12 7-8,-13-2 7,-13 3-9,-16-5 71</inkml:trace>
  <inkml:trace contextRef="#ctx0" brushRef="#br0" timeOffset="24870.0348">20647 7886 334,'0'0'117,"0"0"0,7 25-93,7 4-11,-3 14-7,7 11 0,-4 11-2,4 13 5,-1 0-3,2 0-4,-8 2-8,-4-15-12,6-8-66,-7-12-33,5-21-5,-11-24 0,19 6 0</inkml:trace>
  <inkml:trace contextRef="#ctx0" brushRef="#br0" timeOffset="25170.0351">20753 7747 244,'-7'-59'125,"7"1"-6,11 14-61,-7-6-15,18 12-16,-9 1-10,12 13-5,-1 9-7,0 17-9,1 15 8,-5 11-5,-1 16 1,-8 8-1,0 11 1,-11 6 0,-9 0 3,0-2-3,-8-10-4,0-10-10,8-5-53,-6-16-55,15-26 0,0 0-2,0 0-1,30-18 53</inkml:trace>
  <inkml:trace contextRef="#ctx0" brushRef="#br0" timeOffset="25580.0358">21321 7931 344,'8'-22'120,"-8"22"-36,0 0-47,0 0-16,0 0-8,4 20-3,-2 15-8,-2 10-2,5 11-3,-3 5 4,2 6-1,1-2 2,-3-6-1,4-7 2,-4-16 0,3-9 3,-5-27-1,25 10 0,-7-25 1,1-9-2,-2-13 1,1-8-2,1-9 1,-6-5-3,-2 1 2,-5 4-3,-6 10 2,-6 8-3,-5 10-3,-6 13-5,17 13-18,-44 10-64,19 3-33,5 5-1,1-3-2,19-15 0</inkml:trace>
  <inkml:trace contextRef="#ctx0" brushRef="#br0" timeOffset="25990.0364">21686 7743 366,'0'0'116,"18"-11"1,-18 11-101,2 23-12,-2 1-3,4 5-1,-4 12 0,0 8 3,0 8 1,0 3-1,2-3 3,0-5-1,2-7 0,3-8 2,10-13-1,3-13 1,10-11-3,6-13-2,-3-9-1,5-2 0,-1-4 0,-1-2 0,-12 6-2,-5 9 0,-19 15 3,18 11 1,-16 17-1,-4 7 3,2 8-2,0 4 0,6 3 4,1-4-8,-1-14-52,9-3-70,2-6-5,-17-23-3,31 11-3,-31-11 6</inkml:trace>
  <inkml:trace contextRef="#ctx0" brushRef="#br0" timeOffset="32260.0452">16910 9532 135,'0'-26'92,"0"26"-9,0 0-45,-1-17-6,1 17-3,0 0-4,0 0-4,0 0-5,0 0-6,0 0-2,0 0-1,1 26 0,-1-2-5,2 4 6,2 15-2,4 7 4,-1 13 0,4 2 5,0 11-3,4 6 1,4 7 1,-2 0-2,5 4 2,-9 2 1,2 1-4,-3-5 0,-1-5-5,-6-6 1,-3-8-1,-2-9 0,0-7 1,0-17-4,-7-9 2,-3-10 0,10-20-1,-26 17-10,8-28-18,-1-1-62,-7-12-39,-6-7-2,-4-6 0,-1-17-3,0-2 51</inkml:trace>
  <inkml:trace contextRef="#ctx0" brushRef="#br0" timeOffset="32490.0455">16600 10401 280,'13'-24'109,"4"16"-2,9-1-78,1-4-14,10 2-10,11 0-1,3-2-4,11 2-7,3-2-14,6 5-37,4 3-50,-8-7-2,6 3 1,-12-4-2,3 6 87</inkml:trace>
  <inkml:trace contextRef="#ctx0" brushRef="#br0" timeOffset="32710.0458">17759 10297 320,'24'-4'112,"0"-11"-10,15 2-123,8 2-83,0-9-3,11 7-4,-8-4-2,1 11 36</inkml:trace>
  <inkml:trace contextRef="#ctx0" brushRef="#br0" timeOffset="32870.046">17932 10559 231,'-13'24'116,"19"-7"-3,18-14-79,10-14-57,26 2-66,1-19-10,14 8-9,-6-16-8,6 5 58</inkml:trace>
  <inkml:trace contextRef="#ctx0" brushRef="#br0" timeOffset="33910.0475">19306 9779 193,'0'0'110,"0"0"-17,-8-17-32,8 17-15,11-20-11,-7 3-11,13 8-10,2-6-5,5 6-4,2-3-5,4 7-3,5 5 2,-3 4-2,0 7 1,0 7 0,-2 6-2,-10 4 0,3 4 1,-10-2 2,0 3-2,-8-3 3,-5-6 0,2-4 8,-2-20 0,-7 19-1,7-19 3,0 0 0,-26-22 1,20 1 0,0-5 0,1-2-6,3-3 0,2 3 0,7 0-1,1 4-4,9 3-1,-1 7 0,5 4-1,1 7-3,1 4-3,-1 5 1,-1 1-3,-4 1 4,-17-8-1,20 17-1,-20-17 2,0 0 6,11 16 3,-11-16 1,0 0 3,0 0-2,8-20 4,-8 20-2,19-8-1,-19 8-4,29 0-2,-12 10 1,2 6-3,-6 5 2,0 5-1,-5-2 3,-3-2-2,-1 1 7,-4-23 0,0 20-5,0-20-11,-13-20-26,9-8-86,2 0 1,-7-9-1,7-6-8,-4-7 8</inkml:trace>
  <inkml:trace contextRef="#ctx0" brushRef="#br0" timeOffset="34080.0476">19801 9389 225,'-19'-28'113,"19"28"-1,-13-17-69,13 17-34,0 0-71,0-18-37,0 18-10,26-8-3,-4 8-3</inkml:trace>
  <inkml:trace contextRef="#ctx0" brushRef="#br0" timeOffset="34560.0484">20413 9346 206,'0'0'86,"0"0"-15,0 0-22,0 0-19,-5-17-14,5 17-9,0 0 0,0 0-3,-2 34 2,-4-8 3,5 5 4,1 10 1,-4 8 4,8 8 2,-3 4-3,5 8-3,-4-2-1,9 2-2,-5-1-5,-1 1 3,1-10-4,-4-1 1,-4-12-2,-2-5 2,2-13-2,-1-6 0,3-22 0,-10 17-11,10-17-28,0 0-68,-22-15-20,22 15 0,-26-33-1,7 9-1</inkml:trace>
  <inkml:trace contextRef="#ctx0" brushRef="#br0" timeOffset="35340.0495">20158 9940 290,'-4'-22'120,"9"0"-4,8-6-66,17 8-27,6-6-15,3-2-17,10 7-12,-5-3-14,11 9-11,-12-3-2,0 12-2,-17-5 3,0 11 8,-7-4 14,-19 4 17,22 4 20,-22-4 17,0 0 6,0 0 5,8 26 1,-8-9 0,0 11-5,0 1-6,3 12-5,-6-2-7,6 6-2,-1-6-2,4 1-1,-1-12-2,3-4-2,-8-24-2,32 17 0,-10-21-1,4-10-5,-2-5-3,1-11 0,1-1-4,-2-4 2,-7-1 0,-4 5-2,-5 1 2,-3 10 1,-5 20 2,6-19-2,-6 19 4,0 0-2,0 30 3,0-10 0,0 2 0,5 1 1,-3-3 1,6-1 1,-8-19-1,22 20-1,-22-20-4,24 0 2,-9-5-3,-15 5-1,30-25-1,-30 25-3,24-24-1,-24 24 0,25-11 2,-25 11-1,17 8 2,-17-8 1,15 14 6,-15-14 2,22 8 2,-7-17-1,2-14 0,3-6 0,3-16 0,-3-7-2,-3-13-4,-2-9 4,-2-2 2,-4 11 4,-7 3 1,2 14-2,-10 13-1,6 35 0,0 0 1,-24 42-5,13 14-3,3 11-3,3 9 3,7 8-1,1-1-2,11-8-12,10-9-43,2-15-68,4-16-1,0-9 0,0-13-5,-8-8 25</inkml:trace>
  <inkml:trace contextRef="#ctx0" brushRef="#br0" timeOffset="35690.05">19403 10445 269,'-28'21'112,"28"-21"6,-10 30-89,33-14-1,16-5-1,21-1 0,20-8-1,34-4-6,22-9-7,33-8-5,23-5-3,23-4 0,20-5 0,8-3-4,-7 7-9,-16-5-13,-22 16-23,-37-3-51,-29 6-30,-29 8-5,-47 5 1,-24 2 2</inkml:trace>
  <inkml:trace contextRef="#ctx0" brushRef="#br0" timeOffset="36530.051">19640 11075 185,'0'0'117,"0"0"0,0 0-61,0 0-9,30-19 0,-11 5-4,12 4-15,-1 1-15,8 2-12,-1 3-2,6 9-1,-11 7-1,-6 10-1,-4 6 1,-9 5 0,-7-1 2,-6 3 1,0-7 4,-6-4 3,-1-7 2,7-17 1,0 0 0,0 0-2,0-39 1,13 11 0,6-4-6,5 3-3,2 3-2,4 5-3,-4 12 0,4 13 2,-6 9-3,-5 7 1,-6 6 0,-5 0 1,-5-2 2,-1-3 1,-2-21 0,6 16-2,-6-16 0,7-22 3,4 0 1,6-6 1,2-2 0,0 2 3,1 2-4,4 8 3,-5 10 0,-2 10-2,-17-2 1,15 34-1,-11-7-1,-4 1-1,0-2 1,0-2-3,0-5-16,0-19-82,0 0-24,0 0 1,-4-41-2,2 4-2</inkml:trace>
  <inkml:trace contextRef="#ctx0" brushRef="#br0" timeOffset="36670.0513">20152 10778 304,'0'0'111,"-23"0"-4,23 0-76,0 0-66,29 2-72,2-2 1,1-8-5,11 5 2,-6-10 25</inkml:trace>
  <inkml:trace contextRef="#ctx0" brushRef="#br0" timeOffset="37420.0524">20938 11003 279,'0'0'111,"17"-23"2,-17 23-75,2-35-11,0 16-9,-4-1-7,0 3-2,2 17-6,-11-28-4,11 28-1,-19-7-3,19 7-1,-24 24 2,13 0 1,0 6 0,1 5 1,-1 6 3,6 0 2,3 2 0,2-4 2,2-4-1,5-7 0,4-6 2,-11-22-1,38 15-3,-10-19-4,-2-14-3,5-6-2,-1-8 0,2 0-2,-8-5 1,-3 6 0,-4 1 3,-12 6 6,-3 7 3,-2 17 1,0 0 1,-20-13 3,20 13-1,-13 17 0,13-17 0,-12 28-1,12-12 0,0-16 1,14 26-1,-3-9-2,-11-17-1,31 19-3,-10-14 0,1-1-4,-1-4-2,3 4-4,1-4-1,-1-4 0,-4 0 1,3-1 1,-23 5 2,32-15 6,-32 15 5,18-15 5,-18 15 2,0 0 2,0 0-1,0 0 1,0 0 1,0 0-3,0 0-2,0 0-3,0 0 0,0 0 0,19-4-1,-19 4-1,0 0-4,19 4 0,-19-4-4,22 9-11,-22-9-29,15 13-85,-15-13-2,24 13 0,-24-13-1,30-2-3</inkml:trace>
  <inkml:trace contextRef="#ctx0" brushRef="#br0" timeOffset="37620.0527">21353 10804 367,'0'0'124,"-13"-24"-2,13 24-90,0 0-18,15-19-18,-15 19-29,37-9-87,-12 7 1,-1-2-4,4 4 0,-7 0-2</inkml:trace>
  <inkml:trace contextRef="#ctx0" brushRef="#br0" timeOffset="37970.0532">21652 10869 218,'41'-13'94,"8"9"2,-4 10-67,-2 5-13,0 9-7,-12 6-7,-6 8-2,-18 3 2,-1 0 8,-18-4 3,3-1 6,-10-15 5,1 1 5,-6-18 5,24 0 2,-30-24-2,28 0-6,4-17-4,14-3-5,5-10-5,11-6-7,9-3-13,2 0-9,7 15-55,-7-1-63,0 12-2,-11 6-2,-8 7-2,-5 9 18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1023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20-02-24T04:45:00.827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3">
        <inkml:traceFormat>
          <inkml:channel name="X" type="integer" max="11024" units="cm"/>
          <inkml:channel name="Y" type="integer" max="6196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1" timeString="2020-02-24T04:45:01.767"/>
    </inkml:context>
  </inkml:definitions>
  <inkml:trace contextRef="#ctx0" brushRef="#br0">12079 11463 224,'24'-39'100,"-11"22"4,-13 17-70,29-31-9,-9 20-3,4-4-1,6 4-1,2-6 0,7 4-6,2-6-7,8-1-4,-2-4-3,1 0-2,1 3-9,-6-3-14,0 2-31,-12 3-52,-6-7-4,-7 10 1,-16-3 0,-2 19 54</inkml:trace>
  <inkml:trace contextRef="#ctx0" brushRef="#br0" timeOffset="470.0007">12227 11097 96,'0'0'98,"-32"11"-14,32-11-24,0 0-10,-22 4-8,22-4-5,0 0-12,-15 34-10,-2-5-10,-9 12 2,-4 11 0,-8 11 3,-10 12 5,-5 4 0,-4-6 1,4-6-2,3-13 2,12-8-2,3-18 3,11-10-4,24-18 1,-19-26 0,26-3-7,16-3-1,1 2-9,8 3 2,7 4-6,8 8 1,3 19-1,6 13 1,0 5 6,-7 0-2,0-1 8,-5-8-1,-6-8 0,-3-10 3,-9-17-7,-7-8 3,-6-9-2,-5-2 5,-8-5-2,0 1-3,-4 0 1,-5 5-9,3 8-14,-2-5-48,8 5-54,6 6-5,5-7-3,2 1 2,0-5 17</inkml:trace>
  <inkml:trace contextRef="#ctx0" brushRef="#br0" timeOffset="840.0012">12473 10555 264,'13'-37'100,"12"5"0,1 8-81,6-4-9,9 10-4,4 5-4,9 11 3,2 9-1,0 10-2,0 16 0,-6 8-4,-3 9 5,-13 2-3,-6 4 5,-15 0-3,-13-6 5,-6-2 2,-13-14 4,-3-6 6,-4-17 2,5-9-1,-7-25 3,13-16 0,-1-18-8,8-8-2,4-15-10,14-2-3,3 2-9,2 6-9,9 20-20,-5 11-42,9 19-43,0 19-1,-4 10 2,4 12-2,-7 2 75</inkml:trace>
  <inkml:trace contextRef="#ctx1" brushRef="#br0">21911 18057</inkml:trace>
  <inkml:trace contextRef="#ctx0" brushRef="#br0" timeOffset="1190.0017">13299 10523 208,'0'0'89,"-4"36"1,6-3-76,4 8-5,1 9-2,5 6 5,2 1-1,7-5-1,0-1 2,-1-16 1,3-7 1,-5-15-1,7-15 2,-11-19-1,5-10 2,-8-16 2,1-5-2,-11-9-3,-1 9 1,-5-2-5,1 10 2,-11 8-4,2 14-4,13 22-19,-32-18-29,32 18-69,-20 18-3,20-18-2,-11 24-3,11-24 18</inkml:trace>
  <inkml:trace contextRef="#ctx0" brushRef="#br0" timeOffset="1400.002">13576 10464 330,'0'0'112,"24"26"-9,-11 4-89,-2 3-3,13 10-1,3 3 3,3 4-3,1 2-3,1-1-17,0-3-38,0-7-62,-10-12-7,-3-8 3,-19-21-2,0 0 22</inkml:trace>
  <inkml:trace contextRef="#ctx0" brushRef="#br0" timeOffset="1650.0022">13656 10447 280,'-8'-41'117,"8"6"-1,0 4-61,2 3-29,11 5-14,-13 23-5,36-14-5,-16 27-2,3 14-2,-4 11 1,-8 6 2,-4 10 2,-5 0-13,2-2-26,-13-8-76,1-16 0,8-28-4,0 0 0,0 0 3</inkml:trace>
  <inkml:trace contextRef="#ctx0" brushRef="#br0" timeOffset="2580.0036">14207 10301 159,'0'0'85,"0"0"0,0 0-56,0 0-24,-19 11-6,14 9-3,3 6 1,-2 6 4,8 9 4,-2-2-1,3 3 3,7 1 2,1-8 2,4-11-4,1-5-8,3-13-13,-1-18-10,3-4 0,1-10 0,-5-6 6,1-1 8,-3 9 9,-4-4 5,-7 11 13,-6 17 12,0 0 5,0 0 2,18 22-1,-16 4-7,9-2-4,-3 2 5,9 4-4,-6-9-4,4-7-2,-15-14-1,35 10-6,-16-27-7,0 0 3,-1-11-6,-1-5 1,-2-4-1,-2 3-2,-3-1-4,-5 9 0,-8 9 2,3 17-2,-15-14 1,15 14 2,-34 9-2,15 2 2,4 0 0,15-11 4,-28 19 2,28-19 2,0 0-2,0 0 0,15-23-1,6 3 1,3-2-1,6-1-2,-4-1-5,4 6-1,0 5-1,-10 7 0,1 10 2,-4 7-2,-17-11 1,20 32 0,-10-16 3,-10-16 2,7 26 2,-7-26 0,0 0 1,0 0 1,0 0-1,19-24 0,-12 6-1,5-1-1,1 0 0,0 3-2,-13 16 0,30-17 0,-30 17 0,29 17 2,-29-17 0,21 31-2,-21-31 0,17 30 1,-17-30 2,11 17 1,-11-17-2,0 0-4,19-19-4,-12 1-17,-7 18-43,25-26-55,-25 26-3,13-19-2,-13 19 4,0 0 51</inkml:trace>
  <inkml:trace contextRef="#ctx0" brushRef="#br0" timeOffset="3160.0045">14652 9346 271,'18'0'107,"1"-2"4,17 10-77,3 12-16,6 10-6,14 11-2,11 11 4,2 16-1,3 16-1,-6 14-5,-3 12 2,-8 11-5,-15-3 0,-6 9 2,-18-3-3,-12-5-10,-7-11-27,-13-12-80,-8-18-2,-3-15-2,-17-18-3,4-19 0</inkml:trace>
  <inkml:trace contextRef="#ctx0" brushRef="#br0" timeOffset="3570.005">12191 9948 77,'-13'16'66,"13"10"4,-2 10-55,2 12 3,2 19 12,4 16 11,11 25 4,-2 17 4,14 31 0,3 14-1,15 20-7,-2-1-4,16 1-14,12-16-7,9-16-16,17-24-47,14-36-66,-3-48-3,9-31-2,3-41-5,9-28 16</inkml:trace>
  <inkml:trace contextRef="#ctx0" brushRef="#br0" timeOffset="4210.0059">15109 9190 208,'0'0'104,"19"-35"-1,-4 20-57,19 8-18,-3 3-14,14 11-10,4 12 0,7 12-2,0 16-1,-2 12 3,-9 6 1,-2 2-2,-17-2 7,-2-4 4,-12-14 10,-7-6 3,-10-23 2,5-18 1,-19-7-1,6-23 1,-10-20-7,8-9-3,-3-14-11,-1-5-1,0 2-6,3 7-3,8 8-3,3 15-9,5 20-16,-8 1-33,8 25-74,0 0-2,21 21 0,-14-4-2,4-1 21</inkml:trace>
  <inkml:trace contextRef="#ctx0" brushRef="#br0" timeOffset="4350.0061">15692 9361 246,'36'-6'69,"-23"-10"-41,0-10-114,9-2-12,-7-15-1,12-1 40</inkml:trace>
  <inkml:trace contextRef="#ctx0" brushRef="#br0" timeOffset="4540.0064">15877 8978 170,'6'28'98,"7"11"-31,6 10-10,-6-3-18,15 8-7,-8-6-7,5 2 0,-7-9-8,1-6-11,-2 3-40,-2-11-71,-12-6-5,-3-21 1,0 0-2,-5 18 45</inkml:trace>
  <inkml:trace contextRef="#ctx0" brushRef="#br0" timeOffset="4780.0067">15618 9877 277,'-17'19'118,"17"-19"-2,22-24-89,10 9-6,9-9 1,11-2-3,14-8-4,9 1-6,1 1-25,-7-1-22,4 7-50,-6 7-29,-16 4-4,-3 8 2,-21 1-1</inkml:trace>
  <inkml:trace contextRef="#ctx0" brushRef="#br0" timeOffset="5140.0072">16008 10089 188,'0'0'101,"24"9"-32,6-5-27,2-2-7,11 11-8,2 3-14,3 16-4,-5 7-5,-3 9 1,-12 4-3,-10 4 4,-12-10 6,-4 3 11,-10-20 2,3-8 0,5-21 1,-21-17 2,10-22-1,7-15-7,2-14-2,2-10-14,-3-8 0,6 8-3,-3 8-4,0 3-26,6 24-76,-6 19-23,0 24-6,0 0 3,-28-2-4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1023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20-02-24T04:58:46.71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465 6850 112,'17'-31'94,"-17"31"10,0 0-51,13-21-7,-13 21-4,0 0-5,0 0-6,0 0-4,22 13-9,-22-13-10,21 32-4,-8-8-2,4 13 1,1 6 0,-3 11 3,2 5-1,-4 8 3,-5-6-2,1 4 2,-3-5-2,-4-3 5,-2-14-4,0-6 3,1-11-6,-1-9-4,0-17-44,0 0-69,21-26-4,-8-13-6,-6-17 1,5-14-5</inkml:trace>
  <inkml:trace contextRef="#ctx0" brushRef="#br0" timeOffset="220.0003">10650 6653 220,'0'0'104,"0"0"-2,7-20-59,14 13-19,-6-3-8,15-1-4,2-4-2,10 0-5,7 1-20,2-5-11,-3 8-40,1 5-36,-10-1-7,-2 11 4,-14 1-2,-8 14 102</inkml:trace>
  <inkml:trace contextRef="#ctx0" brushRef="#br0" timeOffset="410.0006">10855 6938 122,'-9'27'97,"-2"-8"-11,11-19-12,0 0-16,20 7-13,16-7-10,-4-9-15,11 0-25,11 0-48,0 5-55,2-7-2,0 11-2,-13-8-1,0 8 78</inkml:trace>
  <inkml:trace contextRef="#ctx0" brushRef="#br0" timeOffset="830.001">11573 7237 324,'9'-19'106,"-9"19"0,6-17-97,-6 17-8,20 15-2,-7 4-2,4 5 1,-4 7 0,0 8 5,-1 8 0,-1 3 0,-7-2-1,-1-1-15,-6-12-21,1-3-71,2-5 3,0-27-8,0 0 3,-21-3 30</inkml:trace>
  <inkml:trace contextRef="#ctx0" brushRef="#br0" timeOffset="1020.0014">11408 7303 340,'-22'-5'123,"22"5"1,13-21-67,19 10-44,11-2-15,13-9-20,17 3-54,7-3-49,6-2 4,-4 5-4,-5-3 1,-12 5 63</inkml:trace>
  <inkml:trace contextRef="#ctx0" brushRef="#br0" timeOffset="1380.0019">10304 7974 217,'0'0'112,"49"3"-24,13-10-32,16-13-2,30-1-2,16-5-12,21 2-11,5-2-11,7 2-7,-4 3-5,-11 8-4,-13 8-9,-21 1-13,-9 10-38,-18-1-65,-14-1-1,-6 3-1,-12-3-1,-12 0 25</inkml:trace>
  <inkml:trace contextRef="#ctx0" brushRef="#br0" timeOffset="2220.0031">10990 8234 293,'22'-24'111,"-3"11"-1,2 3-82,1-3-14,6 6-1,4 1-3,7 4-2,-2 2-1,3 10-4,3 3-2,-6 5 0,0 6-2,-7 4-1,-9 2 0,-4 3 2,-6-1-2,-9-2 3,-2-2-3,-8-4 3,-1-4-1,-1-3 4,10-17 3,-16 18 5,16-18 2,0 0 5,0 0-1,0 0-1,0 0 0,-6-27-4,12 10-2,5-4-4,-4-3-4,6-2-4,2-3 0,0-1 0,2 4 2,2 0-2,0 5-2,-1 3 0,6 5-1,-3 4 1,-2 7 0,-1 4-1,1 7 0,-2 2 3,-4 6-2,-2 1 1,-5 5 2,-4-3-1,-2 0-1,0-3 2,0-17 0,-6 24 1,6-24 2,0 0 0,0 0 1,0 0-1,0-28 1,11 6-2,10-4 0,9-2-1,0 2 0,3 2-2,3 7-1,-5 8 2,-1 9-1,-5 8 3,-9 6-2,-8 3 1,-6 2-1,-2 1 1,-2-1 0,-4-3 0,6-16 0,0 0-10,-16 21-29,16-21-90,-27-22 1,16 3-1,2-5-2,-2-4-1</inkml:trace>
  <inkml:trace contextRef="#ctx0" brushRef="#br0" timeOffset="2370.0033">11700 8022 435,'0'0'128,"-6"-28"-27,6 28-96,19-13-101,-19 13-27,32-9-5,-10 3-1,-1-1-3</inkml:trace>
  <inkml:trace contextRef="#ctx0" brushRef="#br0" timeOffset="3050.0043">12320 8263 308,'19'-9'112,"-6"-9"5,4-3-79,-17 21-23,11-31-7,-11 31 0,0-30-4,0 30-2,-9-22-4,9 22-5,0 0-1,-25-12 0,25 12-1,-20 19-1,7-2 1,0 7 4,-4 2 3,0 7 3,2-3 1,8 9 2,1-4 0,2-1 3,4-6 1,6-4 1,7-8-1,9-1 3,4-13-5,4-6-3,4-9-1,1-7-3,1-8-2,-4-3-2,-6-3 3,-4 3 0,-9 3 4,-5 5 1,-3 5 3,-5 18-3,0 0 4,0 0 1,0 0-2,0 0-2,-5 24 0,5-24 1,4 32 1,-3-14 0,5-1-1,-6-17 2,19 24-3,-19-24 2,24 20-3,-24-20 1,26 15-2,-7-9 2,-2-4-3,-2 1 1,-15-3-1,24 2-2,-24-2 2,24-9 0,-24 9 0,0 0-2,19-15-5,-19 15-13,0 0-30,0 0-16,0 0-60,0 0-1,0 0-1,0 0 0,0 0 68</inkml:trace>
  <inkml:trace contextRef="#ctx0" brushRef="#br0" timeOffset="3280.0045">12486 7966 393,'0'0'128,"0"0"0,0 0-100,0 0-13,0 0-12,0-20-25,0 20-89,30-2-14,-30 2-2,28 4-3,-9-2 1</inkml:trace>
  <inkml:trace contextRef="#ctx0" brushRef="#br0" timeOffset="3660.0051">12776 8256 390,'19'-13'127,"12"-11"-2,9 3-94,1-3-20,7 2-8,-3 3 0,4 8-4,-10 15-1,-4 9-4,-10 17-1,-18 5 1,-7 4-1,-7 2 3,-4 3-2,-8-6 4,2-11 5,2-4 11,15-23-2,-24 5 2,20-25 0,13-10 0,3-18 0,3-8-2,7-9-6,-1-7-11,3-1 0,-4 3-12,8 18-44,-14 3-70,-7 16-2,-9 7 2,2 26-1,-32-24 2</inkml:trace>
  <inkml:trace contextRef="#ctx0" brushRef="#br0" timeOffset="4000.0056">11950 7894 358,'0'0'123,"0"0"1,0 0-90,28-19-12,10 4-4,29 4-3,13-9-5,23 1-5,24-5 0,15 4-7,7 1-7,1-1-11,-2 9-13,-23-8-25,-13 8-70,-21 2 1,-25-1-1,-21 1 4,-21-2 40</inkml:trace>
  <inkml:trace contextRef="#ctx0" brushRef="#br0" timeOffset="4670.0065">8742 7699 152,'0'0'110,"0"0"-1,21-9-46,1 9-10,3-10-6,18 3-17,7-2-34,6-1-77,8-5-27,14 6-2,-11-6-4,-3 8 0</inkml:trace>
  <inkml:trace contextRef="#ctx0" brushRef="#br0" timeOffset="4810.0067">9002 7985 181,'-19'28'95,"19"-28"-15,0 0-128,15 0-29,17-23-7,22-1-2,-9-22 26</inkml:trace>
  <inkml:trace contextRef="#ctx0" brushRef="#br0" timeOffset="5450.0076">7573 7107 273,'13'-23'107,"-13"23"-1,0-28-71,-6 6-20,1 5-9,-6-5 0,1 5-1,-7 3-1,-9 6 0,-6 10-2,-3 15-1,-8 11-2,4 9 0,-2 13-2,1 4 2,5 11-2,14 2 9,12-4-5,18-4 2,14-7 1,18-5 0,17-12-1,13-5 0,5-4 0,-1-2-7,-2 3 3,-11 5 1,-19 5-1,-25 2 2,-21 6 6,-24 1 5,-23-5 3,-19 0 1,-17-15 3,0-2-2,-7-17-9,5-10-43,2-8-85,15-8-4,18-11-4,22-1-5,8-8 3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1024" units="cm"/>
          <inkml:channel name="Y" type="integer" max="6196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16-09-28T02:57:46.46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,'0'0,"0"0,0 0,0 0,0 0,0 0,0 0,0 0,0 0,0 0,0 0,0 0,0 0,0 0,0 0,0 0,0 0,0 0,0 0,0 0,0 0,0 0,0 0,0 0,0 0,0 0,0 0,0 0,0 0,0 0,0 0,0 0,0 0,0 0,0 0,0 0,0 0,0 0,0 0,0 0,0 0,0 0,0 0,0 0,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1023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20-02-24T05:10:16.74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813 14776 199,'0'0'100,"-4"-19"4,4 19-56,0 0-15,0 0-4,0 0 3,0 0-3,21 32-8,-19 1-7,7 18-2,-9 10 2,7 17 1,-3 5-1,-2 5-3,-2-3 0,6-1-1,-6-12-6,5-11-4,1-16-10,-6-15-70,0-30-34,0 0-5,18-32-1,-18-16-1,-9-21-1</inkml:trace>
  <inkml:trace contextRef="#ctx0" brushRef="#br0" timeOffset="220.0003">13538 14715 284,'-30'-17'106,"30"17"0,0 0-45,0 0-35,36 2-10,1-6-3,14 4 3,3-5-4,4-5-12,11 5-21,-4-8-30,4 0-48,-7 5-14,-13 1 4,-5 5-6,-8 0 7</inkml:trace>
  <inkml:trace contextRef="#ctx0" brushRef="#br0" timeOffset="540.0008">14269 14986 244,'0'54'99,"-2"1"-24,-2 7-21,8 3-14,-2-4-10,5 2-9,3-13-6,3-1-2,0-16-3,5-7-1,7-20-1,1-12-1,-2-18-3,0-10 2,-5-14-1,-2-8 0,-13-7 2,-4-2 0,-13 6 2,-6 7-1,-11 11 2,-4 11-1,-9 12-2,6 10-6,5 12-16,-3-2-31,9 7-73,26-9 1,-25 19-3,25-19-2,30 0 1</inkml:trace>
  <inkml:trace contextRef="#ctx0" brushRef="#br0" timeOffset="1720.0024">14691 14938 84,'0'0'62,"0"0"0,0 0-37,0 0-17,0 0 2,0 0 4,0 0-2,0 0 2,0 0 4,0 0 2,0 0 4,0 0 0,0 0-1,0 0 0,0 0-3,0 0 4,0 0-4,0 0 0,0 0-4,4-19 2,-4 19-4,0 0-1,0 0 0,0 0-3,0 0 1,5-17-1,-5 17 3,0 0-2,0 0 0,0 0 0,0 0-3,0 0-2,0 0-3,0 0 0,0 28 1,-3 4-2,1 10 0,-4 9-1,0 6 3,5 8 0,1 0 3,1-4-2,5-9-1,2-9 1,8-13 1,9-13-2,1-14-1,4-14-3,0-7-2,-4-8 0,0-2 1,-2-2-2,-5 4-2,-8 4 2,-11 22 2,2-23 2,-2 23 0,0 0 1,-21 15-2,21-15 1,-16 30 2,8-13-1,4 1-2,3-1 0,1-17 2,0 24 2,0-24 1,0 0-2,0 0 0,0 0 0,0 0 1,0 0 2,0 0-3,0 0-3,0 0 3,0 0-2,0 0 0,0 0 0,0 0-2,-19-5-1,19 5 1,0 0 1,0 0-3,0 0 1,0 0 0,0 0 3,0 0-1,0 0-1,0 0 2,0 0-3,0 0 2,0 0 2,0 0-3,0 0-1,0 0 2,-6 16 0,6-16 0,0 0 2,0 0-3,0 0 0,0 0 3,0 0 0,0 0 0,0 0 0,0 0 0,0 0 1,0 0 0,0 0 0,-18 11-1,18-11 0,0 0-1,0 0 0,-14 17 0,14-17 0,0 0-1,-11 21 1,11-21 2,0 0-2,0 0 2,0 0 1,0 0-1,0 0-3,-18-4-3,18 4-16,-13-45-75,13 10-32,-2-6-3,-2-11-4,4-4 0,0 1-1</inkml:trace>
  <inkml:trace contextRef="#ctx0" brushRef="#br0" timeOffset="2290.0032">14682 14952 368,'-17'15'124,"17"-15"1,0 0-86,0 0-8,0 0-1,0 0-1,30-13-10,-15 6-7,9 3-4,6-3-4,5 1-3,-1-1-1,3-1 1,4 5-7,-7-7 1,2 7-9,-14-5-8,0 8-11,-22 0-4,25-2-6,-25 2-1,0 0 2,-32 15 5,13-2 9,-13 4 12,1 3 17,-5 6 9,-7 2 7,11 11 9,-9-4 1,15 8 3,-6 2-3,14 3-2,-1 2-7,12 2 0,3-9-5,9 0-2,7-8-4,12-7-1,4-12 0,13-6-1,2-10-1,2-4-3,2-2 1,-8 5-4,-2 2 4,-12 12-1,-12 8-2,-13 9 3,-15 5 4,-15 6 4,-6-2-1,-3-2 2,-8-7-1,8-8 0,-2-11-4,7-9-9,10-8-32,2-14-93,18-12 1,6-10-3,5-14-4,10-9 0</inkml:trace>
  <inkml:trace contextRef="#ctx0" brushRef="#br0" timeOffset="2710.0038">15500 14841 316,'30'-24'114,"-30"24"-8,0 0-73,0 0-11,0 0-5,18-6-2,-18 6-6,-11 36-3,-2-5-3,-5 8 5,-7 6 2,-1 10-2,-4-1 0,0 4 0,0-2-3,12-4 3,5-8-1,11-3 2,4-8-1,9-3 1,8-6 0,5 0 0,6-7-1,1 4-1,1-5-2,0 3-1,0-2-4,-2 1-3,-4-1-12,-4-10-18,3 4-61,-5-5-31,-1-6 0,-2-9-3,1-10 3,-3-11 3</inkml:trace>
  <inkml:trace contextRef="#ctx0" brushRef="#br0" timeOffset="2980.0042">15952 14822 324,'0'-20'113,"0"20"4,4-17-70,-4 17-11,0 0-14,7 32-7,4-1-3,-1 5-4,7 8 1,-4 12-6,4 2 3,-4 5-3,-2 2 3,-4-2-6,1-11-6,-3-2-13,-7-18-29,-1-10-68,3-22-2,0 0-4,0 0-1,-25-48 2</inkml:trace>
  <inkml:trace contextRef="#ctx0" brushRef="#br0" timeOffset="3160.0043">15767 14780 408,'0'0'128,"-20"-13"-2,20 13-88,18-15-12,14 7-4,5-8-10,14-7-13,9 12-22,-4-13-42,5 8-56,8 8-6,-7 6 2,-13 4-4,-10 7 5</inkml:trace>
  <inkml:trace contextRef="#ctx0" brushRef="#br0" timeOffset="3500.0049">16341 14997 246,'-6'28'113,"-5"2"1,5 1-39,4 16-23,-3-3-14,5 12-11,0-4-9,5 4-5,1-6-3,7-8-2,4-6-3,3-14-1,5-11-2,-1-13 1,2-16-2,-2-14 0,-5-12-2,-8-8-1,-9-8 5,-4 3 1,-15 3 2,-9 9-1,-9 8 1,-3 13 0,-4 11-1,4 11-11,5 15-24,-5 2-91,16 3-4,22-18-3,-6 25 0,6-25-2</inkml:trace>
  <inkml:trace contextRef="#ctx0" brushRef="#br0" timeOffset="4530.0064">16582 15173 364,'26'-29'111,"-13"12"-2,4 4-74,3 9-18,-1-1-7,9 7-2,-4 5-3,-1 8-2,-1 5-2,-3 6 2,-6 8 0,-2 1 0,-3 2-2,-3-2 1,-3-3 1,-2-2 1,-2-6 2,-3-6 2,5-18-1,-8 19 2,8-19 3,-6-19-3,6-3 0,2-2-1,4-9-1,5-5-4,6-1-2,-2 2-1,4 6-4,-3 10 2,-16 21 0,30-13-2,-30 13 2,15 30 0,-11-4-2,-2 4 5,3-4-1,1-4-2,3-5-2,-9-17-3,28 7 1,-28-7 0,38-18-1,-18-3-2,10 4 4,-7-1 0,-3 3 3,-1 9 3,-19 6 0,20 8 2,-20 9-1,-1 5 2,-11 2-1,5 0 1,-1 0-1,8-24 3,-11 28-5,11-28-4,0 0-3,13-17-5,6 1-6,-6-8-5,9 1-5,-3-5-7,7 8 5,-9 1 5,2 12 7,-19 7 6,26 6 7,-26-6 8,17 37 7,-10-11 5,-1-2 1,7 0-1,-2-7-4,-11-17 0,24 13-2,-24-13-3,25-15-3,-25 15-2,18-37-1,-8 11 1,-1 0 0,0 2-2,-3 1 2,-6 23 0,11-18 3,-11 18 0,24 7-1,-24-7-1,19 34-2,-13-16 2,1 3 0,-7-21 0,19 27 0,-19-27 3,0 0-3,0 0 1,19-20-1,-6 0-2,4-5-1,1 1 0,1 2-2,0 3-1,-1 8 6,1 13 2,-19-2 6,11 41 4,-20-2 2,1 7 1,-5-3-2,6 7 1,-4-11-2,7-9-6,13-8-29,10-20-105,14-15-4,9-15-4,1-9-2,1-11-8</inkml:trace>
  <inkml:trace contextRef="#ctx0" brushRef="#br0" timeOffset="6800.0095">19070 13797 214,'11'-20'92,"-11"20"5,27-17-56,-27 17-13,0 0-1,18 28-1,-12 7 0,-1 6-7,1 22 0,-4 8-1,4 16 1,-6 1-6,0 4-1,-6-4-5,6-7-1,-2-14-14,2-18-16,0-16-86,0-16-3,0-17-1,-6-32-6,1-18 2</inkml:trace>
  <inkml:trace contextRef="#ctx0" brushRef="#br0" timeOffset="6990.0098">18725 13879 371,'0'0'113,"-8"-18"-6,38 3-86,26-6-19,19-3-17,7-4-9,9 6-55,9-4-31,-3 6-2,-10 7 1,-17 3-4,-22 18 68</inkml:trace>
  <inkml:trace contextRef="#ctx0" brushRef="#br0" timeOffset="7330.0103">19621 14150 155,'0'30'90,"6"11"-11,-4 5-15,-2 4-19,4 10-11,-3-3-6,9 3-1,-7-12-8,12-1-4,-7-14-2,9-7-4,-17-26-1,33 7 1,-16-27-3,4-17-2,-10-17 1,2-9-2,-13-6 2,0-3 0,-11 5-1,-8 7-4,-5 14 2,-2 14 1,-4 21-5,2 11-16,5 11-53,10 10-38,8-4-3,16-1-2,8-5 1,10 1 21</inkml:trace>
  <inkml:trace contextRef="#ctx0" brushRef="#br0" timeOffset="7780.0109">20072 13898 163,'13'-21'82,"-13"21"6,0 0-39,-2 19-14,-2-2-12,-3 9-3,3 13 2,-4 7 1,1 15 2,1 6-5,1 9-2,-3 2-2,8 0 0,-4-3-3,8-9-1,2-12-3,1-11 3,6-13-3,10-12 0,-1-14-6,8-15-2,-2-13 1,-2-12-2,-5-3 0,-4-1-4,-10-3 3,-12 9 1,-10 10 3,-13 11 1,-4 10 1,0 10-4,2 8-8,4 0-24,15 1-82,11-16-4,28 10-2,5-18 0,9-14-2</inkml:trace>
  <inkml:trace contextRef="#ctx0" brushRef="#br0" timeOffset="7950.0111">20531 14191 344,'0'0'112,"24"-2"-4,1 0-95,5-1-48,9-10-57,9-4-11,3 2-4,-4 0-3,-4 10-3</inkml:trace>
  <inkml:trace contextRef="#ctx0" brushRef="#br0" timeOffset="8110.0114">20748 14438 176,'-19'54'106,"1"-17"6,10-15-39,16 1-11,-8-23-22,29-6-19,1-18-30,4-11-53,1-15-41,10-4-10,-4-11-2,-1-4-2,-5-2 47</inkml:trace>
  <inkml:trace contextRef="#ctx0" brushRef="#br0" timeOffset="8300.0116">21112 13901 300,'24'-5'107,"-24"5"-27,32 43-29,-21-8-16,4 19-2,-3 7-8,1 13-1,-4 6-7,-1 4 0,-3-4-7,1-6-3,-4-11-14,1-17-17,-1-12-91,-2-14-4,0-20-1,0 0-6,-17-50 2</inkml:trace>
  <inkml:trace contextRef="#ctx0" brushRef="#br0" timeOffset="8480.0119">20828 13885 353,'-7'-23'115,"25"10"0,9 6-84,16-8-20,18-7-11,14 1-34,0-5-63,9 2-18,-2 2 0,-9 3-1,-15 8 2</inkml:trace>
  <inkml:trace contextRef="#ctx0" brushRef="#br0" timeOffset="8800.0123">21551 14085 257,'0'54'107,"2"4"-22,4 5-20,-6-6-19,9 8-14,-7-13-12,9 0-5,-3-11-6,3-7 0,7-18-5,1-10 0,7-17-3,-1-17-5,1-13 0,-4-18-4,-3-8 1,-8-6 2,-9 1 5,-10 7-1,-14 9 4,-4 14 2,-10 14 0,-1 18 1,5 12-10,1 8-30,8 4-77,14 9-1,3-7-2,6-16-1,32 19-2</inkml:trace>
  <inkml:trace contextRef="#ctx0" brushRef="#br0" timeOffset="9180.0129">21934 14044 311,'2'26'105,"-2"-26"-23,-2 45-54,-9-15-2,11 12 4,-6 1-6,6 11-6,-1-2-7,6 6 1,1-6-3,1-2-1,6-8-1,0-4-4,4-12-4,2-10-5,7-10-12,-2-19-12,8-2-2,-2-13 7,0 0 13,-4 0 5,-2 4 1,-11 6 7,-13 18 14,0 0 15,0 0 4,6 41-7,-17-14-13,5 7-1,2-4-2,1-1-12,8 3-61,7-14-54,-12-18-2,31-3-1,-12-18-2,5-8-6</inkml:trace>
  <inkml:trace contextRef="#ctx0" brushRef="#br0" timeOffset="9350.0131">22424 14180 407,'0'0'123,"0"0"-1,37-20-100,-5 10-36,3-3-82,10 0-20,4 0-6,-4 4-2,-8 7 2</inkml:trace>
  <inkml:trace contextRef="#ctx0" brushRef="#br0" timeOffset="9490.0133">22592 14440 183,'-21'46'113,"4"-12"7,4-12-35,21-3-18,-8-19-18,35-17-23,-3-9-38,9-9-79,4-15-21,0-8-9,7-9-4,-7-7 0</inkml:trace>
  <inkml:trace contextRef="#ctx0" brushRef="#br0" timeOffset="9730.0136">23035 13794 301,'0'0'119,"18"18"0,-16 1-68,15 20-16,-10 4-2,10 16-5,-7 6-8,6 11-3,-2 0-5,-3 2-3,-6-3-5,-3-10-1,2-12-10,-4-12-10,2-4-38,-4-16-70,2-21-2,0 0-1,-17-28 0,12-11-1</inkml:trace>
  <inkml:trace contextRef="#ctx0" brushRef="#br0" timeOffset="9930.0139">22745 13673 370,'-13'-17'121,"20"-5"-1,12 0-79,17 9-14,8-6-18,13-1-14,8 1-15,-5-1-28,13 7-45,-12 7-28,-5 6 2,-9 8-2,-10 3 4</inkml:trace>
  <inkml:trace contextRef="#ctx0" brushRef="#br0" timeOffset="10230.0143">23470 13976 254,'-2'42'118,"-7"1"-1,-6 5-39,9 12-22,-7-10-19,13 6-14,0-8-10,8-7-4,3-13-2,13-12-4,8-16-2,5-14-2,2-16-1,1-15-2,-7-14 1,-7-8-2,-7 0 0,-15 2 2,-15 9 3,-21 12 0,-11 9-1,-11 14-20,1 23-98,-3 13 1,-5 3-4,12 3-1,8-6-5</inkml:trace>
  <inkml:trace contextRef="#ctx0" brushRef="#br0" timeOffset="11680.0164">23855 14238 295,'0'0'108,"-2"-28"-2,2 28-61,13-24-27,6 12-12,-2 7-6,7 1-2,-4 10 0,-3 5-1,-4 7 0,-5 7-1,-3 2 4,-7 3 0,-3-4 1,-1-2 3,-1-5 4,3-2 4,4-17 1,0 0-1,-7-17 0,20-4 1,-2-8-3,9-5-1,5-1-4,5 0-7,1 5 1,-1 10-1,-4 10 0,-3 10-1,-8 10-1,-4 6 1,-5 1 2,-5 3 0,-1-3 2,0-17 1,4 21-3,-4-21 1,15-10 1,2-6-2,3-7 0,9-5-1,2 4-3,3 0 0,0 9 2,-8 10 0,-6 14 0,-5 13 1,-7 14 1,-3 6 1,-10 3 1,-1-4 3,0-8 2,-1-5 0,7-28 0,0 0-3,0 0-1,30-15-5,-15-13-2,2-11-6,3 4-5,3-4-5,-3 11 1,-3 2 5,-17 26 3,19-15 6,-19 15 6,2 36 6,-4-9 3,-4 5 5,0-6 0,5 2 0,-5-11-3,6-17-2,0 0-3,0 0-2,26-6-4,-15-18-3,8-6 0,0-7-2,1 0 0,5 2-3,-1 7 3,-5 9 2,-3 15 3,-16 4 5,25 36-1,-24 5 0,-1 5-1,-5 2 4,-1 1-1,4-5 0,-3-12 0,5-10-2,0-22 0,0 0 0,22-28-3,-3-5-1,0-14 0,-1-3-2,3 2-2,-8 5-1,0 12 5,-13 31 1,0 0 4,-28 27 3,4 24 1,-1 14 2,1 5 0,5 3 2,6-1-13,10-13-90,19-12-26,11-16-7,2-23-3,9-12-6</inkml:trace>
  <inkml:trace contextRef="#ctx0" brushRef="#br0" timeOffset="36070.0505">18444 10364 74,'0'0'81,"-24"-28"7,24 28-46,0 0-8,0-19-3,0 19-3,24 0-1,-5 4-1,0 0-6,12 3-5,-1 2-9,8 3-2,5 1-1,7 0 5,6 0 1,8 0 3,9-4 1,12 0 2,13-3 1,10 3 2,15-9-2,19 4 1,8-6-1,20 4 0,5-6 1,10 4-3,8-4-1,10 1-1,1 1-2,2 2-1,-3 0-4,-1 0 0,-2 2-2,9-1 1,-2 1 0,6 0 0,-1-4-1,4 2-1,1-3 3,-4 1-1,-4-2 0,-13 0-2,-11 1 1,-15 1 2,-9-2-1,-6 2-3,-15 0-1,-7-1-1,-12-1 2,-5 2-1,-15-2 2,-13 2-4,-8-1 3,-13-1 0,-12 0 1,-11 2 0,-12-1 1,-2-1-2,-6 2-1,1-2 2,-10 3 0,1-1-1,-16 2-1,32-4 3,-32 4-3,17-4 0,-17 4-2,0 0-7,0 0-15,0 0-45,-9-18-65,9 18-5,-21-23 1,2 5-3,-3-6 12</inkml:trace>
  <inkml:trace contextRef="#ctx0" brushRef="#br0" timeOffset="36600.0512">24466 9816 255,'-32'-19'98,"32"19"5,0 0-80,0 0-8,0 0 0,0 0 3,32 28 3,-2-7 3,18 8 0,10 3-7,17 5-2,11 4-7,13 2-1,5 3-3,1-1-1,-6-3-2,-11-1-1,-13 0-1,-14 2 1,-23-6-2,-22 4 1,-27-2 2,-21 3 0,-27 1 2,-16 0-2,-18-4 3,-6 0-2,-8-4 4,2-3-5,8-3 3,9-8-1,14-4 2,14-3 9,13-6 3,12-6-1,10-13 0,12-15 2,8-15-4,16-9 3,2-21-5,11-11-6,1-12-4,1-7 0,4-1 0,-6 6-3,0 8 0,-11 12-11,2 24-28,-17 11-97,-3 23-2,-14 10-2,-7 20-6,-4 12 1</inkml:trace>
  <inkml:trace contextRef="#ctx0" brushRef="#br0" timeOffset="37220.0521">21249 10800 354,'0'-22'113,"0"22"-2,11-24-99,-11 24-6,26 5-5,-2 10 1,2 13 1,4 13 3,8 16 2,-3 14-1,3 13 2,-7 7-3,1 1 0,-4 1 0,-7-9-2,-3-14 3,-7-10 4,1-23 11,-5-9-4,-7-28 1,19-2 1,-12-31-5,10-19 4,2-23-7,5-12-3,-3-10-10,3-1 1,0 3 0,-5 8-6,0 20-8,-6 13-19,4 32-41,-17 22-62,18-2-1,-10 19-2,-3 13 0,6 5 13</inkml:trace>
  <inkml:trace contextRef="#ctx0" brushRef="#br0" timeOffset="37670.0527">22072 11446 376,'23'-11'118,"1"-15"-1,-11-9-103,6-6-8,0-9-1,-6-4-4,-6-3 4,-3 5-3,-8 3-1,-3 12-1,-1 13 0,8 24-4,-24-4 0,13 27 4,3 19-2,3 8 3,5 8-2,5 1 4,8 1-1,6-6 7,5-12-1,6-8 0,-2-17-1,8-14 0,-5-16 2,1-9-4,-4-13 3,-3-6-6,-5-4 0,-3 3 0,-4 3-2,-6 5-4,-1 16 0,-6 18 0,0 0 1,0 0 0,0 0-2,19 31 2,-15-10 0,-3-5 3,-1-16 0,6 24-15,-6-24-63,13 23-44,-13-23 2,0 0-5,0 0-1,6-17 35</inkml:trace>
  <inkml:trace contextRef="#ctx0" brushRef="#br0" timeOffset="38030.0533">22095 11250 214,'-4'-21'123,"8"-1"0,-2 3-50,2-3-26,-4 22-9,0 0-5,31-4-9,-12 28-11,5 15-8,-5 15-5,7 13-1,-7 20 5,5 12-1,-13 7 4,-3 3-4,-16-3 5,-9-4-1,-3-13 4,-8-9-4,-6-20 0,-1-18 2,1-21-8,-7-23-8,4-17-27,-3-25-89,5-19-8,5-23 0,6-18-6,11-7-3</inkml:trace>
  <inkml:trace contextRef="#ctx0" brushRef="#br0" timeOffset="38160.0534">22108 10897 392,'13'-23'59,"4"7"-56,-2-3-102,2 6-27,7 6-2,0-3 28</inkml:trace>
  <inkml:trace contextRef="#ctx0" brushRef="#br0" timeOffset="38640.0541">22523 11484 218,'2'16'107,"-2"-16"-6,16 0-67,-8-22-10,3-8-5,-5-12 2,1-7-2,-3-5-1,-2 8-3,-8 3-2,4 17 0,2 26-2,-17 4-1,10 26-4,1 20 0,6 7-4,6 7 2,1-1 7,10 2-2,2-15 6,13-15 0,3-18-5,8-17-6,-2-21-3,0-18-4,2-20-8,-7-25 2,-2-10-2,-10-3 2,-6 4 9,-6 10 2,-5 14 2,-7 21 1,-7 27 4,7 21 2,-10 56-2,8 5-4,4 15-3,8 8 3,3 5 0,5-2 2,9-9-8,3-20-41,-1-15-82,3-15-5,-6-25-1,-9-16-6,-11-18 2</inkml:trace>
  <inkml:trace contextRef="#ctx0" brushRef="#br0" timeOffset="38770.0543">22893 11331 509,'24'15'147,"28"-20"-11,34-18-133,37 10-105,21-11-38,28-9-2,9-8-4,3-7-6</inkml:trace>
  <inkml:trace contextRef="#ctx0" brushRef="#br0" timeOffset="40350.0565">1393 10273 389,'-19'-6'129,"19"6"-5,0 0-103,21-17-15,16 16-7,15-1-7,10-2-2,9 10 0,2 3 0,-4 6 0,-9 7 2,-23 11 4,-16 16 5,-23 6 11,-21 12-2,-22-2 5,-5 2-2,-12-2 1,-3-7-15,13-4-43,3-23-78,17-10-8,14-18 0,18-3-6,13-18 27</inkml:trace>
  <inkml:trace contextRef="#ctx0" brushRef="#br0" timeOffset="41190.0577">255 10600 243,'0'0'112,"0"0"3,0 0-67,0 0-16,0 0-6,22-2-6,-1 2-3,5-8-4,15 5 3,4-7-2,22 3 0,8-2-6,16-1 3,16-5-5,11-3 4,11 1-6,7-1 0,0 1-4,-1-4 2,-8 7 1,-9 1-5,-14 1 2,-18 7-1,-19-1 0,-16 3 0,-14 3-5,-12-2-5,-25 2-13,0 0-17,-15-8-19,-21-10-30,-1 5-38,-12-11-3,1-1 8,-5-2 25</inkml:trace>
  <inkml:trace contextRef="#ctx0" brushRef="#br0" timeOffset="41560.0582">1497 10102 301,'0'0'119,"-22"-8"-1,22 8-67,0 0-31,11 21-13,6-4-4,7 7-2,8 2 2,13 3-2,5 7 3,10-3 0,-2 6-1,2 0-2,-10 2-1,-7 4 3,-7 5-5,-16-2 7,-14 6-8,-12-2 6,-13 2-2,-7-6 7,-4-5-3,-1-8 2,-1-7 0,-4-10 1,5-5 4,6-11 1,1-13-2,0-17-2,5-13 3,-1-16-9,3-8 4,6-11-7,9-4-4,4 6-15,3-1-35,18 25-81,-3 15-4,6 14 3,2 16-4,2 16 23</inkml:trace>
  <inkml:trace contextRef="#ctx0" brushRef="#br0" timeOffset="42060.0589">1406 11183 335,'-13'-32'121,"11"10"-2,2 22-87,0 0-15,18 15-13,9 18-3,3 10 0,7 11 0,2 9 5,10 9 1,-4-1 3,1 1-2,-8-9 0,-7-9-1,-6-13 4,-7-6 4,-5-16 2,-13-19 2,0 0-6,12-50 1,-18-6 1,0-11-2,-7-16-4,2-10-7,0-4-6,-2 6-2,5 19-9,-5 7-21,19 30-46,-6 10-58,0 25 0,20 15-2,-3 15-1,8 7 47</inkml:trace>
  <inkml:trace contextRef="#ctx0" brushRef="#br0" timeOffset="42690.0598">2215 11530 348,'7'-19'115,"1"-7"-4,-10-7-110,-4-2-4,-1-6 1,-5 0 4,-6 4 4,-3 5 3,-1 8-1,-2 7 0,5 17 0,-2 12-4,4 15-1,3 14-1,2 9 0,3 8 1,7 3 1,8-3 0,-1-4 1,8-12 3,4-6 0,2-14-1,1-16 1,7-16-7,1-12 2,-4-11-2,2-6-2,-2-2-1,1 2-2,-7 2-1,-5 11-2,-13 26 6,27-17-1,-27 17-1,28 33 2,-15-9 0,5-1-3,3 3-3,3-11-29,8-6-78,3-9-9,3-11 4,-1-12-6,2-12 7,-5-11 118,0-4 0,-3 1 0,-14 3 77,0 3 46,-8 6 0,-5 11 2,-9 9-2,5 17-71,-25 11-28,7 12-12,-7 5-5,7 7-3,-9 11 1,11 6 6,4 8 0,11 3 2,6-2 1,14 0-4,5-1 0,15-8-4,16-11-12,6-12-114,20-19-16,23-18-2,10-20-4,15-11-3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1023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20-02-24T04:10:38.92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54 9162 156,'0'0'105,"2"-16"3,-2 16-60,0 0-7,0 0-11,0 0-6,0 0-7,0 0-5,0 0-7,11 27-2,-9-2-4,3 10 3,1 9-3,-4 8 4,1 10 1,5 5-2,-4-4 5,-2-2-4,-1-5 0,3-10-12,-2-9-11,-4-9-91,2-28-2,0 0 4,-11-28-9,3-9 28</inkml:trace>
  <inkml:trace contextRef="#ctx0" brushRef="#br0" timeOffset="240.0003">352 9103 270,'0'0'116,"0"0"-1,-13-28-82,13 28-12,20-15-8,5 8-4,7-12 1,9 1-4,3-5-3,7-1-1,5-4-7,-2-3-11,8 8-23,-12-4-50,1 2-29,-3 9 3,-10 1-4,3 7 23</inkml:trace>
  <inkml:trace contextRef="#ctx0" brushRef="#br0" timeOffset="810.001">1325 9456 81,'-11'20'48,"2"10"-7,-2 0 1,-2-4 1,-1 0 0,-8-6-5,9 2-4,-11-12-1,5 3-3,-2-12-3,5-6-3,-9-12-8,10-1 0,-1-10-4,10-4-3,4-1-6,4-1-1,5 5-8,5 4 0,6 9 2,5 6-3,3 14-1,-2 5 6,2 8-3,1 2 5,1 9 4,3-1-3,1 3 2,0-2-1,1-6 3,1-5-3,3-10 5,5-7-5,-5-13 0,0-9 2,-5-8 3,-2-3 2,-10-6 0,-1 0 4,-13 0-1,-1 7-1,-12 5-1,-6 8 2,-10 8-5,-8 9-5,-1 13-19,-11-2-76,6 12-26,1 3-4,-1-4 0,11 1-6</inkml:trace>
  <inkml:trace contextRef="#ctx0" brushRef="#br0" timeOffset="1480.002">817 10263 231,'0'0'94,"0"0"0,0 0-77,0 0-10,-5 30-3,5 5 2,-8 14 4,8 14-4,0 9 4,-4 12 0,3 5-1,1-2-7,1-1-10,-1-16-37,4-10-57,2-12-1,-1-22-3,-5-26-1,19-4 79</inkml:trace>
  <inkml:trace contextRef="#ctx0" brushRef="#br0" timeOffset="1780.0025">761 10221 184,'0'-56'103,"6"4"1,1 7-67,4 3-12,3 10-6,-1 6-4,5 19-8,1 9-3,5 11-5,-7 14-3,-4 12 1,0 6-1,-5 9 3,-8 2-1,-8-1-6,-10 3-42,-1-4-50,-11-15 1,9-10-5,-7-16 0,28-13 87</inkml:trace>
  <inkml:trace contextRef="#ctx0" brushRef="#br0" timeOffset="2360.0033">1430 10343 167,'0'0'78,"0"0"2,0 0-73,0 0-4,-2 30 0,-7-2 4,-1 5 4,-4 10-1,-5 3 7,-5 6-2,-3-5 0,1-3-4,-4-8 4,6-5-5,0-12 4,9-10-1,-2-11 0,17 2-2,-13-33-3,19 1-2,1-5-10,4-4-1,8 2-10,-4 2 3,13 9-7,-4 8 6,2 16 1,0 13 2,-1 14 7,-1 8-1,0 3 4,1 5 0,-7-2 7,3-2-3,1-11 6,-3 0 0,0-16 5,-1-6 3,1-15 3,0-11 3,-6-15-7,5-4 7,-10-11-4,1 4 5,-7-4-7,2 9 0,-13 3-8,1 14-4,8 28-8,-35-24-28,20 33-91,-13 4-7,1 2-2,3 2-4,0-4 16</inkml:trace>
  <inkml:trace contextRef="#ctx0" brushRef="#br0" timeOffset="17940.0251">587 11502 260,'0'0'111,"13"-28"5,-13 28-77,6-16-17,-6 16-6,0 0-3,0 0-6,26 5-3,-7 14 1,0 7-6,11 15 1,1 9 1,5 7 0,1 8-3,-3 4 4,-1 2 0,-5-8-3,2-6 4,-11-12 1,0-12 8,-8-12 7,-11-21 3,24 5 0,-11-25 1,-2-19 2,-1-6-2,-1-20-4,-1-2-7,-7-9-7,3 2-3,-4-2 0,-4 13 0,3 5-3,-5 10-5,4 14-4,-3 5-18,5 29-25,0 0-76,20-10-6,-20 10-6,30 26 5,-11-5-2</inkml:trace>
  <inkml:trace contextRef="#ctx0" brushRef="#br0" timeOffset="18510.0259">1561 11751 252,'0'0'101,"0"0"-4,0 0-56,0 0-35,-2 19-7,-2 3-2,-3 9-2,-1 8 2,-9 8 2,-3 3 1,-8 6 2,0-4 4,-6-4 0,1-5 7,1-15 1,2-10 4,6-18 0,5-9-4,6-21-1,7-9-4,12-9-2,7 1-6,0 5-4,6 3-7,5 13-1,-3 9 2,7 19 2,-2 9 2,-4 13-2,-1 0 1,3 2 6,0 4 7,-3-10 0,7-1 2,-8-10 1,7-5 1,-3-13 4,0-6-1,-1-9-4,-3-6-1,-3-7 3,-4 0-2,-6-2 2,-1 3-2,-8 5-1,-3 7 0,-7 0 1,12 24-3,-24-26-3,24 26-3,-26-12-8,7 5-14,19 7-84,-17-13-20,17 13-4,-5-32 0,10 14-2</inkml:trace>
  <inkml:trace contextRef="#ctx0" brushRef="#br0" timeOffset="18760.0262">1905 11558 337,'0'0'116,"14"2"-4,3-6-95,2-2-28,5-5-21,8 2-47,4-2-32,-3 0 1,3 3-3,-10 1 0</inkml:trace>
  <inkml:trace contextRef="#ctx0" brushRef="#br0" timeOffset="18910.0264">2050 11766 99,'-15'26'101,"12"-8"8,3-18-39,0 0-25,0 0-53,28-16-63,3-12-9,-6-15-11,12-3-13,-5-10 35</inkml:trace>
  <inkml:trace contextRef="#ctx0" brushRef="#br0" timeOffset="19270.027">2260 11268 287,'0'0'105,"11"-18"-4,-11 18-88,24 1-8,-9 11-3,4 8-3,5 4 0,4 8-2,-2 7 1,6 7 2,-2 1 0,-6-1 2,-5-5 3,-1-8 6,-5-7 8,-13-26 6,19 21 2,-19-21-1,19-28 2,-14-9-2,10-2 1,-9-21-6,5-1-8,0-4-4,-3 0-5,-4 6 0,-2 5-2,-1 11-1,-1 10-12,4 12-22,-4 21-53,-5-18-46,5 18 0,0 0-1,7 31-1,-1-5 40</inkml:trace>
  <inkml:trace contextRef="#ctx0" brushRef="#br0" timeOffset="19750.0276">2895 11511 93,'0'0'78,"0"-33"6,2 13-45,-2 3-20,-2-2-4,2 19-6,-6-22-4,6 22-6,0 0-2,-22-9-2,22 9 2,-21 26 0,8-2 1,0 2 5,-4 11 4,4 6 5,2 1-1,0 3 3,3-3-1,6 3 6,2-10-5,2-4 3,9-10-6,-11-23-5,32 11-1,-8-21-8,6-4 1,-3-11-4,-1 5 8,-2 0-4,-5 1-2,-1 8 4,-18 11 4,17 0 6,-17 0-1,8 28 2,-5-10-8,-1 3 4,4-3 4,1-1-7,-7-17-39,25 22-59,-25-22-3,37-16-1,-18-10-3,11-2 26</inkml:trace>
  <inkml:trace contextRef="#ctx0" brushRef="#br0" timeOffset="20030.028">3311 11504 345,'0'0'117,"17"-11"5,-17 11-94,0 0-11,0 0-7,0 0-7,0 0-4,-17-13-6,17 13 1,-18 26-3,10 4 5,-3 1-2,4 10 5,-5 4 4,7 3 0,3 2 6,4-4 1,5-1 4,8-10-5,11-5-2,6-8-22,4-7-95,14-13-7,6-6-4,0-11-3,6 2-3</inkml:trace>
  <inkml:trace contextRef="#ctx0" brushRef="#br0" timeOffset="23410.0327">2753 10843 209,'-10'-19'101,"10"19"3,-1-20-67,1 20-12,-19-21-6,19 21-4,-23-20-3,3 9-4,-1 0-2,-9 0-3,-5 1-2,-14 1 1,-7 3-3,-7 5-2,-12-1 2,-3 4 1,-10 3-1,-9 4-1,-4 4 1,-4 6-1,-5 1 1,-2 6-1,-6 4-1,4 5-1,-2 3 2,6 2 0,2 1 0,5 4-1,4-1 1,6 3 1,7-1 0,5-1 1,7 1-1,12 3-1,6-1 3,5-2 1,10 4-3,10 2 1,6 0 1,12 2 0,6 0 0,7-2 0,9 0-1,13 2 0,14-4 2,9 0 1,13 2 2,15-2 1,14 4 2,24-2 1,18 0 0,18-3-1,16-3 3,16-7-2,2-6-1,4-12-3,-2-6 1,-3-15-1,-12-8 2,-8-12-3,-3-14-1,-9-14 3,0-8-2,-14-12 7,-9-5-3,-18-7 6,-16-7 0,-23-8 2,-18 3-2,-29-9 1,-18-5-4,-21 1-1,-20-9-3,-16-3-2,-21 8-6,-16 7-4,-16 9-11,-22 20-26,-20 21-87,-19 17-4,-25 22-4,-27 22-8,-23 17 1</inkml:trace>
  <inkml:trace contextRef="#ctx0" brushRef="#br0" timeOffset="26180.0366">978 13495 256,'11'-17'102,"-5"-2"1,-6 19-77,13-18-15,-13 18-3,0 0 0,24 28-1,-11 3-3,2 18-2,-2 14 1,2 11 5,-6 17 1,1 7 4,-3 6-5,-7-1 3,0-5-3,-5-13-3,5-16-16,0-11-47,0-19-52,0-39 1,0 0-1,-15-45-7,5-14 41</inkml:trace>
  <inkml:trace contextRef="#ctx0" brushRef="#br0" timeOffset="26380.0369">731 13498 400,'8'-16'120,"22"-3"-7,16-1-104,10-4-4,10 1-2,12-3-10,4-3-14,10 8-31,-8 8-61,-13 4-1,-9 7 0,-14 2-5,-5 9 10</inkml:trace>
  <inkml:trace contextRef="#ctx0" brushRef="#br0" timeOffset="26700.0374">1639 13814 76,'-11'39'77,"13"13"5,-4 4-40,2 5-2,0 2-5,6-1-1,1-5-6,4-10-5,6-7 0,-2-19 0,9-12-5,3-24 3,2-11-4,-4-22 1,-5-6 0,-9-13 1,1 2-1,-12-2-2,-4 10-2,-15 7-2,4 18-2,-11 15-7,2 10-19,1 18-50,9 4-52,-3 5-3,11 3 3,6-23-5,11 26 19</inkml:trace>
  <inkml:trace contextRef="#ctx0" brushRef="#br0" timeOffset="27210.0381">2265 13606 182,'37'-2'79,"-10"-1"2,3 10-63,-12 15-13,1 6-2,-2 7-2,-6 16 6,-4 4-4,-7 8 5,-5 1-2,-14-3 7,-5-5-3,-12-6 6,3-6 2,-10-16 7,2-9 3,1-23-3,14-9-5,-2-20-7,15-14-6,13-10-3,6-10 0,11 7-12,3-3-1,12 15-6,0 9 4,9 22 1,-2 17 2,2 19 2,-4 12-3,1 6 6,-1 4-2,-5 0 8,3 0 2,-5-15 7,-2-9 2,2-17 1,0-10 1,-11-21 5,1-10 3,-7-13-5,-1-3 0,-9-3-7,-6 3 3,-10 5-6,-6 9 0,-13 15-12,-9 15-13,2 20-98,-12 16-7,-8 3 1,8 11-9,1-4 5</inkml:trace>
  <inkml:trace contextRef="#ctx0" brushRef="#br0" timeOffset="27690.0387">1436 15146 203,'0'0'79,"20"9"2,-16 9-73,2 14-2,1 11 5,0 14 6,-1 6 5,2 15 2,-5 6 2,-3 5-6,-5-3-2,-1-3-5,-7-12-15,0-14-12,2-16-83,5-15-2,6-26-5,-7-30 1,3-20-5</inkml:trace>
  <inkml:trace contextRef="#ctx0" brushRef="#br0" timeOffset="27940.0391">1413 15079 308,'17'-34'101,"2"-5"0,3 2-86,12 6-7,1 3-4,3 4 0,-1 9-6,-3 9-3,-6 17 0,-10 15-1,-10 13 5,-10 13-1,-15 4 2,-2 5 2,-7 1-1,-4-9-17,4-10-77,4-2-2,7-24-6,15-17-3,0 0-1</inkml:trace>
  <inkml:trace contextRef="#ctx0" brushRef="#br0" timeOffset="28380.0397">2166 15303 224,'-11'-29'89,"11"29"-1,-26-2-72,1 15-3,7 11 4,-3 11-3,4 8-2,-1 11-4,7 3 2,3 3-1,8 1 1,0-5-1,8-10-1,3-9 2,6-12-2,3-16 1,10-15-4,-6-12 0,2-14 1,-7-18 2,-2-2 3,-13-11 3,-1 5-1,-16 3 2,-4 10-1,-7 10-3,-2 9-8,2 20-21,-6 8-62,11 9-35,19-11-3,-7 26-3,7-26-2,39 17 40</inkml:trace>
  <inkml:trace contextRef="#ctx0" brushRef="#br0" timeOffset="28870.0404">2706 15151 285,'0'0'96,"34"-11"-2,-34 11-77,18 20-18,-10 1 0,-1 9 0,-3 7-1,-4 9 0,-9 8 4,-4 0 0,-8 0 7,-9 0 0,-5-6 1,-5-9 2,-1-6 5,2-14 1,4-4 0,5-15-2,9-10-5,8-14-3,13-7-2,8-10-6,10-2-6,7 4-1,-1-4-7,8 17 1,-3 10 0,3 19 3,-6 14 1,-3 11 3,1 7 4,0 8 0,3 0 4,2-8 2,3-7 4,6-13-1,1-10 2,2-16 4,-2-11 0,-3-19 1,-10-13 1,-9-5 2,-6-1-3,-17 1 1,-7 3-6,-22 17-5,-10 9-44,-15 25-73,-7 20-9,-10 1-4,-1 18-7,-3-1 1</inkml:trace>
  <inkml:trace contextRef="#ctx0" brushRef="#br0" timeOffset="147700.2068">4561 15526 272,'0'-29'113,"0"29"-9,6-17-56,-6 17-8,0 0-9,13-17-9,-13 17-9,0 0-4,24 9-7,-24-9-1,24 30 2,-10-2 2,-1 15-5,-2 11 6,6 12-3,-10 7 5,1 5 0,-3 5-1,1 1-2,-6-13-2,0-5 6,0-14-6,2-11 4,-4-11 0,4-13 2,-2-17 1,0-21-1,-2-7 1,2-16-3,-4-12 2,8-5 0,3-4-9,4 4 2,3 7-6,-3 17-1,9 12 1,5 20-1,-1 20-1,0 18-2,-3 10 7,-3 13-4,-1 10 5,-4 3 2,-1 4-3,-7-10 5,-3-9-2,-2-15-5,6-2-25,-6-37-98,0 0 4,24-17-4,-7-20-1,1-6-2</inkml:trace>
  <inkml:trace contextRef="#ctx0" brushRef="#br0" timeOffset="148080.2073">5211 15942 324,'0'0'116,"0"0"1,0 0-67,0 0-20,0 0-7,0 0-6,12 23-10,-18 1-4,6 11 2,-2 8-1,-2 1 1,3 8 2,6 2 2,-3-7-3,5-10 3,5-11-2,1-8 1,5-18 0,5-7 1,1-19-1,-3-4-1,-5-11 2,-2 0 0,-13 4 1,3-2-3,-13 11 0,-4 6-1,-6 7-1,4 4-3,-2 11-9,-1-5-22,18 5-61,0 0-42,0 0-5,30-13 1,-1-8-2,5-7 3</inkml:trace>
  <inkml:trace contextRef="#ctx0" brushRef="#br0" timeOffset="148330.2076">5649 15853 334,'0'0'112,"18"19"5,1 1-84,-8-1-6,8 12-1,-6-7 3,6 19-6,-6 0-6,0 5-1,-2 4-5,-4 0 0,-3-2-3,-2-5-4,-2-1-13,-2-19-16,4-9-93,-2-16-7,0 0-2,13-22-3,-7-19 1</inkml:trace>
  <inkml:trace contextRef="#ctx0" brushRef="#br0" timeOffset="148510.2079">5996 15874 405,'19'-2'116,"7"-6"4,8 3-104,5-3-63,4-3-53,5 2-11,-1 0-4,-8 5-7,-7 6 6</inkml:trace>
  <inkml:trace contextRef="#ctx0" brushRef="#br0" timeOffset="148660.2081">6243 16085 246,'-17'30'119,"4"-8"2,13-22-37,-6 24-24,6-24-20,24-16-30,1-8-57,7-8-60,3-7-10,2-11-5,3-11-2,1-3 2</inkml:trace>
  <inkml:trace contextRef="#ctx0" brushRef="#br0" timeOffset="149070.2087">6590 15476 344,'0'0'107,"11"17"0,-5 5-78,-2 6-9,7 17-5,-4 5 6,8 17-1,-5 3-3,5 8-7,-6-2-3,2-3-3,-3-14 3,-3-3 3,-5-13-4,4-10 3,-8-16 0,4-17 0,0 0 2,-11-19-2,9-11-3,2-14-1,8-4 0,3-8-6,6 9-3,3-3 3,5 15-4,4 16 0,-1 16-1,0 12 3,-9 15 0,0 13 2,-6-1 3,-2 8-3,-9-1 2,4-2 2,-6-8-3,0-7-8,0 2-23,0-28-90,1 22-7,-1-22 3,23-26-2,-10 0-1</inkml:trace>
  <inkml:trace contextRef="#ctx0" brushRef="#br0" timeOffset="149460.2092">7227 15929 415,'0'0'122,"19"2"-6,-19-2-82,0 0-21,0 0-1,6 21-5,-6-1-5,1 8-2,-1 5 1,0 12 5,-1 1 0,1 8-1,0 2-1,0-2 2,0-8 0,5-7 3,1-5-4,7-18 0,2-10-3,7-17 5,4-17-1,-1-9-3,-1-13 0,0-4-2,-11-6 6,-5 6-3,-10 4 1,-11 11-3,-11 8 2,-6 10 0,-8 8-1,1 6-16,1 16-59,5 2-58,1 2-2,11 0 0,19-13-4,-7 26-2</inkml:trace>
  <inkml:trace contextRef="#ctx0" brushRef="#br0" timeOffset="150260.2103">7909 16000 252,'0'0'97,"-19"-9"1,19 9-50,0 0-28,0 0 5,0 0 2,-20-12-4,20 12 0,0 0 1,0 0 1,-19-7-2,19 7-1,0 0-3,-18-19-2,18 19-1,-14-24-5,14 24-1,-11-29-7,11 10 1,6-5 1,1 2-1,5 1-4,1-1-1,2 5 2,7 10-6,-22 7 5,32-2-5,-19 22-2,-4 14 1,-7 5 4,-8 15 0,-1 5-3,-10 2 6,4 6 1,-6-9 2,6-6 1,2-11 2,6-4 0,10-17 3,8-3 3,11-12-1,12-5-4,13-7 3,8 1 1,5 1-5,11-14-5,2 6-17,-14-5-117,1 1-1,-12 4-2,-12-4-8,-19 2-2</inkml:trace>
  <inkml:trace contextRef="#ctx0" brushRef="#br0" timeOffset="152380.2133">7384 16908 366,'-2'-26'124,"2"2"5,0 24-75,2-24-11,-2 24-13,0 0-8,0 0-13,28 3-3,-15 27-4,6 7-4,2 10 1,1 5-3,8 5 6,-4 8-4,0-2 7,-3-9 0,-3-11-2,-3-8 2,-4-7 2,-13-28 4,26 6 0,-15-25 1,8-9-3,-8-11 0,2-5 4,0-8-6,-5-6-4,1 2-3,-7 8 2,-2 5-2,0 6-4,0 11-5,-6-2-28,6 28-59,14-18-40,-14 18-4,18-4 0,-18 4 1,25 19 4</inkml:trace>
  <inkml:trace contextRef="#ctx0" brushRef="#br0" timeOffset="152770.2139">8083 17105 309,'-2'-24'104,"-2"7"-1,4 17-67,10-19-13,-10 19-5,0 0-7,0 0-6,18 4 1,-12 16 1,-6 14 2,-6 1 1,-1 12 6,-4-7 2,-1 5 0,-1-8 1,2-3 3,0-14 0,11-20-4,0 19-4,0-19 0,37-13-3,-7 5 1,6 3-3,1-3-8,2 1-3,2 3-6,2 10-23,-11-6-66,-2 7-33,0 0-2,-4-5-1,4-4 0,-4-1-1</inkml:trace>
  <inkml:trace contextRef="#ctx0" brushRef="#br0" timeOffset="153190.2144">9053 16680 329,'18'-19'106,"-18"19"0,0 0-65,0 0-16,0 0 0,-13 22-4,13-22-3,-32 32-6,10-6-1,-4 4 1,-4 1 2,0 1-2,2-1-1,4 5-3,-1-7-1,9 5 2,4-6-5,11-1 1,2-1-3,11-2 3,4 1 0,14-5 0,2-1 0,5-1 0,6-5 2,2 4-5,4-8-1,-4 4-10,1 0-12,-12-9-30,1 3-75,-3-3-2,-2 0-2,-9-6 4,-4-2-3</inkml:trace>
  <inkml:trace contextRef="#ctx0" brushRef="#br0" timeOffset="153600.215">9473 16462 337,'0'0'104,"26"8"2,-4 18-68,-8 2-10,6 12 1,3 9-3,1 12-3,-4-2-7,5 5-3,-7-7-4,1-1-2,-2-10-2,-4-3 1,-6-17 2,5-8 4,-12-18 1,15 6 5,-4-25-1,2-5 0,4-13 1,1-7-1,3-12-3,7-2-4,-8-3-3,5-2-6,-7 7-4,1 1-6,-2 19-30,-15 3-98,11 12 1,-13 21-3,13-20 1,-13 20-2</inkml:trace>
  <inkml:trace contextRef="#ctx0" brushRef="#br0" timeOffset="153810.2153">10187 16763 534,'11'21'125,"-4"5"1,3 3-109,-3 10-2,-1 4-2,-4 9-7,1 2-8,-3 0-6,6 5-29,-10-3-89,4 3-3,-7-9-3,1-3-2,0-10-4</inkml:trace>
  <inkml:trace contextRef="#ctx0" brushRef="#br0" timeOffset="160390.2244">7728 17762 353,'0'0'114,"0"0"1,19-17-57,-19 17-29,15 17-5,-15-17-5,22 45 2,-5-6-5,-10 5 3,6 12-4,-7 0-3,1 7-5,-3-6 4,-2-3-8,-2-15-4,-2-9-5,4-10-18,-2-20-31,0 0-60,-7-33-18,1-2-1,-5-8 3,-2-9 0</inkml:trace>
  <inkml:trace contextRef="#ctx0" brushRef="#br0" timeOffset="160610.2248">7498 17775 449,'0'0'127,"-17"-4"5,17 4-92,17-3-11,2-3-6,18-3-8,8-6-9,11-4-2,9 3-1,1-7-8,7 7-6,-12-8-16,8 12-39,-18-2-64,-4 8 2,-10 4-4,-3 6 3,-6 7 2</inkml:trace>
  <inkml:trace contextRef="#ctx0" brushRef="#br0" timeOffset="160970.2253">8298 17929 335,'18'-29'110,"-18"29"-6,6-36-63,-6 36 4,8-31-10,-8 31-3,5-23-13,-5 23 1,0 0-3,6 32-7,-12 1 2,1 12-5,-9 5 5,3 6-3,-2-2 7,0 1-7,0-12 2,7-8 2,3-16-5,3-19-3,24 4-1,0-15-4,6-8-1,7 2-8,6 2-24,-7-11-65,9 10-38,-2 5-2,0 3-3,-10-5 3,3 2 1</inkml:trace>
  <inkml:trace contextRef="#ctx0" brushRef="#br0" timeOffset="161270.2258">8873 17688 397,'0'0'120,"21"-9"3,-3 12-60,16 10-47,-2 0-1,11 4-3,0-2 0,2 5-7,-2-1-1,-8 9-2,-14-2 3,-14 7-2,-14 4 6,-10 8 0,-17 5 2,-3 0-2,-12 4 1,1-2-3,3-7-4,2-6-5,13-2-25,-2-11-92,32-26-14,-7 22-1,7-22-1,37-26-2</inkml:trace>
  <inkml:trace contextRef="#ctx0" brushRef="#br0" timeOffset="161550.2261">9549 17630 428,'23'-15'119,"-23"15"0,19 8-80,-6 16-20,-2 4 3,4 13-3,-4 3-1,6 10-8,-10 4 1,-1 5-2,-4 0-3,2-9-7,-4-4-13,-6-17-23,8-7-89,-2-26-1,0 19-6,0-19 2,4-41-1</inkml:trace>
  <inkml:trace contextRef="#ctx0" brushRef="#br0" timeOffset="161750.2263">9430 17649 453,'-22'-15'127,"22"15"1,0 0-94,22-9-12,8-1-1,13-1-4,7-4-12,8-3-21,15 5-38,-6-11-72,8 3 1,-13 1-3,-6 11 0,-17 3-1</inkml:trace>
  <inkml:trace contextRef="#ctx0" brushRef="#br0" timeOffset="161930.2267">10104 17784 421,'13'47'127,"-5"3"-3,-4 6-71,3 11-18,-14-2-11,7 1-18,0-1-26,-12-11-96,11-11-11,-3-10-1,2-12 0,2-21-7</inkml:trace>
  <inkml:trace contextRef="#ctx0" brushRef="#br0" timeOffset="162680.2277">8445 15110 266,'0'0'107,"19"0"4,-19 0-46,19 45-33,-12 1-4,6 14 2,-3 7-1,3 16-1,-6 4-11,-1 4-5,-1-9-10,-5-9-19,8-14-35,-8-14-67,0-23-1,0-22-5,0 0 4,5-43-1</inkml:trace>
  <inkml:trace contextRef="#ctx0" brushRef="#br0" timeOffset="162950.2281">8535 15168 407,'-2'-28'119,"-3"-5"-2,-3 1-92,16 4-6,-3-2-4,6 6-5,8 4-5,2 11-6,3 10-2,-2 14 3,-7 19-1,-2 3 0,-7 13-1,-2 6 1,-10 1-5,-5-5-18,9-5-92,-9-12-2,5-18 1,6-17-3,0 0-1</inkml:trace>
  <inkml:trace contextRef="#ctx0" brushRef="#br0" timeOffset="163260.2285">8929 15523 303,'0'0'116,"-7"22"3,7-22-58,0 0-13,-13-30-13,15 8-10,5-4-8,6 4-7,2-4-5,0 11-2,4 11 1,-1 17 1,-1 13-2,-6 20 3,-9 8 1,-2 8-5,-7 3 5,3-2 0,-2-9-3,5-12-6,6-14-14,-5-28-42,24-11-66,3-17-1,3-16-3,1-18-1,5-14 1</inkml:trace>
  <inkml:trace contextRef="#ctx0" brushRef="#br0" timeOffset="163550.2289">9269 15110 244,'2'19'109,"2"-2"5,3-1-56,18 12-6,-7-4-7,18 12-11,-4-7-13,5 8-9,0-1-4,1 8-5,-8 1 1,-12 3 5,-10 2 0,-8 2-1,-13 0 4,-6 4 4,-13-4-4,-3-6 2,-3-5-5,-1-7-13,9-3-31,0-8-88,10-14-6,20-9-1,-4-19-2,11-1-1</inkml:trace>
  <inkml:trace contextRef="#ctx0" brushRef="#br0" timeOffset="163830.2293">9839 15151 425,'24'2'122,"-24"-2"1,13 37-89,-7 6-14,0 11-1,5 13 4,-9 5-1,9 13-3,-11-3-5,2 2-3,-4-8-7,-2-13-5,2-5-22,-9-21-82,9-11-28,2-26 3,0 0-3,8-26-2,-3-8 2</inkml:trace>
  <inkml:trace contextRef="#ctx0" brushRef="#br0" timeOffset="164140.2298">9901 14978 360,'0'-33'117,"3"3"2,-1 6-73,17 9-13,0 4-16,7 9-7,4 12-4,2 14-3,-3 17-1,-4 9-1,-8 7 2,-10 14 4,-7-2 0,-6-3 1,-7-4-4,-4-10-2,4-10-24,-3-14-96,16-28-3,0 0-4,0 0 2,16-29-4</inkml:trace>
  <inkml:trace contextRef="#ctx0" brushRef="#br0" timeOffset="164330.23">10452 15560 466,'13'46'136,"-2"-1"-3,0 5-80,-3-6-21,3 7-11,-3-5-12,-5-1-18,7 7-115,-10-6-7,-2-7-4,-6 2-4,-7-13-3</inkml:trace>
  <inkml:trace contextRef="#ctx0" brushRef="#br0" timeOffset="188660.2641">9748 13887 324,'0'0'103,"-21"-10"0,21 10-81,0 0-18,-22-11-3,22 11 5,0 0 5,0 0 2,0 0 1,0 0-2,0 0 1,0 0 2,0 0 0,16-17-2,-4-10-2,14-14 4,9-21-5,21-16 4,12-29-8,14-18 1,21-20-2,10-7 0,5 4 1,4 8-5,-10 12 1,-6 20-5,-14 23 6,-18 20-5,-16 26-1,-17 13-1,-11 15 1,-15 9 0,-15 2 3,6 41-1,-17 5-1,-4 16 4,-4 19-4,-5 20 6,-6 10-2,0 15 2,2 6-3,-2-6 5,6-10-5,1-14 3,8-19-3,8-20 3,7-16 1,4-23 0,14-26 0,16-16 0,9-25 2,15-15 0,15-23 4,15-22-7,11-19 3,16-14-1,5-9 1,9-12-5,5-1 5,-1 2-8,-10 9 5,-7 10-2,-9 12 2,-10 10 0,-15 13-4,-15 18 1,-16 14-1,-8 12 0,-12 12-6,-8 9 0,-8 9-10,-10 6-18,-5 22-60,2-21-44,-2 21 0,-20-15 0,1 4 2,-11 2-1</inkml:trace>
  <inkml:trace contextRef="#ctx0" brushRef="#br0" timeOffset="189090.2647">11954 11333 491,'-19'-5'131,"19"5"-4,-3-38-113,21 14-12,18-9-4,12-4 0,14-6 0,9-3 0,9-1 1,4 6 1,-1 13-2,-3 10 1,-11 18-1,-7 15 0,-10 20 0,-15 17-1,-11 17 1,-12 12 2,-14 10-1,-8 10 4,-9-3-3,-3 2 3,-10-9 1,0-9 2,4-13-2,0-17 4,7-11 3,2-21-2,17-20 3,-19-17-1,18-25 4,-3-25-5,8-19-2,-8-27-3,-4-15-3,-3-13-2,-2-4-4,-9 9-4,-4 12-17,11 22-95,-13 20-19,1 30-1,1 22-3,-4 21-3</inkml:trace>
  <inkml:trace contextRef="#ctx0" brushRef="#br0" timeOffset="200150.2802">8472 12871 186,'0'0'101,"0"0"-1,0 0-56,0 0-3,0 0-1,24 2-1,-6 12-6,20 20-7,-1 9-8,8 12-2,4 18-4,7 7-3,-2 5-2,2 0 2,-8-3-8,-8-15 7,-7-15-3,-7-15-1,-1-20-1,-7-19 1,-6-24-2,-5-24-5,-5-21 3,-2-10-2,-2-12 3,-2 9-2,8 10 1,-4 20-2,2 24 1,-2 30 4,24 24-1,-5 25-1,13 10 1,1 2 6,-5-3-4,8-12 4,-4-12 0,3-12-3,-9-18 0,-1-21 3,-12-16-5,-6-17-6,-7-17 1,-4-9-6,-5-6-5,-11-7-59,1 5-59,-4 10 0,-3 13 6,0 18-4,-9 15-1</inkml:trace>
  <inkml:trace contextRef="#ctx0" brushRef="#br0" timeOffset="200380.2805">8980 12510 360,'-2'-40'110,"-6"-14"-8,5 9-90,3 14-3,0 7 0,-2 1-2,-4 5 0,6 18 2,0 0 0,-5 26-4,6 7-8,9 0-14,3 3-50,5-7-44,3-12-3,9-4-2,-6-24-1,14-8 24</inkml:trace>
  <inkml:trace contextRef="#ctx0" brushRef="#br0" timeOffset="200690.2809">9641 12694 386,'6'45'123,"5"12"-3,-4 10-91,6 8-20,6 1 6,5 0-3,12-7-1,-4-10-6,3-24-5,-1-18-14,1-26-18,3-12-64,-5-14-28,-10-13-2,-5-10 3,-12-16-2</inkml:trace>
  <inkml:trace contextRef="#ctx0" brushRef="#br0" timeOffset="200840.2812">9665 12341 333,'-13'-22'78,"-9"-17"-59,18 6-110,19 11-7,2-14-9,9 5 1</inkml:trace>
  <inkml:trace contextRef="#ctx0" brushRef="#br0" timeOffset="201190.2815">9998 12830 176,'20'7'89,"-20"-7"-6,30-46-45,-11 1-28,0-14-14,-1-14-16,3 7 1,1 6-2,3 19 10,-5 17-2,4 32 4,-5 19 15,0 16 7,-2 18 12,7-5 5,2 2 9,-9-21-8,9-13 1,-7-31-1,11-12-9,-4-22 2,4-13-6,0-11-6,-4 2-10,-2 7 1,0 14-5,-3 19 1,-2 18 1,-1 23-42,1 21-65,-15 6 2,9 13-3,-8-21-3,5 5 2</inkml:trace>
  <inkml:trace contextRef="#ctx0" brushRef="#br0" timeOffset="204130.2858">10816 14128 104,'0'0'77,"0"0"-2,0 0-43,0 0-9,0 0-1,0 0-5,17 11-4,-13 8-4,7 10 0,0 14 0,2 11 1,-2 15 2,3 22-1,-1 18 0,-2 27-2,-4 20 0,1 16 3,-5 16 3,-3 22 3,-5 15 2,-1 10 1,-7 12 1,0 12 3,-6 4-2,1 8 0,-5 6-5,10 5-3,-5-7-5,4-6 0,1-20-2,10-7-5,3-27-1,9-16 1,-2-30-1,7-26 1,-3-24-6,2-27-11,6-15-26,-8-25-72,2-23-1,-13-29-8,19-7 1,-6-30-4</inkml:trace>
  <inkml:trace contextRef="#ctx0" brushRef="#br0" timeOffset="204850.2868">11681 15359 241,'2'-20'100,"-2"20"4,0 0-59,0 0-7,0 0-5,0 0-5,19 16-6,-19-16-7,13 45-2,-2-12-4,0 14 4,2 7-2,0 11 0,-7 3 1,5 5-1,-9-8-3,2-8-2,-2-10-4,-4-12-15,4-11-63,-2-24-36,0 0-5,-2-37-2,-9-4 3,-6-3-2</inkml:trace>
  <inkml:trace contextRef="#ctx0" brushRef="#br0" timeOffset="205090.2871">11399 15417 273,'0'0'110,"0"0"4,0 0-51,0 0-15,11-17-9,8 13-10,5-3-8,15-1-7,8-1-6,6-6-2,6 2-2,3 0-6,0 2-3,-6 2-5,-2 0-27,-15-1-66,-9 3-14,-4 5-3,-7-5 0,-19 7 3</inkml:trace>
  <inkml:trace contextRef="#ctx0" brushRef="#br0" timeOffset="205550.2877">12072 15671 295,'0'0'105,"0"0"-3,0-24-56,5 4-23,8-3-7,2 1-4,8 2-5,-3 5-4,5 2-7,-3 7 1,-1 14 0,-5 8-1,-8 12 3,-4 6 1,-10-1 0,-5 4 0,3-5 2,-3-1 3,-2-8 0,13-23 5,-11 20-3,11-20 1,18 2-2,1 2 4,0 5-1,-2 4-1,-2 13-2,-4 9-2,-9 6-1,-10 2 2,-7-1 3,-7-4-1,-4-9-1,1-12-7,-1-21-20,9-12-91,6-12 1,9-19-4,4-10-5,8-18 2</inkml:trace>
  <inkml:trace contextRef="#ctx0" brushRef="#br0" timeOffset="205870.2882">12443 15302 353,'19'11'105,"2"2"-12,7 0-72,9 3-1,14-6-2,8 6-5,-1-6-7,4-1-4,-6-2-2,-8 5 0,-10 4 1,-19 5 1,-14 7 4,-12 5 4,-16 8 2,-7 5 2,-9 1 4,2 7-4,-4-8 2,9-3-5,0-6-9,8-9-14,13-6-68,11-22-37,0 0-4,0 0-1,16-37-4,3 2 1</inkml:trace>
  <inkml:trace contextRef="#ctx0" brushRef="#br0" timeOffset="206150.2886">13217 15142 288,'17'-13'95,"-17"13"-15,7 20-53,-5 3-3,9 8 2,-5 6 2,11 13 2,-4 4-7,0 6-5,0-1-4,0 2-4,0-5-3,2-4-1,-6-13-9,-3-9-25,-6-30-80,13 24-5,-13-24-1,-2-28-1,-5-5-1</inkml:trace>
  <inkml:trace contextRef="#ctx0" brushRef="#br0" timeOffset="206360.2889">13032 15190 420,'-26'-9'121,"26"9"-4,2-22-91,-2 22-8,41-28-5,-4 11-4,8-2-7,9-5-7,4 4-12,2-6-38,-2 5-64,-2 10 0,-9 0-4,-8 6 2,-11-3-1</inkml:trace>
  <inkml:trace contextRef="#ctx0" brushRef="#br0" timeOffset="207350.2903">13813 15461 200,'-15'-2'106,"15"2"2,0 0-41,0 0-7,0 0-6,-11-22-13,11 22-12,0-18-12,0 18-9,11-21-2,-11 21-3,0 0-4,24-7-1,-16 27 0,-1 12 2,-3 12 4,-4 10 1,-4 6-1,2 5 4,-3-6 6,7-3 2,1-17 1,16-13-2,16-19-3,12-9 0,13-18-2,13-8-4,3-5-10,5-5-7,5 5-16,-23-2-64,-3 12-38,-15 5-2,-17 10-1,-28 8-1,0 0 8</inkml:trace>
  <inkml:trace contextRef="#ctx0" brushRef="#br0" timeOffset="207940.2911">11687 16557 279,'0'0'89,"0"0"8,0 0-55,20 20-8,-12 8-3,10 17 3,-6 1 0,10 19 2,-7 4-4,4 7-9,-8-2-6,2-5-8,-5-8-2,1-12-5,-4-10-5,-5-21-21,0-18-72,0 0-22,2-26-2,-7-11-1,-8-13-4</inkml:trace>
  <inkml:trace contextRef="#ctx0" brushRef="#br0" timeOffset="208130.2913">11429 16654 415,'0'0'115,"0"0"-5,37-26-83,1 5-15,16-3-4,2-2-4,11-11-18,4 7-25,-4-7-37,1 11-35,-12 2-1,-13 9 2,-8 11-1,-11 4 2</inkml:trace>
  <inkml:trace contextRef="#ctx0" brushRef="#br0" timeOffset="208440.2918">12208 16813 258,'0'30'102,"6"2"1,-6 5-35,0-4-20,7 6-17,-3-15-11,5-2-5,-9-22-5,30 23-2,-11-29-4,5-14-1,0-8 0,-5-7-1,-6-6 0,-5-2 1,-10-1-1,-10 5 4,-8 7 0,-10 17 0,-5 8-1,1 7-5,2 16-26,2 5-84,12-3-3,18-18-3,1 19 3,16-21-6</inkml:trace>
  <inkml:trace contextRef="#ctx0" brushRef="#br0" timeOffset="208820.2923">12524 16574 349,'18'-10'100,"12"-1"0,-3 4-76,2-2-14,3 1-2,4 6-5,-5 8-2,-4 11 0,-14 5-1,-10 8-4,-8 7 6,-12 0 0,2 0 1,-9-4 1,5-7-4,0-5 5,19-21-2,10 24 2,18-18-6,3 1 6,1 10-3,0-1 5,2 14 1,-19 4-4,-10 6 0,-18-3 1,-9 6 2,-10-8-4,-2-10 1,-1-9-12,-3-19-38,14-14-60,7-7 0,10-13-5,7-15-3,5-11 4</inkml:trace>
  <inkml:trace contextRef="#ctx0" brushRef="#br0" timeOffset="209160.2928">12819 16351 279,'0'0'98,"34"0"2,-10 9-43,2 0-39,11 8-5,10-2 1,4 9 1,-1-3-4,4-1-5,-3-1-5,-8 1 1,-8 2-3,-11-1 2,-14 5 2,-5 2 5,-12 1 4,-10 10 3,-13 4 1,2 3 0,-15 1 3,6 7-2,-6-4-2,5 0-8,1-4-7,2-7-13,16-5-35,0-10-68,19-24-4,0 0-1,0 0-3,0 0 1</inkml:trace>
  <inkml:trace contextRef="#ctx0" brushRef="#br0" timeOffset="209490.2933">13645 16373 359,'0'0'105,"17"24"1,-10-3-82,4 8-7,8 7 2,1 10 1,3 6-7,1 4-1,-5 1-3,0 3-4,-6-10-3,-2-4-19,-2-5-53,-5-11-42,-4-30-2,0 0-3,0 0-2,-11-35 4</inkml:trace>
  <inkml:trace contextRef="#ctx0" brushRef="#br0" timeOffset="209670.2935">13396 16329 434,'0'0'118,"0"0"-4,6-26-90,20 14-12,15-1-9,17-9-6,15-2-14,-6-6-54,10 2-45,1-1 1,-9 3-2,-13 7 0,-13 8 1</inkml:trace>
  <inkml:trace contextRef="#ctx0" brushRef="#br0" timeOffset="210020.294">14159 16472 269,'-10'31'105,"1"-12"3,-1 1-54,10 15-6,-9 1-6,13 6-11,-4 3-11,7 7-8,-1-2-2,7-3-6,4-8 1,2-10-5,1-12 2,4-13-5,1-19 3,1-13 1,-4-13-1,-1-7 3,-8-8-4,-4-7 1,-13 0-2,-9 9 2,-11 8-1,-2 10-1,-6 16-17,-9 9-81,4 13-10,5 11-6,2 0 1,11 3-4</inkml:trace>
  <inkml:trace contextRef="#ctx0" brushRef="#br0" timeOffset="210590.2948">14480 16473 310,'0'0'107,"-13"-26"1,13 8-62,11 1-12,-4-7-9,16 5-6,-8 1-9,9 5-3,-5 9-2,1 17 2,-3 15 0,-6 17 1,-9 10 0,-4 10 2,-5 6-1,1 5 0,1-9 1,-1-6-2,8-18 2,9-10-1,13-20 0,8-13-8,17-16 2,1-12-9,12 2-28,0-10-87,1-1-3,2 2-2,-12 2-1,-5 5 0</inkml:trace>
  <inkml:trace contextRef="#ctx0" brushRef="#br0" timeOffset="212480.2974">11922 17792 299,'0'0'101,"19"-9"6,-19 9-66,26 37-7,-5-8 2,8 14-2,-4 9-5,5 13-11,-10 4-4,3 9-5,-10-4-1,-2-3-4,-9-6-7,-2-15-8,5-15-89,-10-13-13,5-22-2,0 0-3,-13-40 0</inkml:trace>
  <inkml:trace contextRef="#ctx0" brushRef="#br0" timeOffset="212710.2978">11941 17742 339,'7'-45'107,"6"6"-2,6 11-68,7 8-15,2 11-8,4 14-2,-2 14-3,-4 9-3,-7 16-1,-6 8-4,-8 2 3,-5 0-3,0-2-31,-7-9-73,-4-14-2,11-10-3,0-19-1,0 0 0</inkml:trace>
  <inkml:trace contextRef="#ctx0" brushRef="#br0" timeOffset="213020.2982">12438 17953 334,'-6'32'104,"-1"0"5,1 5-61,6 9-9,0-3-10,6-2-12,1-6-7,6-3-2,4-12-2,4-5-5,1-11-3,2-12-2,1-9-2,-7-9 1,1-5 2,-6-4-6,-7-3 3,-6 5 3,-8 5 1,-9 2 1,1 11-14,-5 4-63,2 9-29,19 2 1,-18-7-4,18 7 0,20-21-2</inkml:trace>
  <inkml:trace contextRef="#ctx0" brushRef="#br0" timeOffset="213490.2989">12901 17846 395,'0'0'100,"38"-17"-5,-20 6-82,5-4-12,-1 4 4,0 2-4,-3-1-3,-19 10 1,24-7 3,-24 7 1,12 17-1,-10 1 3,-2 6-3,7 2 8,6 6-1,4 1 4,2 10-1,-1 3 3,-1 5 0,-11-5 3,-6 2 2,-17-1-4,-2-5 2,-11-14-2,0-2 1,-3-20-5,5-6-4,9-17-3,12-3-3,12-8 1,8 6-6,10 5-2,-3 0-2,5 13 5,-1 10-2,-9 20 1,-12 0 0,-6 13 0,-12-2 5,-4 4-5,-9-8-2,2 3-20,-11-10-95,5-17-2,6-7-2,3-17-4,5-7-4</inkml:trace>
  <inkml:trace contextRef="#ctx0" brushRef="#br0" timeOffset="214190.2998">13428 17478 290,'11'19'97,"8"-12"2,7 0-49,15 5-31,10-1-3,12 4 0,12-1-6,5 3-4,1 2 0,-5 5 0,-12 4-1,-10 9 4,-22 11 5,-19 6-2,-21 2 5,-14 7-2,-16-7 4,-1 1-8,-9-5 5,7-4-11,3-14-7,6-14-22,32-20-90,-20 15-3,20-15-4,13-20 3,2-10-7</inkml:trace>
  <inkml:trace contextRef="#ctx0" brushRef="#br0" timeOffset="214460.3002">14304 17329 375,'0'0'107,"21"-7"4,-21 7-83,18 45-10,-1-5-5,4 16 5,-2 4 0,5 14 2,-2 0-6,-1 6-10,-4-6-5,-8-12-22,2-12-59,-11-9-34,0-19 0,0-22-6,0 0 2,-20-21 1</inkml:trace>
  <inkml:trace contextRef="#ctx0" brushRef="#br0" timeOffset="214670.3004">14299 17242 305,'30'-43'94,"-2"12"0,1 14-62,1 17-13,-4 15-6,-1 17 1,-12 12-6,-8 8 3,-6 4-1,-9 1 2,5-5-6,-5-5-27,5-8-78,7-13-5,-2-26 1,24 4-4,-5-17-2</inkml:trace>
  <inkml:trace contextRef="#ctx0" brushRef="#br0" timeOffset="214990.301">14743 17454 280,'0'0'103,"2"31"4,-2-1-49,-2 2-30,4 7 3,-2 0-2,8 5-4,-3-1-5,1-8-6,1-3-3,5-12-3,-12-20-1,29 15-2,-14-24-4,4-6 1,-2-13-4,0-3 2,-10-8-3,-5 3 2,-9-1-1,-7 7 2,-10 4 2,-2 12-2,-8 10-3,3 4-14,10 11-71,2 2-27,19-13-2,-11 17-2,11-17 0,30 0-2</inkml:trace>
  <inkml:trace contextRef="#ctx0" brushRef="#br0" timeOffset="215240.3013">15037 17320 426,'31'-4'117,"-1"10"1,-11 11-89,5 11-10,-7 9-6,-2 4 0,-9-2 0,-3 3 1,-6-8-4,8-1-2,-5-11-2,6-5 1,-6-17-2,26 0-11,-2-5-10,1-16-37,10 4-70,4 4-3,4 2-3,0 2-4,-5 2 4</inkml:trace>
  <inkml:trace contextRef="#ctx0" brushRef="#br0" timeOffset="215910.3022">14865 18249 275,'11'-30'107,"-11"30"4,24-6-48,-24 6-9,36 21-10,-21-3-12,13 20-10,-8 6-4,6 17-2,-1 6-3,-1 4-4,-2 1-5,-7-7-5,-2-2-20,-7-18-84,5-13-14,-11-32-4,0 0-1,19-15-3</inkml:trace>
  <inkml:trace contextRef="#ctx0" brushRef="#br0" timeOffset="216180.3026">14967 18128 402,'19'-28'103,"17"0"-1,-3 8-91,-3 1-4,2 8-3,-2 11 0,0 13 2,-17 17 2,-8 13 1,-23 5-1,-10 6 1,-4 3-3,0 1-7,2-2-44,0-12-61,10-18-6,20-26-1,0 0-4,30-13 1</inkml:trace>
  <inkml:trace contextRef="#ctx0" brushRef="#br0" timeOffset="216550.3031">15384 18392 358,'11'-17'105,"12"-3"-1,-1-1-80,1-1-12,3 3-3,-2-1 1,0 9 0,-1 5-3,-5 17-5,-10 6-2,-6 13 4,-8-1-2,-1 1-2,-1 2-1,1-1 4,-3-8-3,10-23 2,0 18 0,0-18-4,30 9 4,-9 6 3,1 6 1,-3 8-3,-6 9 3,-7 8 0,-18 10 1,-1-4 2,-7-6-1,-10-7-4,4-11-26,-10-15-80,12-19-9,5-10-1,14-21-3,5-10-5</inkml:trace>
  <inkml:trace contextRef="#ctx0" brushRef="#br0" timeOffset="216840.3036">15797 17992 280,'43'10'93,"-6"-1"0,3 10-66,1 8-5,-4 1 2,0 11 1,-14-2 4,-5 12 0,-14 1-2,0 7 0,-15 1-3,-2 3-2,-10-3-7,5-4-1,-1-8-12,4-9-10,4-3-50,11-16-61,0-18-2,0 0-4,26-18 1,-9-10-3</inkml:trace>
  <inkml:trace contextRef="#ctx0" brushRef="#br0" timeOffset="217100.3039">16328 17903 329,'28'8'113,"-17"10"-4,-6 12-66,3 16-18,-8 1 1,11 14 0,2 6-8,-2 0-4,-3 3-7,1-3 1,-7-7-3,-2-8-11,2-8-15,-6-12-90,4-32-4,-5 18-4,5-18-1,-6-37-1</inkml:trace>
  <inkml:trace contextRef="#ctx0" brushRef="#br0" timeOffset="217380.3043">16031 17855 267,'-12'19'105,"12"-19"0,25-10-43,4 7-28,3-14-4,13 6-1,11-12-14,6 3-5,5-4-7,0 3-3,-3 7-20,-16-5-40,-5 12-47,-5 1-5,-18 0 3,-3 10-3,-17-4 2</inkml:trace>
  <inkml:trace contextRef="#ctx0" brushRef="#br0" timeOffset="217820.3049">16755 18165 296,'-16'-11'112,"16"11"1,-15-17-49,3-3-25,12 20-12,-1-32-5,1 32-8,20-31-6,-1 23-4,1 3 0,5 10-1,3 18-1,-4 12 4,-5 9-1,-6 12 2,-11 7-2,1 4 3,-6-4 1,1 0 4,2-14-3,13-18-1,7-18-2,21-13 0,17-18 0,15-12-7,19-5-10,7-17-26,18 7-91,-4-1-2,-7 7-2,-14 7-6,-25 10-2</inkml:trace>
  <inkml:trace contextRef="#ctx0" brushRef="#br0" timeOffset="221880.3106">16427 17649 162,'0'0'87,"-23"-17"-8,23 17-7,0 0-8,-19-7-11,19 7-7,0 0-5,0 0-4,0 0-6,0 0-8,0 0-2,0 0-4,0 0-5,0 0-6,0 0-1,0 0-5,0 0 0,0 0 1,0 0-1,-5-17-2,5 17 3,24-2 0,-7 2 1,4-4-2,8 6 0,-2 2 1,6 0-1,-7 11-1,4-1 0,-9 7-1,-8 3 2,-8 4 1,-5 3 1,-7 1 2,-4 1-4,-10-1 7,-1-2-6,-4-2 5,1-2-6,1-2 4,4-2-5,1-3 1,19-19-1,-30 26 0,30-26-5,-13 16-10,13-16-53,0 0-56,0 0 0,0 0-1,0 0-1,0 0-4</inkml:trace>
  <inkml:trace contextRef="#ctx0" brushRef="#br0" timeOffset="251290.3517">16038 13307 250,'0'0'98,"0"0"1,0 0-61,0 0-13,0 0-5,0 0-1,0 0 0,6-26-1,12-2-4,8-5-3,12-17 0,10-8-2,12-14-2,4-6-2,3-8-1,0 6-4,-7 10 3,-2 9-1,-13 10-1,-8 12-1,-5 12-2,-13 10 1,-19 17-2,18-13-1,-18 13-2,0 0 2,13 26-2,-9-4 1,2 12 1,-4 8 0,3 10 3,1 10 1,-1 10 0,-3 2 1,2-1-3,-2 1 4,-2-11 1,2-5 3,-2-16 4,3-10 8,-3-32 2,8 22 0,-8-22 1,17-35-4,-4-6-1,11-7-2,2-13-4,12-3-8,8-10-2,5-2 1,1 4 1,4 5 1,2 5 1,-8 5-3,3 7-1,-5 5 2,-1 1 0,-8 6-3,-1-2-1,-1-1-2,-5-4-2,-2 4-6,5 2-2,-9-7-18,4 11-34,-9-8-65,-4 4 1,-4 4 0,-13 5 3,-2 0 5</inkml:trace>
  <inkml:trace contextRef="#ctx0" brushRef="#br0" timeOffset="251560.3522">17350 11963 394,'-25'13'120,"25"-13"3,0 0-91,36-34-15,-5 6-3,14-11-3,9-3 1,3-5-9,0 5 1,0 1-5,-3 11-5,-11 26 0,-8 15-1,-14 21 2,-10 20-2,-9 15 8,-4 13-2,-9 11-3,-2-2-22,-6-4-92,0 1-1,-5-12-3,3-7-3,-8-13-3</inkml:trace>
  <inkml:trace contextRef="#ctx0" brushRef="#br0" timeOffset="252390.3533">16490 14015 220,'-19'-23'108,"19"23"4,-11-26-30,6 8-24,5 18-19,-2-37-12,7 20-8,1-2-4,-6 19-8,19-27-3,-19 27-2,31-23-2,-10 21 0,1 1-1,5 6-2,-3 6 1,0 4 3,-5 4 1,1 3 1,-5-2 2,-7 1 1,-3-3 2,1-1 6,-6-17 0,-4 17 0,4-17-1,0 0-2,-18-37-6,12 3 3,-2-3-7,3-4 0,3 0-7,2 2 1,7 8-4,1 5 3,9 15 1,1 9 2,7 13 6,-7 4-7,3-2 8,-4 5-3,-17-18 1,24 26 2,-24-26 0,0 0-1,0 0-5,2-16 5,-4-1-6,2-9 5,0 2-2,8 2-2,-1 1-1,-7 21-2,34-18 3,-14 19 0,3 11-1,-3 2 3,-3 1-3,-17-15-2,21 28-19,-21-28-72,-19-7-30,0-8-3,-11-11 4,-7-8-6</inkml:trace>
  <inkml:trace contextRef="#ctx0" brushRef="#br0" timeOffset="252530.3534">16520 13292 337,'0'0'106,"0"0"-6,0 0-103,21 2-85,-5-15-15,11 4-3,-3-17-1,2 7 0</inkml:trace>
  <inkml:trace contextRef="#ctx0" brushRef="#br0" timeOffset="253770.3553">16983 13153 276,'21'-19'99,"-21"19"4,0-24-78,0 24-11,0-16-5,0 16 0,0 0 3,22 5 2,-3 16-3,7 12-2,6 13-2,11 12 7,5 3 1,5 14 0,1-5-2,2 4 1,-2-1 4,2-4-5,-13-10 3,-4-5-8,-9-8 5,-4-3-3,-9-8 3,-6-7-5,-20-9-2,9-19-4,-33 18-3,8-16-3,-5-6-6,-7-10-4,0-3 3,-1-9-3,6-9-5,1-4 9,3-4-2,7-5 9,2-3-1,14 3 5,-1-2-5,12 2 4,1 9 2,6 2-1,4 1-1,2 7-1,0 8-1,-3 3 2,-1 5-4,-15 13 4,30-8-3,-30 8 2,26 15 2,-26-15 3,25 28 1,-9-4 1,-2 2 2,4 6-1,7-3 3,-1 1-4,2-4 2,0 0-3,2-6 0,4-3 2,-6-13-1,4-6 0,-6-9-2,-3-10 2,-4-8-4,-1-8 1,-8-8-2,-1-1-1,-8-1 0,-5 1-2,-2 9 0,-3 5-1,4 8 3,7 24-4,-17-22 3,17 22-4,0 0 3,0 0 1,6 20 2,-6-20 0,14 24-2,-14-24 4,30 28-1,-13-15 2,2-2-3,0 2 1,-1-5 0,1-1 0,1-1 2,-1-3-3,0-5 1,-2-3 1,1-4 1,-5-8-2,-5-4-1,1-3 1,-9-4 0,-3-3 2,-5 1-1,1 2-4,-10 8 1,17 20 1,-26-26 1,26 26-3,-25-6 0,25 6-1,0 0 1,-13 26 2,13-26 1,13 24-2,-13-24 0,32 28 2,-13-13-1,3-4 1,-1 0-1,1-7 3,-1-2-3,-1-6 3,-1-5-1,1-4-3,-1-7 2,0-3 0,-4-8 0,-4 3-3,-4-7 3,-1-1-3,-8-5 3,-9 2 1,-6-1 2,-2 1 2,-5 3 1,4 8 2,-5 2-1,1 10 0,5 8-2,19 8 2,-7 24-2,14 6-5,10 5-1,9 6-1,12 2-1,10-4 3,8-4-4,2-16-14,15-2-53,-6-27-73,1-12-5,-10-10 0,-4-3-7,-9-6 3</inkml:trace>
  <inkml:trace contextRef="#ctx0" brushRef="#br0" timeOffset="274200.3839">19025 15550 343,'0'0'99,"0"0"-24,21 2-49,-21-2-4,22 34 5,-14-10 1,7 13 1,2 4 2,-1 13-8,-3 0-3,2 9-8,-3-2 0,1-3-7,-2-5 2,2-1-5,-4-14-8,-7-14-13,11-4-84,-13-20-19,0 0-4,0 0 1,0-43-2</inkml:trace>
  <inkml:trace contextRef="#ctx0" brushRef="#br0" timeOffset="274460.3842">18743 15606 457,'-18'-11'127,"18"11"-5,9-19-99,6 1-8,15-3-5,7-8-3,8-3-7,9-5-7,2-2-9,8 2-18,-10-4-43,2 13-46,-8 6-2,-8 9 2,-7 9 2,-10 13 5</inkml:trace>
  <inkml:trace contextRef="#ctx0" brushRef="#br0" timeOffset="274820.3847">19412 15666 272,'0'0'105,"4"20"-2,-2-3-50,-4 3-16,7 12-6,-5 5 1,6 6-11,-4 1 0,11 6-9,-6-1 2,8-3-5,-2-11-1,6-5-3,0-15-2,5-11 0,-3-14-1,-5-12-2,-1-11 1,-3-12 2,-12-7 1,-2-4 10,-11 1-3,-4 6 3,-7 7-1,-1 8 4,-6 6-6,6 12 0,5 12-13,-3 0-18,23 4-47,-24 19-64,24-19-2,0 0-3,0 0 4,30 9-4</inkml:trace>
  <inkml:trace contextRef="#ctx0" brushRef="#br0" timeOffset="275310.3854">19758 15463 322,'5'-17'104,"1"-5"2,0 4-70,-6 18-19,13-26-3,-13 26-2,0 0-1,18 11-4,-12 5-1,-1 10 2,1 4 3,2 11 2,-1 2 0,1 5-1,3 4 0,0-4-1,2 1 1,0-7-8,4-5 2,3-9-3,3-11 5,7-11-6,-2-18 5,7-2-2,-9-16-2,4-4 2,-5-1-4,-5-2 2,-3 2-2,-10 9 5,-1 7-5,-6 19 2,0 0 2,-2 17 0,4 14 4,-4 8-4,4 8 0,4 9 0,-1 1 2,10 1-5,4-1-10,0-12-59,9-1-63,3-6-2,-1-12-3,-4-6-6,-7-3 0</inkml:trace>
  <inkml:trace contextRef="#ctx0" brushRef="#br0" timeOffset="278860.3904">20554 16069 195,'0'0'91,"0"-25"7,0 25-47,7-18-8,-7 18-5,24-24-3,-5 16-7,-4-3-7,7 4-6,5 1-5,2 4-3,-2 2 2,2 11 1,-2 6-3,-3 4 1,-5 1 2,-1 8 0,-6-3 1,-1 3 0,-6-4-3,1-4 0,-6-22 5,2 25 1,-2-25 0,0 0-1,0 0-2,-8-25 2,3 3-1,1-4-3,2-2-4,2-7-6,0 2 1,8 1 0,1 4-2,0 4-1,4 4 1,-13 20-1,30-21 2,-13 21-1,2 8-2,-19-8 1,26 31 2,-15-9-1,-3 3 0,-3 1 2,-3-2-2,-2-6 3,0-18 4,-2 28-3,2-28 0,0 0 0,11-24-2,2 2-1,6-6 2,5 2-2,1-6-1,1 6-1,-2 10 0,0 10 0,1 13 0,-12 10 2,0 7 0,-6 4 0,-1 2-2,0-4 4,-1-4 0,-5-22 1,11 17 0,-11-17-2,15-21 0,-3-1 0,-1-6 1,2 2-3,-6-2 1,5 6-2,-5-2 1,-7 24 3,0 0-3,0 0 1,24 13-1,-18 9 3,11 4 0,-4 2 1,5 4-1,3-8 1,1-7 2,-1-8-1,-2-11 0,-3-7-4,-4-14 2,-9-4 0,-3-11-3,-7-2 3,-8-1-5,-6 2 7,1 9-6,1 0 7,2 8-8,4 5 4,13 17-1,0 0 0,0 0 3,36-9-4,-10 11 4,4 0-5,0 5 5,-2 2-2,0 8 3,-8 2-7,-7 5 3,-3 4 0,-8 0 0,-4 1-1,-4-5 5,1-1-2,5-23 1,-12 22 2,12-22 0,0 0-2,6-41 2,5 8 2,4-8-8,2-6 4,-4-1-5,4 0 3,-4 7-2,-2 6 2,-5 16-6,-6 19 4,0 0 4,-6 17-2,1 16 4,-1 10-3,6 3 6,2 6-2,7 2 3,0-5-2,8-7 2,4-5-1,7-20 0,-2-8-5,6-10-7,1-14-6,1-2-18,-12-16-53,5 7-54,-9-8 0,-5 14-3,-9-3 7,-4 23 0</inkml:trace>
  <inkml:trace contextRef="#ctx0" brushRef="#br0" timeOffset="279170.3908">20968 16416 293,'-43'30'109,"15"-8"7,28-22-46,-2 30-25,21-32-7,24 0 2,13-24-7,23 0-6,8-13-8,18-8-8,7-5-2,4 2-4,-4 2-3,-11 5-5,-9 12 1,-12 3-3,-17 9-3,-16 6-7,-13 10-11,-16-3-14,-18 6-62,0 0-23,0 24 1,-20-7 1,-12 5 4</inkml:trace>
  <inkml:trace contextRef="#ctx0" brushRef="#br0" timeOffset="279380.3911">21056 16826 386,'-43'39'117,"24"-16"3,19-23-76,43-8-12,14-22-5,30-12-1,22-20-5,16-4-11,6-9-8,-8 5-9,0 12-24,-18 1-94,-12 18 0,-20 9-1,-22 21-5,-18 7 2</inkml:trace>
  <inkml:trace contextRef="#ctx0" brushRef="#br0" timeOffset="297320.4162">16292 15004 259,'0'0'104,"0"0"5,0 0-65,0 0-9,0 0-4,11-16-3,-11 16-4,0 0-6,19 24-5,-12-2-4,7 10 4,-3 7 0,7 13 1,-5 9-3,6 8 3,-8-2-4,2-1 0,-1-6-1,-5-8-7,4-8-7,-3-14-11,3-13-104,-11-17-8,0 0 3,-4-32-2,-5-1-4</inkml:trace>
  <inkml:trace contextRef="#ctx0" brushRef="#br0" timeOffset="297590.4166">15995 15185 286,'-21'-6'112,"21"6"0,0 0-70,2-22-8,-2 22 2,32-26-3,-6 11-12,4-6-8,8-1-4,3-2-3,3 0-3,-1 0 1,0 3-5,-3 1-4,-5 3-10,1 8-32,-12 1-68,2 1-2,-2 3-1,-5 2-2,-4 4 2</inkml:trace>
  <inkml:trace contextRef="#ctx0" brushRef="#br0" timeOffset="298080.4173">16584 15224 179,'0'0'75,"0"0"6,11 16-51,-11-16-7,0 0 8,11 19 4,-11-19 2,13 26 1,0-6-3,-5 4-7,5 8-3,-2 1-5,0 5-5,2 6-2,-2 1 2,1-1-7,1-1 3,-4-10 0,2 1-4,0-10 1,2-4-1,-13-20-1,21 13-1,-21-13 0,22-22 0,-8-2 1,-7-6 0,2-7 1,-7-4-2,-2 0 0,-2 2 1,-7 0 2,-4 6-3,0 9-1,-6 5 0,-1 4-3,1 6-2,0 2-4,-3 1-14,22 6-27,-26 9-82,26-9-2,0 0-3,0 0 2,0 0 1</inkml:trace>
  <inkml:trace contextRef="#ctx0" brushRef="#br0" timeOffset="298810.4183">16948 15134 263,'0'0'99,"0"0"-2,0 0-64,0 0-5,0 0-6,0 0-5,0 0-4,0 0-3,0 0-1,0 0-1,13 30 3,-13-8 1,6 10 4,-6-2 2,5 9-3,1-2-3,1 2 0,-1-8-1,7-1-4,-6-6 0,8-7-1,0-10-4,4-8 1,0-14-1,3-6-4,-1-1 1,-5-4 0,-1 0 0,-2 4-2,-13 22 3,17-17 3,-17 17 2,8 35 6,-5-1 0,5 10 0,-2 3-3,7 5 4,-2-6-3,7-9-4,-3-7-9,2-13-15,8-15-102,-7-15-7,1-15 1,-8-15-7,-3-9 2</inkml:trace>
  <inkml:trace contextRef="#ctx0" brushRef="#br0" timeOffset="299440.4192">17194 14676 305,'0'0'107,"0"0"-2,0 0-58,0 0-21,14 20 0,-14-20-5,29 6-6,-8-3-2,7 1-2,-2-2 0,8-2-5,1 0 0,-3 0-3,9 4-3,-9-4 1,5 3-1,-7 3 0,-6 7-2,-3 4 1,-2 3 1,-6 6 3,-8 6-1,1 5 7,-12 6-2,-5 7 6,-2-4 0,0 4 1,0-3-3,0-1 1,-4-12-2,10-5-5,-1-8-1,4-5-7,4-16-5,0 0-12,0 0-41,0 0-68,0 0-2,17-33 3,-15 13-4,2-8 3</inkml:trace>
  <inkml:trace contextRef="#ctx0" brushRef="#br0" timeOffset="299800.4197">17757 14518 302,'0'0'102,"7"-17"2,-7 17-66,0 0-18,21 10-2,-21-10-5,28 16 0,-28-16 1,33 32-2,-14-6 0,0 9 4,-2 4-4,3 9 4,-5-1-2,-2 7-1,-2-2-2,-1-2-1,-1-8-3,-1-8-6,-7-8-6,-1-26-13,12 26-78,-12-26-26,0 0-7,-6-28 5,-1 0-3</inkml:trace>
  <inkml:trace contextRef="#ctx0" brushRef="#br0" timeOffset="300060.4201">17540 14639 295,'-30'-13'109,"30"13"-4,0 0-60,8-28-8,-8 28-11,26-26-7,-2 11-7,-1-7-5,8 3-3,-1-1 0,2-3-7,0 3-14,-6-4-31,2 0-64,-2 7-2,-2 2 1,2 2-2,-7 2 1</inkml:trace>
  <inkml:trace contextRef="#ctx0" brushRef="#br0" timeOffset="300500.4207">17994 14589 220,'-7'20'96,"7"-20"2,11 17-60,-11-17-8,15 29 5,-10-6 3,14 12 0,-11-7-7,8 13-5,-8-4-6,5 5 0,-2-6-2,2 3-6,-2-8-1,2-1-2,-1-8-2,6-3 3,1-10-2,5-5-3,-5-8-1,5-5 3,-5-6-2,-4-7-2,0-2-1,-8-6-2,-7 2 3,-5 2 1,-8 0 0,-6 4-1,-9 3-2,0 8-1,-2 2 5,0 3-5,4 2-1,2 1-17,5 6-18,0-6-97,19 3 7,-2-17-7,2 17 2,10-30-1</inkml:trace>
  <inkml:trace contextRef="#ctx0" brushRef="#br0" timeOffset="301130.4216">18280 14540 223,'0'0'104,"0"0"-23,0 0-15,0 0-7,0 0-6,0 0-8,0 0-9,-8-16-8,8 16-5,0 0-5,8-21-4,-8 21-4,19-22-4,-19 22-5,33-19-1,-14 12 0,1 1-4,-1 8 0,0 7 1,-2 8 0,-6 9 1,-9 4 3,-4 3-1,-4 1 0,-3-3 4,1-7 1,-3-1 0,11-23-1,0 0 1,0 0-1,17 7 0,7-14-3,-3 3 0,3 4-1,0 11 3,3 6 0,-11 12 0,-8 10-1,-8 10 7,-8-1 1,-8 4 0,-5-2 0,-1-9-2,-6-9-1,3-10-1,1-13-11,-2-14-19,26 5-112,-28-23 1,19 3-6,-3-2 0,1 3-3</inkml:trace>
  <inkml:trace contextRef="#ctx0" brushRef="#br0" timeOffset="603880.8454">20597 16954 179,'-10'-20'97,"10"20"5,0 0-33,0 0-17,0 0-13,0 0-8,0 0-9,0 0-5,23 26-1,-16 0-1,4 15 2,-3 9 0,3 15 2,-5 9-5,-1 10 1,-3 1-3,-2 1-2,-2-14-4,-2-7-4,-1-13-7,-3-17-28,8-12-83,0-23-5,0 0 0,-24-41-2,11-6 0</inkml:trace>
  <inkml:trace contextRef="#ctx0" brushRef="#br0" timeOffset="604120.8457">20227 17034 322,'-19'-4'103,"19"4"4,0 0-71,19-3-15,5 5-3,10-10 2,12 1-5,7-6-3,12-4-6,4-1-12,0-12-25,4 9-48,-9-5-29,-8 10-4,-10-1 3,-8 4-2,-12 11 8</inkml:trace>
  <inkml:trace contextRef="#ctx0" brushRef="#br0" timeOffset="604440.8462">20912 17196 196,'0'37'91,"0"6"4,0 5-30,-3 0-18,8 10-12,-5-10-11,11 0-2,-3-1-5,5-5-1,4-16-2,3-5-1,3-16-5,3-10-2,-4-16-2,-1-10 1,-8-19 1,-6-4-3,-8-4 1,-11 1 0,-6 1 2,-9 11-2,-10 10 3,0 15-6,-1 14-10,3-1-25,11 9-75,5 7-5,19-9-1,0 0 1,0 0-5</inkml:trace>
  <inkml:trace contextRef="#ctx0" brushRef="#br0" timeOffset="604650.8465">21088 17194 332,'35'4'100,"-14"-12"-5,3 3-79,12-3-8,1-1-5,2-6-19,8 4-23,-8-8-24,-1 3-29,-7 3-2,-8 0-4,-23 13 2,0 0 41</inkml:trace>
  <inkml:trace contextRef="#ctx0" brushRef="#br0" timeOffset="604910.8468">21230 17194 230,'-37'41'92,"-1"1"-12,14-1-24,13 2-14,9-8-13,20-1-6,14-8-10,11-10-5,13-4-3,-2-5-2,4-1-3,-3-1-3,-7 6 4,-16 6 4,-15 7 4,-15 8 2,-16 1 0,-10 4 5,-8-3 2,-5-1 0,-6-9-5,2-3-9,7-6-29,-1-10-82,9-12-2,26 7-6,-25-45 1,25 6-5</inkml:trace>
  <inkml:trace contextRef="#ctx0" brushRef="#br0" timeOffset="605270.8474">21637 16843 278,'19'-4'108,"-19"4"-3,13 30-65,6 0-4,-1-2 1,12 11-9,2-12-6,5 9-10,-5-5-5,4 1-3,-7 3 0,-10-3 2,-11 1 1,-8-1 4,-17 1-1,-6 6 3,-16-6-1,2 5 1,-6-9-2,4 3-2,1-6-8,3-2-10,14 0-22,-3-7-84,24-17-6,-11 20-4,11-20-1,0 0-1</inkml:trace>
  <inkml:trace contextRef="#ctx0" brushRef="#br0" timeOffset="605630.8479">22059 16743 334,'17'5'111,"-17"-5"-3,15 28-81,8-2-6,-3-4 4,12 3-5,3 1-5,3 1-10,-3-1-3,-3 6-2,-8 0 1,-9 3 4,-11 4-2,-10 5 3,-14-3-3,-10 0 3,-6-2-3,-1-7-11,7-3-32,4-12-72,7-10-1,19-7-2,-5-16-1,16-5-4</inkml:trace>
  <inkml:trace contextRef="#ctx0" brushRef="#br0" timeOffset="605910.8482">22646 16613 430,'0'0'109,"0"0"0,13 28-98,-2-1-1,2 5-4,0 11 0,6 9 1,-2 3-3,-4 5-1,4-1 1,-10-3 1,1-6-9,-3-2-11,-10-18-51,3-6-47,2-24-2,0 0-3,-19-13-1,8-20-1</inkml:trace>
  <inkml:trace contextRef="#ctx0" brushRef="#br0" timeOffset="606100.8485">22416 16537 451,'2'-17'115,"11"-4"2,11-5-100,19-3-8,8 1-9,9-6-16,7 7-46,-2 1-50,1 3-2,-10 7-3,-11 10 0,-8 10 1</inkml:trace>
  <inkml:trace contextRef="#ctx0" brushRef="#br0" timeOffset="606420.849">23040 16761 315,'-3'39'110,"3"0"-2,5 10-49,-7-7-23,6 6-12,0-5-7,9 0-4,-2-10-4,10-3-4,1-10-3,4-14-2,6-12 2,-2-8-2,-4-18-1,-2-5-1,-5-11 0,-13-8 3,-12-3 2,-13 5 2,-7 4-1,-9 7 4,-3 11-3,-1 8-4,-2 17-19,4 3-60,12 10-34,7 3-4,18-9-2,0 0-4,0 0 5</inkml:trace>
  <inkml:trace contextRef="#ctx0" brushRef="#br0" timeOffset="606960.8497">23711 16511 334,'0'0'104,"22"3"-2,-22-3-72,2 30-18,0-6 4,-4 4-3,2 7 3,-11 8-7,-2 5-2,-6 1-4,-7 3 2,-9-8 2,-3-3-4,-5-4 4,4-5-3,2-17 5,1-6-2,6-13 1,12-11-5,6-13-1,11-5 1,8-12-3,10-3 0,7 5-6,2 1 3,4 6-1,2 14 6,-6 17-1,4 14 0,-8 13 1,-1 13-2,-8 4 7,4 6-4,-4 0 2,4-5-3,-2-12 0,7-5 1,4-18 1,0-12 0,4-17 1,2-12 2,-4-12-2,-6-10 2,-5-3-5,-11 0 1,-19 3-1,-11 12 1,-14 14-4,-12 16-33,-18 23-84,-6 19-4,-12 11-6,-2 8 3,-4 7-8</inkml:trace>
  <inkml:trace contextRef="#ctx0" brushRef="#br0" timeOffset="609950.8539">20804 18076 224,'0'0'109,"9"-24"1,-9 24-37,0 0-16,2-22-14,-2 22-10,0 0-10,0 0-10,19 33-5,-8-3 0,2 12-3,-2 10 1,-3 12-3,5 6 3,-9 4 0,-3-1 1,-1-4-8,-1-14-12,2-5-40,-6-14-65,3-18 0,2-18-5,0 0 0,-13-22-2</inkml:trace>
  <inkml:trace contextRef="#ctx0" brushRef="#br0" timeOffset="610220.8543">20647 18057 251,'7'-48'99,"12"9"-1,0 6-49,5 9-24,6 11-6,-4 7-4,4 13-2,-6 12-5,3 14-1,-11 3 1,-6 10 0,-1 2 2,-3 3-2,-6-1-9,-4-11-12,2-6-57,-2-9-34,4-24-1,-2 17-3,2-17-2,12-26 4</inkml:trace>
  <inkml:trace contextRef="#ctx0" brushRef="#br0" timeOffset="610560.8548">21105 18150 262,'0'0'100,"0"0"3,0 0-44,2 32-34,1-2-6,-6-3 1,8 12-1,-5 2-3,6 6-4,-1-3-4,3 3 2,3-12-5,2-9 0,-5-6-3,-8-20 0,28 0 3,-28 0-1,22-40-1,-13 14-1,-3-8 1,-10 3 0,-3-5 5,-6 8-5,-12 12 1,-1 3 0,2 9-6,-4-5-14,28 9-57,-21 0-41,21 0-6,21-13 0,3-8-1,6 8 0</inkml:trace>
  <inkml:trace contextRef="#ctx0" brushRef="#br0" timeOffset="611010.8554">21379 18102 330,'23'7'107,"-23"-7"0,18-7-54,1 3-43,2-1-2,9-6-1,-4-1-2,4-1-7,0-1-3,-6-5-11,-4 8-8,-8-6-4,-12 17 1,0 0-1,0 0 5,-32-11 10,8 22 7,-3 4 14,-3 5 10,1 8 6,2 2 2,5 11 2,9-4-3,13 4-5,6-8-4,18 1-5,2-8-2,15 0-1,-2-6-4,-1-1-1,-3-1-2,-9 5 1,-9 4 0,-11 1 3,-17 6-2,-12 1 3,-9-5 0,1-1 4,-7-8-4,3-8-11,9-9-21,-1-14-61,18-12-26,9-13-4,11-8-1,8-7-5</inkml:trace>
  <inkml:trace contextRef="#ctx0" brushRef="#br0" timeOffset="611390.8559">21880 17866 397,'0'0'112,"24"26"-2,-5-5-95,5-5-5,8 7 1,5-7-3,6 5-2,-1-6-2,-3-1-1,-7 3-2,-10 0-1,-11 1 2,-15 7 3,-11 1 3,-13 7-2,-3-1 2,-7 5 1,-3-2 0,8-3-1,-3 3-7,12-9-10,9 2-36,15-28-72,-11 24-4,11-24-2,18-13-1,1-4 0</inkml:trace>
  <inkml:trace contextRef="#ctx0" brushRef="#br0" timeOffset="611690.8563">22237 17788 352,'19'6'97,"-19"-6"-1,39 20-82,-9 1-14,1-3 5,5 10-1,-4 0 1,-2 7 1,-12-3 3,-10 10 3,-10-1 3,-11 9 4,-15 1-3,2-3 0,-6-5-6,2-6-10,8-6-20,-1-8-87,23-23-8,0 0-1,0 0-1,15-41 0</inkml:trace>
  <inkml:trace contextRef="#ctx0" brushRef="#br0" timeOffset="611930.8567">22670 17725 336,'19'-4'111,"-12"21"-5,-1 15-62,-4 7-19,13 11-6,-8 0 3,6 7-11,-1 5-5,-1-1-7,-2-3-9,-3-16-35,-1-3-66,1-9-2,2-10-2,-8-20-4,0 0 1</inkml:trace>
  <inkml:trace contextRef="#ctx0" brushRef="#br0" timeOffset="612190.857">22689 17764 375,'0'-43'111,"6"-7"0,3 2-87,10 7-9,5 0-6,6 6-5,0 11 0,-4 13-3,2 14 1,-9 20 1,-10 16-3,-9 11 2,-8 9 2,-5 10-5,0-2-4,-4-10-19,12-3-72,3-9-15,8-12-1,9-12-4,9-18 0</inkml:trace>
  <inkml:trace contextRef="#ctx0" brushRef="#br0" timeOffset="612540.8575">23136 17822 371,'0'0'118,"-8"-17"-3,4 34-67,2-1-28,4 10-13,2 6 0,-2 7-4,4 0 4,-1 2-4,1 0 1,7-4-5,-2-8 4,2-8 0,6-8-5,-1-11-3,1-12-2,0-6 1,0-8 0,-8-10 1,-2-1 3,-5-6 2,-15 6 7,-8 5 2,-11 10 1,-2 8-2,-5 7-1,0 5-6,5 11-21,-6 4-68,22-4-32,16-11 1,0 0-5,24 2 0</inkml:trace>
  <inkml:trace contextRef="#ctx0" brushRef="#br0" timeOffset="613080.8583">23816 17543 376,'0'0'108,"0"0"-3,5 20-72,-5-20-28,0 30 0,0-6 0,-4 6 1,-5 7-2,-2 8-3,-13 1 1,3 2 0,-14-1 5,3-1-6,-9-7 5,9-2-4,0-14 9,6-7-3,4-10 1,22-6-6,-27-19-3,29-10-3,6-7 0,9-6 1,1-1-7,7 0 3,4 4-1,1 10 6,-2 10-1,0 15 8,-7 12-1,-2 12-2,-6 10 2,0 3-4,2 1 3,-6-1-2,2-9 5,6-1-4,-2-12 1,7-15 0,-1-11 2,1-5 4,-7-12-3,10-3 1,-14-4-5,0 0 2,-11 2 1,-11 11-1,-12 7-2,-8 6-18,-1 15-100,-13 7-6,-9 8-2,0 0-10,-4-2 1</inkml:trace>
  <inkml:trace contextRef="#ctx0" brushRef="#br0" timeOffset="632550.8855">2353 9983 145,'0'0'62,"0"0"-10,0 0-10,0 0-5,0 0-9,0 0-10,19-13-8,-19 13-6,30 4-3,-12-2-1,6 0 1,3 3 1,8 1 3,10-3 0,11 3 3,11-2 0,14-8 0,18 2 3,13-7 0,22-2-3,16-8 1,10 2-1,18 1-2,3-1 2,6-2-1,3 5-3,-10-1-1,-6 5 2,-21 1-1,-9 5-2,-23-5 1,-16 5-2,-21-1 2,-17-1-1,-13 3 3,-20 1-3,-10-2-9,-24 4-16,28-19-55,-28 19-29,-11-24-4,11 24 3,-37-39 5</inkml:trace>
  <inkml:trace contextRef="#ctx0" brushRef="#br0" timeOffset="632970.8861">4692 9497 287,'-15'13'106,"15"-13"-7,32 13-100,0-2-11,11-4 2,7 6 5,10 2-1,1 2 4,-3-1-5,-2 7 4,-9 5-1,-10 7 6,-18 8-5,-17 7 2,-15 4-1,-17 5 2,-7 2 4,-12 0 3,-3-3 3,-4-8 1,2-3 4,-1-18 5,16-1 5,-2-20-3,15-12 1,0-26-2,13-13-5,3-22 1,16-7-6,1-19-7,10-4-3,6-1-3,-1 9-5,6 18-24,-13 9-30,2 25-62,-17 35-2,13-17 0,-15 34-1,-9 5 82</inkml:trace>
  <inkml:trace contextRef="#ctx0" brushRef="#br0" timeOffset="633770.8872">4591 10900 53,'-19'-29'84,"8"6"7,4 1-47,-4-2 3,11 5-1,-8-3 3,8 22-6,0-30-11,0 30-7,0 0-9,26 2-9,-7 24-6,0 15-3,10 15-4,1 9 3,2 15 3,5 7 1,-5 0 1,0-1 2,-2-10-2,-6-13 2,-5-18 5,0-6 12,-6-23-2,3-12 4,-16-4-3,27-46-1,-20-12 3,4-3-2,-5-15-3,0-8-11,-1-5 1,-3 7-4,-8 2 3,5 17-5,-3 19-5,2 5-20,2 20-22,-6 2-44,6 17-42,17 8 1,-17-8-3,26 31 4,-7-12 89</inkml:trace>
  <inkml:trace contextRef="#ctx0" brushRef="#br0" timeOffset="634330.888">5568 11055 51,'0'0'70,"-5"-38"-2,5 38-36,-4-29-18,4 29-9,0-19-7,0 19 2,0 0 3,-15 9 6,4 8 3,-4 7 2,-4 10 8,-3 3 2,3 13 5,-2 0-6,5 8 2,3-3-5,7-4-1,8-9-1,9-1-3,8-15-5,7-11-3,9-13-4,6-13-7,1-15-1,1-13 0,-2-2 4,-4-4 7,-7 4 5,-6 6 2,-11 4 0,-13 31 6,0 0 0,0 0 1,0 29-8,-5 3-7,1-2-1,2 5 2,4-4 4,7-3-1,1-11-5,10-11-9,8-10-37,2-13-72,0-14-2,7-8-2,1-12-2,-1 3 9</inkml:trace>
  <inkml:trace contextRef="#ctx0" brushRef="#br0" timeOffset="634570.8884">6213 11030 336,'11'-22'117,"-11"4"-4,-11-3-79,11 21-16,-2-31-5,2 31-8,-6-19-4,6 19 1,-13 19-1,8 12 1,-1 16-2,6 10-2,0 10-1,6 7 8,1 1-1,12-3 3,7-9-8,9-16-13,10-12-55,4-18-51,-1-16 1,1-8-4,-10-15-1,-3-4 42</inkml:trace>
  <inkml:trace contextRef="#ctx0" brushRef="#br0" timeOffset="635440.8896">4686 12991 129,'0'0'94,"0"0"13,0 0-43,0 0-30,0 0 0,-1-26 2,1 26-1,18-22-9,1 9-13,-2 0-14,3 2-3,5 7-1,-1 4-2,0 11 1,2 12 0,-1 8 4,-7 8 0,-1 6 1,-4 5 0,-5 2 1,-5-7 2,-1-6 0,-4-8 6,-1-12 10,3-3 0,0-16-1,-2-16 0,4-10-1,3-6-1,3-9 0,9 2-7,-4 0-14,-2 4 0,4 13 0,2 12 1,1 14 0,-1 17-1,-8 8 0,3 8 1,-5 2 3,4-3 3,-5-3-1,-4-9 4,-2-24 0,5 19 0,-5-19-2,13-30 2,-1 0-1,4-1-1,3-6 3,0 3-8,0 6 1,-5 12-1,3 10 3,-17 6 0,21 28 0,-17-2-3,-4 6 0,1-3 4,-1-3-2,0-26-41,-7 17-71,7-17-2,11-32-3,-1-7 2,-1-14-2</inkml:trace>
  <inkml:trace contextRef="#ctx0" brushRef="#br0" timeOffset="635570.8898">5361 12759 351,'0'0'104,"-15"30"-5,15-30-122,-4 26-84,4-26 1,30 19-2,0-16 2,2-10 3</inkml:trace>
  <inkml:trace contextRef="#ctx0" brushRef="#br0" timeOffset="636320.8908">5890 13097 134,'0'0'80,"0"0"1,0 0-37,-17-28-24,17 28 4,-13-33-1,1 16-5,1-3-1,11 20 0,-20-22-4,20 22-9,-21-2-2,21 2-1,-22 28 1,9-2 0,1 3 1,5 8 3,1 4 0,4 2 3,2-2 0,8-2 0,3-8-1,8-8-1,5-5-10,4-14-9,8-10-11,-5-10-3,11-5 1,-14-10 1,5 1 8,-12 2 9,-3 0 12,-6 8 8,-12 1 15,0 19 3,0 0-1,-17-5 0,17 5-10,0 0-7,-24 13-1,24-13 0,0 0-2,13 20-1,-13-20-1,35 8-1,-16-7-1,5 1 1,-5-5-3,5 3 0,-24 0-4,30-4-2,-30 4-3,0 0 0,15-8 2,-15 8-2,0 0 0,0 0 4,0 0 4,0 0 7,0 0 7,0 0-1,0 0-2,17-14 2,-12-3-1,3-4-3,-3 1-4,3 0-5,-3-1-3,3 4-3,-8 17 0,0 0-1,0 0 0,19 21 2,-16 1 0,5 6 1,-3 2-1,1-2 3,2-4-3,-3-8-17,-5-16-101,32 8-4,-32-8-2,26-39 1,-15 2-4</inkml:trace>
  <inkml:trace contextRef="#ctx0" brushRef="#br0" timeOffset="636500.8911">6295 12789 414,'0'0'120,"0"0"4,0 0-106,0 0-16,0 0-15,37-17-24,-9 14-78,10-7-5,5 3 1,-6-6-1,6 9-2</inkml:trace>
  <inkml:trace contextRef="#ctx0" brushRef="#br0" timeOffset="636850.8916">6596 13205 219,'2'33'108,"1"-14"6,-3-19-52,8 20-11,-8-20-13,0 0-9,24-24-6,-24 24-2,32-28-5,-10 12-3,1-5-3,5 1 1,-8-2 3,5 3-1,-3 0 0,-1 1 0,1-14 0,0 3-5,1-9 2,3 3-7,2-2 0,-2-2 0,4 2-1,-4 5 0,0 10-4,-3 3-1,-5 8-6,-18 11-7,32-9-18,-32 9-40,21-2-62,-21 2 2,24 6-1,-24-6 1,19 3 0</inkml:trace>
  <inkml:trace contextRef="#ctx0" brushRef="#br0" timeOffset="638150.8934">22287 11536 310,'-7'-21'112,"7"21"-1,-9-20-75,9 20-17,0 0-9,0 0-5,22 15-1,-3 12 3,7 14-5,6 15 3,3 15-2,1 10 6,1 14-5,-3 3 2,-3-1-4,-3-13 1,-9-14 2,-4-12 1,2-16 6,-10-19 2,-7-23 0,25-19 2,-9-14-1,-4-21-1,2-9 0,-2-17-1,3-9-10,0-4-2,-2 2 2,-6 11-6,-1 8 6,5 14-7,-9 8-4,9 20-25,-9 4-25,15 21-72,-17 5-2,37 14 2,-18 9-1,-1 10 0</inkml:trace>
  <inkml:trace contextRef="#ctx0" brushRef="#br0" timeOffset="638390.8937">23104 12102 309,'15'9'105,"5"10"4,-1 16-85,-12 4-5,6 21 3,-7 3 1,-6 16 0,-11-1 0,0 6-2,-8-10-10,-2-7-1,-3-9-13,0-21-26,3-15-94,-1-18 6,9-26-3,2-19-8,3-19 4</inkml:trace>
  <inkml:trace contextRef="#ctx0" brushRef="#br0" timeOffset="638540.8939">23259 11744 397,'13'-30'81,"13"6"-55,2-2-132,-2 2-8,-1 5-4,1 4-2</inkml:trace>
  <inkml:trace contextRef="#ctx0" brushRef="#br0" timeOffset="639010.8946">23502 12223 294,'0'0'112,"0"0"-17,24-28-43,-18-7-18,5-4-8,-4-12-11,-1 1-11,-1 2-1,1 9-3,-6 11 2,0 28-1,0 0 2,-13 22 2,7 27 0,3 12 3,3 8-4,5 3 7,6-1-3,4-6 3,8-15-4,7-17-2,2-18-5,-1-21-1,7-23-1,-8-16-4,1-20 2,-5-16-5,-3-10 5,-4-8 7,-14 4 11,3 16-1,-10 10-2,2 17 6,-4 24-4,4 28 3,0 0-7,-7 52-3,18 0-7,-2 13 2,8 9 3,3 6-3,8-4-4,-1-7-14,8-2-77,-9-19-37,-5-16-2,-21-32-3,19 5-1,-19-5 3</inkml:trace>
  <inkml:trace contextRef="#ctx0" brushRef="#br0" timeOffset="639150.8948">23694 12262 427,'0'0'135,"0"0"-3,39-8-58,32-18-98,17-15-105,32-11-3,5-13-2,11-9-3,-7-8 0</inkml:trace>
  <inkml:trace contextRef="#ctx0" brushRef="#br0" timeOffset="640200.8963">22046 7823 125,'0'0'108,"0"0"-20,0 0-10,0 0-9,0 0-6,0 0-12,0 0-10,0 0-15,19-29-10,0 14-7,3-2-5,4-2-3,12 6-2,-1 4 0,6 11-2,-4 9 1,2 21-1,-9 7 2,-2 15-3,-11 3 3,-6 4-2,-8-5 3,-5-4 2,0-13 4,-7-18-1,7-21 0,-19-12 3,15-15-1,-1-24 2,10-2-2,1-11-2,0 3-5,7 4 0,0 12-1,9 15-1,-3 14-1,0 23-1,-6 15 1,-2 15-1,-4 4 3,-1-4-1,-4 1 3,-2-7 2,0-7 0,0-24 0,0 0 0,24-15 2,-5-12-3,5-3 2,0-4-2,6 7-2,-4-3-1,4 17 0,-9 13 0,-2 17-1,-8 10 1,-11 14-2,0 2 3,-6 0 0,-1-2 2,-3-10 0,10-31-12,-15 17-26,15-17-78,-5-50-12,10 3 0,1-12-2,-4-14 0</inkml:trace>
  <inkml:trace contextRef="#ctx0" brushRef="#br0" timeOffset="640360.8965">22670 7396 354,'-18'-11'120,"18"11"4,-25-15-87,25 15-21,0 0-15,0 0-10,0 0-18,0 0-59,25 4-33,-10 0-4,1-1 1,5 7-3</inkml:trace>
  <inkml:trace contextRef="#ctx0" brushRef="#br0" timeOffset="640650.8969">23111 8028 350,'0'0'116,"28"14"0,-9 11-89,-4 2-13,7 16-4,-3 9 0,0 15 1,-12 4 0,-1 5 3,-14-4-3,-7-3-2,-5-12-2,-3-6-1,-3-18-8,-6-18-20,8-15-86,0-19-16,3-20-2,3-15-6,3-20 2</inkml:trace>
  <inkml:trace contextRef="#ctx0" brushRef="#br0" timeOffset="640770.897">23085 7643 342,'19'-20'46,"-4"-8"-40,7 4-105,8 9-10,-4 0-10,12 11 53</inkml:trace>
  <inkml:trace contextRef="#ctx0" brushRef="#br0" timeOffset="641250.8977">23500 8178 259,'0'0'110,"0"0"1,19-20-72,-14-3-14,-5-12-7,6-4-9,-4 0-6,1 0-5,-1 6-4,-2 10-1,0 23 3,0 0-1,0 0 3,-5 54 1,10-6-1,1 6 7,1 4 1,12-2 5,-6-6-1,9-9 2,5-19-6,3-17-1,1-18-5,-1-16-2,-4-18-2,-1-18-3,-1-11 4,-5-6 1,-8 3 9,-4 10 2,-7 8 4,2 20-3,-4 13 4,2 28 2,-7 28-4,1 16-2,6 14-7,0 9 1,8 5 0,3 2 4,2-3-3,6-10-3,5-12-19,0-18-88,10-16-17,1-15-4,-10-19 0,-7-10-3</inkml:trace>
  <inkml:trace contextRef="#ctx0" brushRef="#br0" timeOffset="641400.8979">23816 8091 376,'0'0'129,"0"0"-2,26 13-103,15-24-10,20-8-33,10-7-93,21-2-5,5-3-8,2-3-5,-11 1-4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1024" units="cm"/>
          <inkml:channel name="Y" type="integer" max="6196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17-09-08T02:59:07.23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1023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20-02-24T05:17:22.75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799 2535 141,'0'-17'103,"-5"-2"1,5 3-50,0 16-12,7-23-6,-7 23-8,0 0-5,24-9-6,-24 9-6,36 24-3,-15 2-1,5 13 1,4 9-2,7 10 3,-2 7-2,3 6 2,-3-6-2,-1-4 3,-4-13 0,-4-9 4,-2-19 1,1-14 2,-5-23 1,4-14-1,-5-23 2,3-5-2,-8-16-2,2-3-7,-6 2 2,1 7-4,-9 14-1,-2 10-1,0 15-4,-2 10-6,2 20-5,0 0-5,19 13-20,-19-13-58,30 32-46,-6-10 0,2 6 0,4-2 4,2 0 51</inkml:trace>
  <inkml:trace contextRef="#ctx0" brushRef="#br0" timeOffset="440.0006">15836 2739 267,'0'0'102,"0"0"-27,21-21-46,-12 5-12,4-3-6,2-5-1,-6 2-1,1-4 0,-8 3 1,-2 5-1,0 18 0,-13-26 0,13 26 0,-27 13 0,11 15 1,-3 11 1,6 15 0,-4 5-2,6 10 0,3-1-1,8 3 0,6-14-2,11-6 1,5-18-9,6-16-12,11-10-51,4-18-57,6-17 0,-4-13-2,2-5-1,-4-12 37</inkml:trace>
  <inkml:trace contextRef="#ctx0" brushRef="#br0" timeOffset="710.001">16341 2553 301,'0'0'114,"18"6"0,-18-6-67,21 28-36,-2-2-8,5 7-1,6 12 1,-4 8 0,4 12 3,-6 4-3,-11 5 6,-9-1-3,-8-1 1,-9-3 1,-6-10-1,-5-12 0,-2-18 3,-4-12-13,0-19-27,6-13-66,0-16-25,3-25-2,8-18 0,2-19-3</inkml:trace>
  <inkml:trace contextRef="#ctx0" brushRef="#br0" timeOffset="900.0013">16399 2187 371,'0'0'130,"0"-18"-4,0 18-84,0 0-17,0 0-18,0 0-36,0 0-95,0 0-2,29-4-7,-10 2 0,4 2-4</inkml:trace>
  <inkml:trace contextRef="#ctx0" brushRef="#br0" timeOffset="2120.003">22728 7513 25,'0'0'64,"23"2"7,-23-2-39,18 17-3,-18-17-5,30 28 5,-15-10-3,2-1 7,2 11-7,-6-8 6,5 8-9,-10-4 6,9 10 1,-10-1 2,10 10-1,-11-1 0,7 12-1,-6 0-7,4 9-3,2-3-8,4 1-1,-2-9-4,2-6 1,-4-8-2,4-9 0,-4-8-1,-13-21 2,19 16 0,-19-16 0,0 0 1,0 0 0,0 0-1,0 0 0,0 0 0,0 0-2,0 0 0,0 0-2,0 0-1,0 0-2,0 0-4,0 0-2,0 0-5,0 0-21,0 0-81,0 0-24,0 0-1,-10-20-1,10 20 4</inkml:trace>
  <inkml:trace contextRef="#ctx0" brushRef="#br0" timeOffset="2740.0039">22734 7680 247,'-6'-20'111,"6"20"4,19-8-74,0 14-10,16 7-15,1 7-7,7 14-3,-2 9-1,7 9-1,-1 11-3,-4 4 1,-6 1-1,-9 1 2,0-6-3,-7-7 3,-4-12 0,-4-6 6,-6-20 8,-7-18 1,0 0-2,17-18 2,-17-29 2,6-12-1,-10-21 1,8-9-10,-10-12-3,6 3-4,0 11 1,0 11 3,-4 14-14,-3 16-17,14 26-20,-7 20-65,0 0-29,0 26 3,4-2-3,4 7-6</inkml:trace>
  <inkml:trace contextRef="#ctx0" brushRef="#br0" timeOffset="3160.0043">23524 7905 186,'19'-9'96,"-19"9"2,18-11-71,-4 31-4,-1 4-6,9 13 0,-9 8-1,6 12 0,-6-1-5,4 2-1,-10-4-4,1-10 1,-3-14 5,-3-2 7,-2-28 0,0 0-1,4-21 0,1-14 0,-3-19 0,11 2-2,4-5-6,2 1-8,0 8-2,1 12 2,8 20 0,-7 19-1,1 23 0,-7 11 0,-4 10 0,1 1 3,-5 0-2,0-5-1,-3-6-5,-2-16-21,-2-21-79,30-4-24,-11-26 0,5-16-2,0-17-1</inkml:trace>
  <inkml:trace contextRef="#ctx0" brushRef="#br0" timeOffset="3390.0048">24268 7719 342,'5'39'126,"1"4"-1,1 5-102,12 17 1,-2 2-4,-4 9-5,-7-1-5,-5-3-1,-2-7-4,-9-2 1,1-13 0,-8-11 0,-9-9-6,-4-19-7,-2-7-34,-11-19-88,6-18-1,0-19-3,7-21-1,5-12-1</inkml:trace>
  <inkml:trace contextRef="#ctx0" brushRef="#br0" timeOffset="3550.005">24113 7489 439,'0'-18'129,"0"18"-18,5-19-159,-5 19-77,15 0-8,8-4 1,-3 1-7,-3 1 38</inkml:trace>
  <inkml:trace contextRef="#ctx0" brushRef="#br0" timeOffset="4540.0064">15382 12705 238,'0'0'93,"32"25"4,-6 2-75,2 11-10,4 10 5,-2 11 4,3 17 4,-5 4 1,4 9-1,-11-1-1,1 3 0,-3-13-5,0-4-4,-6-20 1,0-10 0,-2-21-1,8-20 0,-3-25 3,7-19-2,5-27 1,4-20-2,-1-16-3,5-11-5,1-4 3,-5 4-6,-8 13 0,-5 13-4,-6 24 2,-7 15-7,-1 20-12,-10 11-10,5 19-53,-8 23-57,-3-3-4,-2 6 1,7 2-5,1 4 13</inkml:trace>
  <inkml:trace contextRef="#ctx0" brushRef="#br0" timeOffset="5130.0072">16337 13298 268,'0'0'105,"0"0"3,0 0-74,22-17-13,-22 17-6,8-20-2,-8 20-1,4-23-3,-4 23-2,0 0-3,0 0-1,0 0 1,-23 38-1,10 4 0,0 12-1,2 7 4,-2 10 1,7 7 2,4-9 4,6-4-5,7-15 0,8-17-17,16-7-52,-1-18-55,7-21-1,2-15-4,-6-13-5,3-7 15</inkml:trace>
  <inkml:trace contextRef="#ctx0" brushRef="#br0" timeOffset="5410.0076">16774 13283 358,'0'0'105,"32"-6"-26,-13 25-68,3 7-7,4 9 5,6 4 2,-2 13 3,-12 8 6,1 14-3,-13-3 4,-12 3-3,-18-7 0,0-4-7,-14-11 4,-5-8-9,4-21-6,-8-18-17,16-7-59,-1-27-48,2-20-3,4-14 0,7-22-4,2-14 17</inkml:trace>
  <inkml:trace contextRef="#ctx0" brushRef="#br0" timeOffset="5550.0077">16688 12847 290,'0'0'90,"13"-26"-26,-13 26-155,0 0-6,25 1-7,-1-1 0,-6-9 57</inkml:trace>
  <inkml:trace contextRef="#ctx0" brushRef="#br0" timeOffset="5940.0082">17441 12763 296,'0'0'112,"19"-4"-1,-19 4-87,26 11-8,4-3-3,7 3 3,6 2 0,13 2-3,2 2-8,13-1-3,-6 7 0,6-1 0,-13 6-2,-2 1 0,-9 7 0,-10 6 6,-16 5 4,-13 10 3,-16 3 1,-11 5 2,-18-2-1,-8 4 2,-9-8-2,-2 1-4,0-14-8,5-7-6,5-7-24,3-14-100,17-12 0,7-10-6,6-16 0,7-17-3</inkml:trace>
  <inkml:trace contextRef="#ctx0" brushRef="#br0" timeOffset="6340.0089">18379 12587 213,'0'0'100,"17"9"5,-12 22-76,8 16 0,0 5-4,10 18 4,-3-1-3,10 13-3,-3-10-10,4 4 0,-3-12-3,-2-11 3,-7-14 1,5-13 1,-5-20 1,2-15 0,-5-25 1,3-16 0,-2-19-1,-2-9-3,2-18-2,-4-8-7,-2 5 3,-2 7-4,1 8 1,-5 17-5,1 15 1,-4 11-14,3 25-9,-5 16-27,0 0-82,2 27-2,4 5 1,-1 7-2,7 7-3</inkml:trace>
  <inkml:trace contextRef="#ctx0" brushRef="#br0" timeOffset="6800.0095">19335 13008 320,'27'-33'120,"-11"-4"-2,-6-2-81,5 9-13,-10-7-7,3 5-10,-3 4 0,-5 8-5,0 20-1,-22-15-1,3 24-1,-5 8 0,-2 15-2,0 8 7,-2 12-3,2 6 3,5 7-4,4-2 3,6-2-1,9-5 2,10-11 0,3-10-1,7-16-2,12-16 0,4-14-1,9-13-5,2-9 3,7-10-2,0 0 1,1 4 2,-14 6 0,-2 10 2,-12 14 4,-7 17 4,-10 12-2,-5 8 1,-8 5-3,5 1 2,0-5-2,2-8-4,9-4-23,-11-17-61,41-17-43,-7-4 0,3-14 0,6-9-3,0-10 35</inkml:trace>
  <inkml:trace contextRef="#ctx0" brushRef="#br0" timeOffset="7050.0099">20053 12744 320,'0'0'122,"-9"-20"-2,-10 20-69,19 0-24,-32 22-12,17 1-4,-9 4-1,5 12 1,-3 10-4,7 6 2,-2 5-1,6 5 2,5-2-3,12-2 0,11-11-1,14-5-4,14-15-4,15-8-5,15-7-13,5-21-35,12 1-74,-5-6-2,-6-2-2,-14 0 2,-22-4 2</inkml:trace>
  <inkml:trace contextRef="#ctx0" brushRef="#br0" timeOffset="12620.0177">15728 14386 238,'19'-17'92,"-8"1"6,-11 16-63,32 15-1,-14 3-4,8 19 1,-1 4 3,6 19-1,-1 5-7,8 12-3,-7 3-7,5 0-5,-10-4-4,4-5 2,-6-10-4,1-11 4,-11-16-1,9-10 3,-23-24 1,34-8 1,-18-23-2,3-14-2,0-18 3,-1-13-5,1-6-1,0-5-6,-1 5 1,-1 6-6,-2 15-11,-4 9-19,8 26-48,0 11-49,-1 15 0,-1 8-1,-2 5 1,4 7 0</inkml:trace>
  <inkml:trace contextRef="#ctx0" brushRef="#br0" timeOffset="13070.0183">16742 14564 48,'19'-11'79,"-19"11"8,9 21-23,-3 8 0,0 8-9,10 14 5,-8 1-8,11 11-11,-8-2-14,2 4-6,-2-9-7,-4-6-3,-1-13-1,0-9 4,-6-28-1,-4 18 2,4-18-1,-8-39 2,3-3-3,5-8-1,5-10-1,7 1-9,3 3 2,9 10-5,6 14 2,2 19-1,3 20 0,-3 21 1,0 13-2,-4 13 2,-8 7-2,-1 1 4,-2-5-2,-4-10-2,-4-5-6,-3-16-22,-6-26-92,24 17-2,-11-36-1,2-12-2,-2-12-5</inkml:trace>
  <inkml:trace contextRef="#ctx0" brushRef="#br0" timeOffset="13340.0187">17518 14709 321,'24'22'103,"-4"-1"6,3 10-72,7 14-22,-10 5-3,7 13 7,1 4-4,-2 4 0,-13-3-4,-8 1-1,-6-11-1,-9-8 1,-5-13-4,-9-15-10,-8-9-25,-11-18-60,0-16-25,0-18-3,-2-15-2,4-11-1</inkml:trace>
  <inkml:trace contextRef="#ctx0" brushRef="#br0" timeOffset="13540.019">17506 14351 367,'10'-19'104,"-10"19"-10,0 0-106,0 0-73,0 0-19,39 2-4,-20-4 1,11 8-3</inkml:trace>
  <inkml:trace contextRef="#ctx0" brushRef="#br0" timeOffset="14080.0197">18280 14340 153,'0'0'97,"17"-8"-9,-17 8-7,0 0-9,0 0-12,18 10-12,1-1-11,4-7-8,10 11-8,14-6-7,11 8-6,5 2-5,10 1-2,0 5 0,-4 3 1,-5 5-4,-5 1 3,-16 5-4,-11 0 5,-15 6-2,-13-1 2,-8-1 0,-11 6 1,-6-5 1,-5 5 0,-9-5-1,3-1 0,0-4-1,-3-1-7,11 1-25,-8-9-88,7-2-5,9-4-1,16-22-2,0 0-3</inkml:trace>
  <inkml:trace contextRef="#ctx0" brushRef="#br0" timeOffset="14540.0204">19242 14134 189,'21'-34'84,"-21"34"6,0 0-53,16 13-4,-2 6-6,-1 1 0,11 17 0,-4 4 1,16 17 0,-6 5-8,2 11-1,-3 2-8,3 8-1,-7-3-2,-1-4 2,-4-11-3,-1-8 1,-6-17 3,-2-6 5,1-16 0,-12-19 0,18-8 1,-5-16-2,-7-22 3,7-12-5,-7-14-2,10-12-8,-8-9 1,5 1-3,-2 4 4,-3 12-5,-1 19-8,-3 8-9,1 23-9,-8 8-28,3 18-75,-8 16-3,1 9-3,-4-3 0,3 2 7</inkml:trace>
  <inkml:trace contextRef="#ctx0" brushRef="#br0" timeOffset="15210.0213">20488 14678 230,'17'-23'100,"-2"5"0,-15 18-70,9-21-1,-9 21 2,-3-24 0,3 24-2,-2-22-9,2 22-7,-17-19-5,17 19-2,-26-11-6,7 11-1,0 4 0,-5 7 1,0 6 0,-2 3 2,7 14-2,-5 1 3,5 4 0,6 2 1,2 0 0,9-4 1,4-6-3,5-3-1,10-15-3,7-7-5,6-8-3,4-11-1,1-4 6,-1-5-2,1 3 3,-10 4 2,-7 4 5,1 9 5,-19 2 6,13 21 0,-15-3-5,4 8 1,-2-5-3,4-1-2,3-3-28,-7-17-89,27 9-5,2-22 3,3-11-2,4-15-8</inkml:trace>
  <inkml:trace contextRef="#ctx0" brushRef="#br0" timeOffset="15470.0217">21013 14449 367,'0'0'115,"-5"-16"0,5 16-89,-30 7-14,30-7-1,-34 17 2,15 3 0,-5 4 1,5 12-1,1 10-4,5 10 0,1 1 0,7 6 3,5-5-4,11-2 2,10-10-2,14-5-2,14-15-5,3-9-4,21-4-33,2-13-90,5-6-4,-5-5-1,-3-8-7,-10 1 2</inkml:trace>
  <inkml:trace contextRef="#ctx0" brushRef="#br0" timeOffset="17270.0242">2691 13465 215,'0'0'107,"0"-30"3,0 30-65,15-13-5,-15 13-7,37 15-6,-7 9-7,11 15-3,-1 21-5,8 16-4,3 15 0,-3 11-6,1 6 1,-4-1-1,-2-8 4,-6-12-3,-11-20 3,4-15 5,-11-26 2,3-17 3,-7-33 4,2-17-4,-6-24 2,-3-11-2,-7-24-1,3-8-5,-9-5-4,-1 3 1,-7 14-8,0 14 4,2 15-9,-1 13-6,7 28-12,-3 6-18,8 20-44,13 20-51,0 3 1,4 3-3,0 5 5,4 4 37</inkml:trace>
  <inkml:trace contextRef="#ctx0" brushRef="#br0" timeOffset="17900.0251">3687 13673 320,'7'-20'114,"-7"-3"-1,0 23-88,0 0-13,0 0-3,30 21-6,-11 8 5,7 14-10,0 9 2,4 11 0,2 8 3,2 1-3,-8-7 4,-6-7 0,-9-10-1,1-11 5,-12-9 3,0-28 1,0 0 2,0 0 1,7-22 0,-7-10-2,-5-7 0,5 0-3,0-2-5,0 2-7,0 2 5,0 13-4,0 7-1,0 17 1,5-16 0,-5 16-1,0 0 0,0 0 3,0 0 0,11-21-1,-11 21-1,32-24 2,-8 9-1,1 2 1,6-2 0,-1 6-2,2 5-1,-2 8 2,-4 11 1,-2 5-1,1 14 1,-7 9 0,3 7-2,1 0 3,-9 0-2,6-4 2,-6-3-2,-2-8 2,2-10 0,-7-9-4,-6-16-15,19 13-95,-19-13-15,26-35-2,-15 0-1,2-6-1</inkml:trace>
  <inkml:trace contextRef="#ctx0" brushRef="#br0" timeOffset="18170.0255">4703 13747 410,'0'0'121,"0"0"-3,23 8-98,-14 12-23,8 2 9,7 8-3,2 5 3,0 14-1,-1 3 4,-1 3 1,-11 5-1,-4-1-3,-14-7 1,-6-5 0,-3-8-5,-4-17-19,18-22-107,-30 15-4,11-28-3,1-24 0,-1-17-3</inkml:trace>
  <inkml:trace contextRef="#ctx0" brushRef="#br0" timeOffset="18360.0257">4529 13363 341,'-13'-26'110,"13"26"-6,-22-11-109,22 11-7,0 0-14,17 7-53,-17-7-29,0 0 1,30 19-4,-30-19 5</inkml:trace>
  <inkml:trace contextRef="#ctx0" brushRef="#br0" timeOffset="18760.0263">5174 13170 322,'0'0'114,"17"0"2,2 3-90,5 3-17,8-2 0,11-2 2,14 1-1,11 3-2,-1 1-7,6 3-2,-10 10 0,-7 4-1,-11 6 2,-9 7-1,-18 6 3,-10 5 0,-12 6 6,-13 7 2,-7 0-3,-11 1 4,3-1-1,-2-5 3,-1-4-8,3-6-5,-4-9-44,10-9-79,13-7 3,13-21-4,0 0-3,0 0-3</inkml:trace>
  <inkml:trace contextRef="#ctx0" brushRef="#br0" timeOffset="19640.0275">6151 12585 290,'0'0'100,"19"-11"-3,-14 27-83,7 10-7,3 11 4,13 14-2,3 15 6,7 12-1,10 12 2,-1 1-4,7 3-3,-9-5-2,2-9 1,-10-15-1,-3-13 7,-6-18 4,-4-14 0,-24-20-1,28-24 1,-17-19 1,0-12-2,-5-22-1,-4-6-9,-2-12-2,-2-3-1,-2 5 1,-3 11-4,-4 17 0,1 11-7,7 21-6,-9 9-9,12 24-36,4 24-75,9 2-4,4 4 1,4 7-1,5 5 3</inkml:trace>
  <inkml:trace contextRef="#ctx0" brushRef="#br0" timeOffset="19980.028">7278 13121 264,'5'-31'118,"-5"3"4,2 2-57,-11-6-21,3 5-15,-5-3-8,4 11-9,-1 3-7,8 16-5,0 0-1,-19 11-3,10 22 1,2 15 3,1 14 0,0 6 0,6 9 1,0 1 4,6-6-2,5-9 1,4-15 1,8-14-4,8-14-14,-1-25-29,9-12-78,3-9-4,-3-17-1,-2-7 1,-5-13-3</inkml:trace>
  <inkml:trace contextRef="#ctx0" brushRef="#br0" timeOffset="20340.0285">7685 12880 345,'19'7'110,"-19"-7"-1,18 30-99,1 2-11,0-1 2,5 8 4,2 13 0,4 0 2,-6 4 0,1 5 2,-12-5 1,-2 3 1,-9-3 1,-4 0 0,-4-4 1,-5-2-3,0-5 2,2-5-6,-3-4 4,1-5-8,-2-7 5,2-5-5,11-19 4,-26 17-2,3-17-1,3-2 2,-5 0-3,5-11 0,-4 2-15,-1-6-17,7-1-85,-1 3-11,6-8 0,3 1-6,9-9-1</inkml:trace>
  <inkml:trace contextRef="#ctx0" brushRef="#br0" timeOffset="20630.0289">7618 12689 331,'-15'-19'127,"15"19"-5,0 0-73,0 0-16,0 0-14,0 0-14,-17-22-31,17 22-66,0 0-32,20 11-5,-1-9 3,0-4 1</inkml:trace>
  <inkml:trace contextRef="#ctx0" brushRef="#br0" timeOffset="21010.0294">8296 12416 331,'-17'-28'129,"-5"-4"-1,-1-5-73,6 9-19,-9-20-6,8 2-7,-5-12-5,10-1-11,2-1-4,9 5-4,9 4-2,1 9-2,14 18-1,3 14-1,6 31 1,7 21 3,-1 31-2,-7 18 5,2 22-1,-8 11 4,-11 6-4,-2 0 5,-11-5-5,-5-12-2,3-14-38,-2-18-82,4-23-5,17-10 0,4-16-3,5-6-1</inkml:trace>
  <inkml:trace contextRef="#ctx0" brushRef="#br0" timeOffset="21150.0295">8630 13612 379,'-3'37'122,"-3"-19"4,6-18-89,4 23-38,-4-23-108,18-15-11,-8-17 0,7-5-7,-6-24 0</inkml:trace>
  <inkml:trace contextRef="#ctx0" brushRef="#br0" timeOffset="21470.0301">8817 12226 398,'-19'-68'122,"-5"-10"-16,7 13-84,-3-8-4,9 6-4,-2 1-5,11 10-1,4 13-11,9 12 3,9 19-3,12 20 0,17 31-2,5 24 2,-2 30 4,0 18-1,-9 21 5,-5 7-1,-14 4-6,-9-7 2,-9-12-29,-19-14-90,7-27-5,6-14 0,6-28-5,18-8 6</inkml:trace>
  <inkml:trace contextRef="#ctx0" brushRef="#br0" timeOffset="21620.0303">9337 13686 434,'0'33'141,"5"-10"-1,-5-23-95,6 22-25,-6-22-33,0 0-113,2-22-4,3 3-9,1-7-5,-1 0-2</inkml:trace>
  <inkml:trace contextRef="#ctx0" brushRef="#br0" timeOffset="38410.0538">19528 2139 196,'0'-30'104,"0"30"-1,2-24-60,-2 24-8,5-17-11,-5 17-5,0 0-3,23-7-2,-23 7-2,24 22-4,-11 4-2,6 17-1,1 15-5,-3 10 6,2 14-3,-2 5 4,-2 8-4,-4-2 4,-4-2-4,-1-15-2,-4-13-6,3-11-17,-5-19-94,0-33 0,0 0-4,19-33-2,-15-21 9</inkml:trace>
  <inkml:trace contextRef="#ctx0" brushRef="#br0" timeOffset="38600.0541">19225 2208 340,'-18'-4'122,"18"4"-5,0 0-85,22-24-19,12 9-11,12-4-8,5-5-12,16 2-27,-3-6-72,10 0-1,-6 0-3,-11 6 2,-4 4 38</inkml:trace>
  <inkml:trace contextRef="#ctx0" brushRef="#br0" timeOffset="38990.0546">19917 2258 165,'9'61'85,"13"13"-36,-3 10-15,5 5-15,-3 2-10,3-7-4,-5-6 2,-1-11-1,-1-14 4,-6-14 8,-3-13 2,-8-26 0,0 0 0,-19-20 1,8-15 1,-8-19 1,12-6-4,-4-8-9,11-1-5,5 4-1,10 9-5,13 15-1,4 15-3,5 25 0,4 15 0,-1 22 1,1 10 1,-8 10 0,-1 7 3,-2 0 0,-7-2 0,-9-9 2,-2-5 3,-7-16-6,-8-14-35,3-17-72,0 0-2,3-41-2,3-7 2,1-19 38</inkml:trace>
  <inkml:trace contextRef="#ctx0" brushRef="#br0" timeOffset="39200.0549">20623 2453 252,'0'26'112,"0"7"4,5 14-84,-5-1-9,8 15 0,-8 3-7,5 2-3,1-1-6,0-3 1,-5-10-7,3-10-2,-2-5-7,-8-16-19,6-21-80,-18 9-11,1-26 1,-2-10-3,-1-22 16</inkml:trace>
  <inkml:trace contextRef="#ctx0" brushRef="#br0" timeOffset="39340.0551">20537 2184 287,'0'0'46,"0"0"-47,24-8-100,0 1-12,3-8 0,8 2 109</inkml:trace>
  <inkml:trace contextRef="#ctx0" brushRef="#br0" timeOffset="39790.0557">20907 2182 1,'0'0'10,"15"-13"41,-15 13-34,22-13 5,-22 13 9,19-10 9,-19 10 6,0 0 9,0 0 3,0 0 2,0 0-8,0 0-7,0 0-7,0 0-5,0 0-7,0 0-4,18-5-5,1 5-4,11 2-7,9 3-2,10 3-5,5 3-2,4 7 0,5 8-1,-1 4 5,-8 5-5,-13 8 5,-14 4-3,-14 3 5,-13 0-3,-13 0 4,-12-4-2,-12-1 0,-8 1 3,-4-10-2,1-5 1,-1-5-1,4-5-2,8-3-9,7-7-14,13 6-50,17-17-52,-20 9-2,20-9-2,0 0-2,35-35 82</inkml:trace>
  <inkml:trace contextRef="#ctx0" brushRef="#br0" timeOffset="40140.0562">21768 1768 267,'6'-25'115,"-6"25"-5,13-16-75,-13 16-12,16 16-14,-2 10-7,0 17-1,3 11-1,4 9 2,-1 15 3,1 4-4,-10 0 5,-2 1-3,-3-9 1,0-12-12,-6-10-5,-6-19-55,4-14-47,2-19 1,0 0-5,6-50 4,-12-6 85</inkml:trace>
  <inkml:trace contextRef="#ctx0" brushRef="#br0" timeOffset="40320.0565">21648 1729 316,'-18'1'119,"18"-1"-1,0 0-94,28 0-14,13-5-9,15-4-6,11 1-22,0-12-39,10 1-48,3-3-4,-1 5-1,-16 4-1,-7 11 102</inkml:trace>
  <inkml:trace contextRef="#ctx0" brushRef="#br0" timeOffset="40600.0569">22455 2245 224,'0'0'108,"-13"-28"-1,0-2-48,8 8-25,-8-6-21,5 6-14,8 22 2,-22-17-2,22 17 2,-30 48-2,17-3 5,-2 5-9,4 8 7,3-1 0,8-3-1,9-13-26,21-17-72,8-13-12,5-18-6,7-14 7,4-16 15</inkml:trace>
  <inkml:trace contextRef="#ctx0" brushRef="#br0" timeOffset="40820.0572">22822 2009 315,'9'20'120,"-3"18"5,1 12-100,-1 4-7,7 12-2,-6 3-2,6 0-6,-1 0 2,-7-3-5,1-6-3,-6-8 2,0-6-4,-13-10-6,-4-9-6,-9-15-22,7-11-82,-11-12-9,6-15-1,-2-15-2,7-14 14</inkml:trace>
  <inkml:trace contextRef="#ctx0" brushRef="#br0" timeOffset="40990.0574">22812 1736 401,'-9'-32'135,"2"14"-3,7 18-116,-12-19-18,12 19-43,4 21-83,-4-5-4,0-16-7,0 32 2,8-12 37</inkml:trace>
  <inkml:trace contextRef="#ctx0" brushRef="#br0" timeOffset="42390.0594">18588 2152 196,'51'-22'85,"8"-14"1,22 1-87,20-4-1,14-5 5,20-7 0,11-1 1,18-5-1,12-3-1,14 3-2,6 3 0,6 4-2,13 2 3,13 1 3,7 1 4,3 1 7,1 1-2,4 3 8,-10-4-6,-9 4 6,-20 2-9,-25 8 4,-29 3-10,-21 9 0,-38 8-4,-23 6-2,-24 5 1,-12 7 2,-9 4 2,-5 6-1,-3 11 2,4 11-8,5 5 8,0 14-7,8 18 7,4 17-7,3 16 3,4 18-3,4 10 7,-3 15-3,-1 14 2,0 12-1,-9 4 0,-4-6 0,0-1 3,-11-6-7,-8-9 0,-9-12 3,-4-18 0,-9-18 0,-8-16 1,-5-12-2,-3-21 0,-6-13 1,-6-17 2,-4-10-1,-8-14 0,-5-7 1,-4-10-1,-7-5-2,-10-1 0,-14-1 0,-16 4-2,-16 1 1,-25 10-2,-20 6-1,-30 9 1,-30 9 1,-31 4 0,-22 5 4,-16 2 1,-5 6 4,1-4 1,21 1 1,24-9 1,37-1-1,42-7-1,38-3 0,44-7-5,34-3-2,23-5-2,19-1 1,19-2-1,0 0 0,0 0-2,0 0 3,0 0-1,12-22 2,3 2 1,1-8-1,-1-15 1,2-13 1,0-22 1,-2-20-6,2-25 6,-8-16-4,-5-28 1,-2-19-1,-4-13 4,-4-12 0,-5-1-5,2 2 5,-6 12-4,2 17 3,3 31-6,-6 29-4,10 32-35,-7 26-95,15 37 0,-2 26-6,3 28-6,7 13-2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1024" units="cm"/>
          <inkml:channel name="Y" type="integer" max="6196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16-09-21T02:59:02.34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-2147483648-2147483648,'0'0,"0"0,0 0,0 0,0 0,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1023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20-02-24T04:27:44.07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542 14917 245,'0'0'89,"0"0"9,19 4-69,-19-4-5,24 4 5,-5-6 4,13 4 0,5-4 0,17 4-6,14-4-8,8 2-3,16-4-6,9 0-3,3-1-3,7 1 1,-5-2-2,-1 1-2,-6 1-8,-13-3-13,-12 3-38,-12-3-55,-17 1-4,-8 2 1,-18-5-5,-19 9 2</inkml:trace>
  <inkml:trace contextRef="#ctx0" brushRef="#br0" timeOffset="550.0008">13223 14551 282,'0'0'97,"-14"-18"1,14 18-80,0 0-2,-24-6-1,24 6 1,-37 32-3,1-8-3,-12 9-3,-10 6 3,-15 2 3,-2 2-4,-5-4 5,3-4-2,6-9 2,15-5 0,6-14-3,18-5-6,10-10-1,22 8 0,-8-20-3,8 20-1,24-17-6,-5 15 1,5 12 0,6 10 3,2 12-1,0 7 1,0 3 0,3 1 4,-1-4 4,7-5-1,2-12 2,5-15-1,-1-12 2,7-16 0,-9-10 3,2-5-3,-8-6 4,-4 1 1,-16 2 1,-4 2-1,-11 1-3,-4 12 2,-6 4-6,6 20-5,-13-19-24,13 19-54,-24-18-49,24 18-4,0 0 1,19-15-6,-1 2 3</inkml:trace>
  <inkml:trace contextRef="#ctx0" brushRef="#br0" timeOffset="1020.0014">14534 13747 200,'2'-18'87,"-2"18"5,0 0-49,24 5-8,-5 18-3,-8-1 0,10 19-2,-5 3 4,5 23-4,-10 0-5,8 17-5,-15-5-4,3 3-3,-5-6-4,-2-14-8,4-7-25,-10-18-88,8-16-4,-2-21-2,4-24-1,-2-15-5</inkml:trace>
  <inkml:trace contextRef="#ctx0" brushRef="#br0" timeOffset="1280.0018">14534 13768 427,'0'-24'118,"11"-2"-4,8 1-92,7 1-17,11 4-2,3 1-6,3 10 0,0 9 0,-8 13 1,-5 15 2,-17 15-1,-13 7 2,-11 7-2,-8 1 5,-5-1-5,-2-1-14,0-15-42,3-11-59,23-30 1,0 0-1,0 0-1,19-30-5</inkml:trace>
  <inkml:trace contextRef="#ctx0" brushRef="#br0" timeOffset="1610.0021">15098 13927 296,'6'28'109,"-1"8"1,1 4-78,-6 3 1,8 9-1,-8-4-6,5 1-6,-3-7-9,7-3-3,-5-5-2,2-6 2,3-12-1,-9-16 0,21-3-2,-21 3 1,24-41 0,-11 9 3,-9-5 0,-2 0-1,-8-2 2,-7 9-2,-11 4 0,-8 10 0,-4 3-4,5 3-9,1 8-19,2-1-100,28 3-7,0 0 1,2-32 0,22 12-2</inkml:trace>
  <inkml:trace contextRef="#ctx0" brushRef="#br0" timeOffset="2030.0028">15427 13816 335,'0'0'114,"17"-9"-2,-17 9-84,0 0-4,26-30-7,-4 17 4,-3-4-10,7 4-3,4 2-9,0 4 1,-2 10 3,-4 14-3,-5 7 3,-8 12-4,-9 3 3,-6 3-1,-7 5 1,-6-6-2,-1-4 1,5-9 1,0-10 1,13-18 0,0 0 0,20 4-1,8-12 2,-2 10-2,6 0 1,-2 11-3,-6 8 2,-9 14 0,-11 13 3,-15 8 4,-15 1-2,-4-1 2,-8-4 0,1-7 1,0-10-11,-1-18-28,8-14-91,4-12-3,7-9-1,10-10-4,2-8-3</inkml:trace>
  <inkml:trace contextRef="#ctx0" brushRef="#br0" timeOffset="2380.0033">14493 14880 379,'0'0'120,"-19"13"-2,19-13-88,36 4-6,1-8 2,25 4 0,11-9-5,22-2-9,21-10-3,15 4-2,12-5-2,11-4-2,-5 6-3,-1-1-4,-6 5-3,-19 1-11,-17 20-23,-25-14-41,-16 11-42,-20 5-2,-13 4-1,-14 1 5,-18-12-1</inkml:trace>
  <inkml:trace contextRef="#ctx0" brushRef="#br0" timeOffset="2790.0039">14930 15129 417,'-13'17'115,"13"-17"0,-4 44-92,14-1-11,-7 9-3,9 11 4,-7 8 2,8 7 0,-2-4-4,1 4-1,-10-11-4,-2-8-5,1-11-10,-8-14-34,1-8-77,6-26-1,-31 0-6,17-22 2,-4-12 1</inkml:trace>
  <inkml:trace contextRef="#ctx0" brushRef="#br0" timeOffset="3030.0042">14880 15192 429,'24'-35'113,"8"7"-3,-4 4-95,5 5-9,-1 12-4,0 9 2,-2 14-3,-12 14-1,-6 13 1,-12 5 0,-10 8 3,1 1-3,-8-7-9,0 1-39,2-14-63,4-13-1,11-24-4,0 0 0,30-8-1</inkml:trace>
  <inkml:trace contextRef="#ctx0" brushRef="#br0" timeOffset="3380.0047">15358 15385 271,'0'0'103,"0"0"0,0 21-40,0-21-32,0 20-4,0-20-4,6 37-3,-5-13-2,3 13-1,-2 1-4,4 8 0,-6-3-3,5-1 0,-3-1-4,7-2 0,-1-13-2,3-9-1,10-13 0,1-12-1,2-8-1,-3-12 1,-2-13 0,-3-4 2,-8-3-1,-8 3 2,-8 5-1,-10 6 0,-5 8-1,-3 6-8,4 14-29,-4 1-88,9 8-1,17-3-5,0 0 1,0 0-1</inkml:trace>
  <inkml:trace contextRef="#ctx0" brushRef="#br0" timeOffset="3710.0052">15679 15472 439,'0'0'121,"-5"-18"1,-3-1-98,14-1-12,-4-4-1,11 1-4,4 3-1,1 7-4,1 6-4,0 10 3,-3 16 0,-8 14 5,-2 14 1,-6 7 0,-10 3 1,8 1 2,-5-6 6,3 0-3,4-19 1,13-9-3,10-16-1,14-14-2,12-9-8,7-11-19,18 0-113,-5-2-4,1 2 0,-9 2-7,-12 4-1</inkml:trace>
  <inkml:trace contextRef="#ctx0" brushRef="#br0" timeOffset="8940.0125">16638 14501 258,'0'0'102,"0"0"6,0 0-58,26-9-11,-26 9-3,43-15-2,-13 0-8,13 4-8,2-6-9,3-3-12,14 5-27,-6-5-61,5 3-19,-5 4-3,-5 4-2,-8 3 1</inkml:trace>
  <inkml:trace contextRef="#ctx0" brushRef="#br0" timeOffset="9130.0128">16929 14678 300,'0'0'114,"-19"24"-11,19-24-51,36-6-10,3-11-11,17-1-17,10-3-32,-1-4-47,8 2-45,0 10-2,-12 6-1,-10 5-5,-19 4 8</inkml:trace>
  <inkml:trace contextRef="#ctx0" brushRef="#br0" timeOffset="9940.0139">17914 14535 273,'24'-17'93,"-2"-11"6,1-5-64,-1 1-15,-7-9-3,4-3 1,-8-10 0,2-4-2,-9-9-2,-2 1-5,-10-3 0,1 0-6,-10 13-1,-2 4-4,-11 17-6,2 11 7,-5 11-1,-1 13 0,2 9-1,3 12 0,4-1 1,3 6 2,12-2 5,1-1-4,13-3 1,-4-20 3,37 24 1,1-24 0,5-5 0,9-5 0,8-6 0,1 1-2,3-2 0,-4 2-4,-10 6-1,-9 5 1,-7 8 1,-8 9 0,-5 5 1,-12 8 2,-4 10 2,1 6 3,-6 5 1,0 7 1,0 0-3,0 3 4,0-3-3,0-4 0,2-7-4,4-4 0,-1-11-1,1 0 0,5-8 0,-4-3-4,-7-17-3,23 24-6,-8-9-20,-15-15-62,37 15-29,-11-8-4,4-7 0,6-4-3,1-9 5</inkml:trace>
  <inkml:trace contextRef="#ctx0" brushRef="#br0" timeOffset="10360.0145">18853 14176 358,'6'-28'112,"-6"28"-1,8-16-87,-8 16-8,0 0-2,0 0-3,0 0-2,0 0-5,0 0-4,-6 16-1,4 1 1,-4 11 1,1 5 0,-1 6 0,1 10 2,1 1 1,0 4 0,4-2 0,6-2 1,-1-11-1,10-9 3,2-8-1,7-7 0,6-13-1,-2-10 2,6-10-1,-6-12-1,2-9 0,-11-6-2,-8-7 2,-6 0-1,-14 4 2,-4 3-3,-11 8 0,1 9 0,-7 8-1,2 11-2,6 7-6,0 2-16,22 0-33,0 0-65,-12 22-3,12-22-4,34-2 0,-8-7 1</inkml:trace>
  <inkml:trace contextRef="#ctx0" brushRef="#br0" timeOffset="10630.0149">19324 14048 387,'0'0'109,"25"9"1,-25-9-93,18 38-3,-7-3-1,3 8 0,-3 16 4,-6 6-4,3 11 0,-8 0-2,0 4 1,-4 0-7,2-6 1,-3-13-2,-1-10-6,4-11-12,-3-14-14,6-9-93,-1-17-1,0 0 4,-7-28-9,-1-7 5</inkml:trace>
  <inkml:trace contextRef="#ctx0" brushRef="#br0" timeOffset="10980.0154">19324 13966 400,'-13'-16'124,"2"-1"-1,11 17-86,-13-28-10,13 28-6,-2-35-5,11 14-11,8 3-3,7 3-2,6 2-1,2 6 0,-2 8 0,-2 12-1,-4 10-2,-5 10 4,-8 10 0,-11 7 0,-5 4-1,-7-2 4,-3-6-3,-3-7-1,-5-2-15,-3-11-84,2-9-21,0-11-2,5-4-3,4-4-4</inkml:trace>
  <inkml:trace contextRef="#ctx0" brushRef="#br0" timeOffset="37490.0525">20673 9857 193,'-11'-21'98,"11"21"2,0 0-57,-2-20-21,2 20-13,0 0 0,8-17-3,-8 17 0,0 0-1,5 17 0,1 7 2,-1 11 1,8 14 2,-5 12 1,5 13 3,-4 6-1,4 7 4,-5-1-1,-3-3-5,-1-12 1,-8-12-6,4-14-7,-5-21-76,5-24-34,0 0-7,4-33-3,-3-16 1</inkml:trace>
  <inkml:trace contextRef="#ctx0" brushRef="#br0" timeOffset="37750.0528">20245 9792 270,'0'0'103,"0"0"-1,26-6-88,6 3-4,9-5 1,10-3 4,10-6-1,9-1 0,-3-6-2,6-2-10,0 3-19,-10-8-38,-1 5-52,-6 11-3,-19 0 0,-1 9-2,-14 1 57</inkml:trace>
  <inkml:trace contextRef="#ctx0" brushRef="#br0" timeOffset="38100.0533">21080 9952 129,'-5'37'86,"-8"-6"2,0 4-55,3 12-4,3-4-3,7 1-1,0-3 1,11-6 0,4-11-1,9-3-3,6-16-4,6-8-2,-3-18-2,8-10-2,-9-18 0,0-10-4,-15-8 4,-6 0 2,-15 2-1,-7 8-2,-10 7 0,-5 16-3,-13 12-1,2 16-8,3 16-21,-3 3-62,7 9-40,9 0 0,4-5-2,17-17 1,0 0 61</inkml:trace>
  <inkml:trace contextRef="#ctx0" brushRef="#br0" timeOffset="38590.054">21389 9649 246,'2'-17'102,"-2"17"-5,0 0-67,0 0-16,-8 17-10,4 5-3,2 10 0,2 5 0,0 11 4,2 4 3,4 0 1,1 0 0,5-7 1,4-6 1,-1-12 0,13-8 2,-1-21-4,8-7-2,-3-15 0,7-10-2,-3-8 0,-1-7-2,-9 3 1,-5 5 1,-4 6 0,-12 7-5,1 11 3,-6 17-1,0 0-1,-17 37 3,15-5-5,-3 5 0,5 6 2,0 5 4,7-2-3,4-5-6,8-2-38,1-9-74,3-10-1,3-7-2,-2-14-5,-3-1 9</inkml:trace>
  <inkml:trace contextRef="#ctx0" brushRef="#br0" timeOffset="39030.0546">20494 10778 177,'18'0'99,"1"-8"1,13 1-32,11 3-42,5-5-4,16 0-1,9-8-2,13 4-2,13-6-3,7-3-4,10-6-6,4-1 1,3-3-4,0 0 4,-7 1-4,-9-1 3,-16 3-6,-10 3 3,-24 7-3,-10 0-4,-19 6-14,-28 13-42,11-24-48,-11 24-4,-31-3 4,6 6-6,-12-1 65</inkml:trace>
  <inkml:trace contextRef="#ctx0" brushRef="#br0" timeOffset="39360.0551">21204 10871 124,'15'28'90,"-4"1"4,-5 14-53,5 13 0,-4 5 1,6 10-4,-5-1-10,3 1-4,-7-14-5,-2-3-5,3-11-10,-5-13-12,0-30-91,13 22-7,-13-22 2,-5-34-7,-8-3 2</inkml:trace>
  <inkml:trace contextRef="#ctx0" brushRef="#br0" timeOffset="39590.0554">20901 11021 285,'-6'-24'115,"12"5"1,7-1-56,10-8-38,10 0-8,10-5-6,6-1-4,12 1-10,-3-2-22,10 3-75,-3 6-9,-9 4-4,-6 5 1,-12 2-4</inkml:trace>
  <inkml:trace contextRef="#ctx0" brushRef="#br0" timeOffset="39990.056">21658 10977 119,'0'0'93,"0"42"1,0-8-47,0 1 2,3 8-5,-3-4-16,8 2-5,-6-6-4,7-4-3,4-8-3,6-12-1,5-13-3,6-13 0,-4-13-1,6-5-1,-6-12-2,-2-5 0,-9-4 1,-7 6-1,-14 2 5,-11 10-2,-9 8 4,-5 12-2,-12 8 0,5 12-1,-3 5-4,7 4-12,5 10-24,-1-5-88,17-1-5,13-17 2,0 0-3,24-2-1</inkml:trace>
  <inkml:trace contextRef="#ctx0" brushRef="#br0" timeOffset="40630.0569">22293 10683 106,'0'0'70,"2"17"-20,-4 5-21,-9 8-10,3 11 5,-3 1 4,-2 9 4,-6-1 0,1 2 0,-9-4-5,5-2 2,-4-8-3,2-5-1,-6-13-2,9-7-1,-3-11-2,5-9-4,0-12-1,8-5-5,-2-13-2,8-6-3,1-3-3,8 3-5,3-1-3,4 5-2,6 7-1,2 6-1,1 13 1,1 7 0,3 10 1,0 5 3,4 12 2,-5 3 1,-1 9 0,3 1 1,-7 3 0,3-2 3,1 1-1,-3-9 1,-4-4-1,4-10 3,3-11 0,-3-6 1,1-9 0,3-9-2,-8-14 3,1-1 0,-8-7 1,-3-3 1,-6 1-1,-5 1 2,-7 2 2,-4 10-4,-7 5 1,3 8-2,-3 5-7,0 0-12,5 11-40,-2 4-68,-1-2-3,3 2 4,19 0-6,-24-18 9</inkml:trace>
  <inkml:trace contextRef="#ctx0" brushRef="#br0" timeOffset="41010.0574">22399 10178 187,'0'0'105,"0"0"3,0 0-48,0 0-20,0 0-7,27-7-4,-9-3-5,18 3-5,-1-6-7,10-2-9,11 0-13,4-7-18,3 7-41,-1 0-47,-13-2 0,-4 12-1,-16-3 2,-4 7 67</inkml:trace>
  <inkml:trace contextRef="#ctx0" brushRef="#br0" timeOffset="41200.0577">22652 10397 317,'-12'17'116,"12"-17"-23,0 0-23,0 0-23,45-19-17,-4-1-18,15-4-36,14 3-97,8 5-7,2 1 2,-5 4-6,-13 1 2</inkml:trace>
  <inkml:trace contextRef="#ctx0" brushRef="#br0" timeOffset="58560.082">23197 9329 136,'0'0'75,"-5"-24"-28,5 24-18,0-24-11,0 24 0,5-24 0,-5 24 1,6-22-1,-6 22-2,5-17-1,-5 17-4,0 0-5,0 0-5,0 0-4,0 0-2,0 0 1,-11 20 0,11-20 2,-5 38 3,3-12 2,-2 9 4,2 8-1,-2 7 2,2 4 0,4 5 2,-2 2-1,4 4 1,4 0-1,-1 0-1,4-7-1,6-2 2,-4-3-3,6-1 1,1-9-2,3-2 3,1-8-3,2-3 1,4-6 0,0-3 1,2-8 0,0-8 2,-3-3 1,3-6 0,-2-9 3,2 0 0,-8-9 2,2 0-1,-7-12 0,0 1-2,-12-12 3,2 1-3,-3-6-1,-6-2-3,-9-8 0,1-1-1,-10-6-2,5 0 0,-12 4-1,1 0 0,-2 5-1,-4 3-1,-2 8 0,0 6-3,-3 12 2,-1 5-2,5 9 1,-1 2-2,0 2 1,8 7 0,0-2-2,-1 1-1,10 1-4,-7-5-3,22 9-4,-36-34-5,36 34-15,-28-39-18,23 21-71,5 18 2,-17-26 0,17 26 2,0 0 6</inkml:trace>
  <inkml:trace contextRef="#ctx0" brushRef="#br0" timeOffset="59650.0835">23178 9823 184,'0'0'100,"0"0"5,0 0-51,0 0-16,0 0-8,0 0 1,30-20-3,-5 11-4,1-6-7,13 0-7,2 0-5,10-2-3,-3 1 1,3 3-4,-3 2-8,-10-1-18,3 12-26,-15-1-58,0-1-5,-7 5 2,-19-3-4,22 6 37</inkml:trace>
  <inkml:trace contextRef="#ctx0" brushRef="#br0" timeOffset="60190.0843">23922 9957 72,'0'0'75,"0"0"-2,0 0-36,0 0-12,0 0-5,-15 24-7,10-2-2,-1 4-3,2 8 2,0-1 3,4 6-1,-3-3-1,6-1 0,1-5 0,6-4 0,-10-26 1,26 20-3,-8-22-1,5-13-2,-3-7 0,3-8-3,-8-9 0,-4-3-2,-4 1 6,-7 0 1,-13 9 3,-4 6 2,-9 4-2,0 13-1,-4 9-15,0 3-47,4 3-50,8 9-1,1-11-3,17-4-2,0 0 64</inkml:trace>
  <inkml:trace contextRef="#ctx0" brushRef="#br0" timeOffset="60400.0845">24292 10052 252,'0'20'92,"0"12"-2,-2-1-89,-2 10-2,-3 0-5,1 2-27,1 1-57,-3-12 0,4-2-2,4-30-1,-1 24 64</inkml:trace>
  <inkml:trace contextRef="#ctx0" brushRef="#br0" timeOffset="60720.085">24430 9818 134,'0'0'86,"-9"-34"-2,9 34-51,-9-16-18,9 16-6,0 0-5,0 0-1,-19 26-1,15 3 0,0 5 0,-3 7 1,1 1 5,1 5-1,5-3 1,2-3-8,1-7-7,10-12-52,6-4-26,0-19-2,11-1-2,1-17 17</inkml:trace>
  <inkml:trace contextRef="#ctx0" brushRef="#br0" timeOffset="61010.0854">24699 9797 115,'-5'-29'83,"5"29"-28,0 0-11,-6-21-13,6 21-8,0 0-4,0 0-8,-7 24-5,1-3-3,0 7 1,6 5 3,-5 6 5,5 2 4,0 2 1,7-3 3,4-2-1,12-7 0,5-12-18,13-12-58,9-11-39,12 1-3,0-18-6,5 3-3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1024" units="cm"/>
          <inkml:channel name="Y" type="integer" max="6196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16-08-10T03:14:16.57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,'0'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1023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6-08-10T03:14:42.03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 25 283,'0'0'109,"-23"-8"0,23 8-95,0 0-17,0 0-12,0 0-28,0 0-64,0 0-3,0 0 1,0 0-6,27-19 103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1023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6-08-10T03:14:53.64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1 0 218,'0'0'116,"-12"7"-1,12-7-57,0 0-81,0 0-64,0 0-16,0 0-12,0 0-6,0 0 64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1023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6-08-10T03:14:53.50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91 50,'14'-16'62,"-4"0"-23,4 2-27,2 4-11,-2 0-20,4 5-39,-4-2-2,13 2 34,-5-3 2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1023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7-08-25T03:08:37.31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-1 366,'0'0'80,"10"5"-77,-10-5-113,0 0-9,13-4 1,-2 7 17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6B15D196-98DE-4697-A721-AC247DFDFADB}" type="datetimeFigureOut">
              <a:rPr lang="en-US"/>
              <a:pPr>
                <a:defRPr/>
              </a:pPr>
              <a:t>2/2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6FABA28B-9F29-4999-9F7D-38C692D624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13660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IN" altLang="en-US" smtClean="0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83106EE-5475-4494-8A1B-38D6696318F8}" type="slidenum">
              <a:rPr lang="en-US" altLang="en-US" smtClean="0">
                <a:latin typeface="Times New Roman" panose="02020603050405020304" pitchFamily="18" charset="0"/>
              </a:rPr>
              <a:pPr eaLnBrk="1" hangingPunct="1"/>
              <a:t>3</a:t>
            </a:fld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89671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IN" alt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510F095-257B-4C51-9885-A341D9159B06}" type="slidenum">
              <a:rPr lang="en-US" altLang="en-US" smtClean="0">
                <a:latin typeface="Times New Roman" panose="02020603050405020304" pitchFamily="18" charset="0"/>
              </a:rPr>
              <a:pPr eaLnBrk="1" hangingPunct="1"/>
              <a:t>6</a:t>
            </a:fld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60066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9EE274-56A7-4E60-943C-C37F5B1ACB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87947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EC422E-4BA8-47CB-8391-7DE9FD49F0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46873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876383-FC3D-400C-852B-D1C538FBDA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58209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53277C-146F-4894-A2B8-EB53AEFD4C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33966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5D2C4A-F75A-4F88-BA6A-1E21CA3947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87556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CCBB93-DF59-43FE-9B5D-0A105CA2DD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01783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DB411A-0AF6-483F-A020-A62C6E04B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71180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0399A7-1C48-4247-B386-BC18A9EC0A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37329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180475-713B-4104-ADF1-B2E0B3FFD2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83025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FAC98B-E585-4F4E-9674-5C84AABDEB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83344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0A83F8-87E9-49C5-AF73-88F9349367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3318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A05220-4258-4811-95D1-2114C85B4E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17414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35F32E-E92F-4445-9C14-64A96FE6AA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3553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pPr>
              <a:defRPr/>
            </a:pPr>
            <a:fld id="{CA93E6BB-F75A-4448-833F-B851D7CF87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33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customXml" Target="../ink/ink1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image" Target="../media/image3.png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.png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11" Type="http://schemas.openxmlformats.org/officeDocument/2006/relationships/image" Target="../media/image3.png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47.emf"/><Relationship Id="rId3" Type="http://schemas.openxmlformats.org/officeDocument/2006/relationships/oleObject" Target="../embeddings/oleObject23.bin"/><Relationship Id="rId7" Type="http://schemas.openxmlformats.org/officeDocument/2006/relationships/image" Target="../media/image35.wmf"/><Relationship Id="rId12" Type="http://schemas.openxmlformats.org/officeDocument/2006/relationships/customXml" Target="../ink/ink1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7.wmf"/><Relationship Id="rId5" Type="http://schemas.openxmlformats.org/officeDocument/2006/relationships/image" Target="../media/image3.png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34.wmf"/><Relationship Id="rId9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.png"/><Relationship Id="rId4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.png"/><Relationship Id="rId4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emf"/><Relationship Id="rId5" Type="http://schemas.openxmlformats.org/officeDocument/2006/relationships/customXml" Target="../ink/ink18.xml"/><Relationship Id="rId4" Type="http://schemas.openxmlformats.org/officeDocument/2006/relationships/image" Target="../media/image40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6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6" Type="http://schemas.openxmlformats.org/officeDocument/2006/relationships/customXml" Target="../ink/ink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7" Type="http://schemas.openxmlformats.org/officeDocument/2006/relationships/image" Target="../media/image5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customXml" Target="../ink/ink19.xml"/><Relationship Id="rId5" Type="http://schemas.openxmlformats.org/officeDocument/2006/relationships/image" Target="../media/image3.png"/><Relationship Id="rId4" Type="http://schemas.openxmlformats.org/officeDocument/2006/relationships/image" Target="../media/image4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.png"/><Relationship Id="rId4" Type="http://schemas.openxmlformats.org/officeDocument/2006/relationships/image" Target="../media/image4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.png"/><Relationship Id="rId4" Type="http://schemas.openxmlformats.org/officeDocument/2006/relationships/image" Target="../media/image4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40.bin"/><Relationship Id="rId3" Type="http://schemas.openxmlformats.org/officeDocument/2006/relationships/image" Target="../media/image3.png"/><Relationship Id="rId21" Type="http://schemas.openxmlformats.org/officeDocument/2006/relationships/image" Target="../media/image54.e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39.bin"/><Relationship Id="rId20" Type="http://schemas.openxmlformats.org/officeDocument/2006/relationships/customXml" Target="../ink/ink20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7.wmf"/><Relationship Id="rId5" Type="http://schemas.openxmlformats.org/officeDocument/2006/relationships/image" Target="../media/image44.png"/><Relationship Id="rId15" Type="http://schemas.openxmlformats.org/officeDocument/2006/relationships/image" Target="../media/image49.wmf"/><Relationship Id="rId23" Type="http://schemas.openxmlformats.org/officeDocument/2006/relationships/image" Target="../media/image63.e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51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38.bin"/><Relationship Id="rId22" Type="http://schemas.openxmlformats.org/officeDocument/2006/relationships/customXml" Target="../ink/ink2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customXml" Target="../ink/ink2.xml"/><Relationship Id="rId3" Type="http://schemas.openxmlformats.org/officeDocument/2006/relationships/image" Target="../media/image6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jpg"/><Relationship Id="rId5" Type="http://schemas.openxmlformats.org/officeDocument/2006/relationships/image" Target="../media/image3.png"/><Relationship Id="rId4" Type="http://schemas.openxmlformats.org/officeDocument/2006/relationships/image" Target="../media/image7.png"/><Relationship Id="rId9" Type="http://schemas.openxmlformats.org/officeDocument/2006/relationships/image" Target="../media/image11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7" Type="http://schemas.openxmlformats.org/officeDocument/2006/relationships/customXml" Target="../ink/ink4.xml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.png"/><Relationship Id="rId5" Type="http://schemas.openxmlformats.org/officeDocument/2006/relationships/image" Target="../media/image59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customXml" Target="../ink/ink8.xml"/><Relationship Id="rId18" Type="http://schemas.openxmlformats.org/officeDocument/2006/relationships/image" Target="../media/image13.emf"/><Relationship Id="rId3" Type="http://schemas.openxmlformats.org/officeDocument/2006/relationships/image" Target="../media/image59.emf"/><Relationship Id="rId7" Type="http://schemas.openxmlformats.org/officeDocument/2006/relationships/image" Target="../media/image61.emf"/><Relationship Id="rId17" Type="http://schemas.openxmlformats.org/officeDocument/2006/relationships/customXml" Target="../ink/ink10.xml"/><Relationship Id="rId2" Type="http://schemas.openxmlformats.org/officeDocument/2006/relationships/customXml" Target="../ink/ink5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6" Type="http://schemas.openxmlformats.org/officeDocument/2006/relationships/customXml" Target="../ink/ink7.xml"/><Relationship Id="rId5" Type="http://schemas.openxmlformats.org/officeDocument/2006/relationships/image" Target="../media/image600.emf"/><Relationship Id="rId15" Type="http://schemas.openxmlformats.org/officeDocument/2006/relationships/image" Target="../media/image65.emf"/><Relationship Id="rId10" Type="http://schemas.openxmlformats.org/officeDocument/2006/relationships/customXml" Target="../ink/ink9.xml"/><Relationship Id="rId4" Type="http://schemas.openxmlformats.org/officeDocument/2006/relationships/customXml" Target="../ink/ink6.xml"/><Relationship Id="rId9" Type="http://schemas.openxmlformats.org/officeDocument/2006/relationships/image" Target="../media/image6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8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7.png"/><Relationship Id="rId15" Type="http://schemas.openxmlformats.org/officeDocument/2006/relationships/customXml" Target="../ink/ink11.xml"/><Relationship Id="rId10" Type="http://schemas.openxmlformats.org/officeDocument/2006/relationships/image" Target="../media/image11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15.wmf"/><Relationship Id="rId12" Type="http://schemas.openxmlformats.org/officeDocument/2006/relationships/image" Target="../media/image2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customXml" Target="../ink/ink13.xml"/><Relationship Id="rId5" Type="http://schemas.openxmlformats.org/officeDocument/2006/relationships/image" Target="../media/image16.png"/><Relationship Id="rId10" Type="http://schemas.openxmlformats.org/officeDocument/2006/relationships/image" Target="../media/image650.emf"/><Relationship Id="rId4" Type="http://schemas.openxmlformats.org/officeDocument/2006/relationships/image" Target="../media/image14.wmf"/><Relationship Id="rId9" Type="http://schemas.openxmlformats.org/officeDocument/2006/relationships/customXml" Target="../ink/ink1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16.png"/><Relationship Id="rId7" Type="http://schemas.openxmlformats.org/officeDocument/2006/relationships/customXml" Target="../ink/ink1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8.bin"/><Relationship Id="rId7" Type="http://schemas.openxmlformats.org/officeDocument/2006/relationships/image" Target="../media/image20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8.emf"/><Relationship Id="rId4" Type="http://schemas.openxmlformats.org/officeDocument/2006/relationships/image" Target="../media/image18.wmf"/><Relationship Id="rId9" Type="http://schemas.openxmlformats.org/officeDocument/2006/relationships/customXml" Target="../ink/ink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4800" y="515938"/>
            <a:ext cx="8685213" cy="550862"/>
          </a:xfrm>
        </p:spPr>
        <p:txBody>
          <a:bodyPr/>
          <a:lstStyle/>
          <a:p>
            <a:pPr eaLnBrk="1" hangingPunct="1"/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rbo based Propulsion Systems</a:t>
            </a:r>
          </a:p>
        </p:txBody>
      </p:sp>
      <p:sp>
        <p:nvSpPr>
          <p:cNvPr id="11" name="Rectangle 10"/>
          <p:cNvSpPr txBox="1">
            <a:spLocks noChangeArrowheads="1"/>
          </p:cNvSpPr>
          <p:nvPr/>
        </p:nvSpPr>
        <p:spPr bwMode="auto">
          <a:xfrm>
            <a:off x="1143000" y="3276600"/>
            <a:ext cx="64008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20000"/>
              </a:spcBef>
              <a:defRPr/>
            </a:pPr>
            <a:endParaRPr lang="en-US" sz="1600" i="1" kern="0" dirty="0">
              <a:latin typeface="+mn-lt"/>
            </a:endParaRPr>
          </a:p>
          <a:p>
            <a:pPr algn="ctr" eaLnBrk="1" hangingPunct="1">
              <a:spcBef>
                <a:spcPct val="20000"/>
              </a:spcBef>
              <a:defRPr/>
            </a:pPr>
            <a:r>
              <a:rPr lang="en-US" sz="1600" b="1" kern="0" dirty="0">
                <a:latin typeface="Script MT Bold" pitchFamily="66" charset="0"/>
              </a:rPr>
              <a:t>P M V </a:t>
            </a:r>
            <a:r>
              <a:rPr lang="en-US" sz="1600" b="1" kern="0" dirty="0" err="1">
                <a:latin typeface="Script MT Bold" pitchFamily="66" charset="0"/>
              </a:rPr>
              <a:t>Subbarao</a:t>
            </a:r>
            <a:endParaRPr lang="en-US" sz="1600" b="1" kern="0" dirty="0">
              <a:latin typeface="Script MT Bold" pitchFamily="66" charset="0"/>
            </a:endParaRPr>
          </a:p>
          <a:p>
            <a:pPr algn="ctr" eaLnBrk="1" hangingPunct="1">
              <a:spcBef>
                <a:spcPct val="20000"/>
              </a:spcBef>
              <a:defRPr/>
            </a:pPr>
            <a:r>
              <a:rPr lang="en-US" sz="1600" i="1" kern="0" dirty="0">
                <a:latin typeface="+mn-lt"/>
              </a:rPr>
              <a:t>Professor</a:t>
            </a:r>
          </a:p>
          <a:p>
            <a:pPr algn="ctr" eaLnBrk="1" hangingPunct="1">
              <a:spcBef>
                <a:spcPct val="20000"/>
              </a:spcBef>
              <a:defRPr/>
            </a:pPr>
            <a:r>
              <a:rPr lang="en-US" sz="1600" i="1" kern="0" dirty="0">
                <a:latin typeface="+mn-lt"/>
              </a:rPr>
              <a:t>Mechanical Engineering Department</a:t>
            </a:r>
          </a:p>
          <a:p>
            <a:pPr algn="ctr" eaLnBrk="1" hangingPunct="1">
              <a:spcBef>
                <a:spcPct val="20000"/>
              </a:spcBef>
              <a:defRPr/>
            </a:pPr>
            <a:r>
              <a:rPr lang="en-US" sz="1600" i="1" kern="0" dirty="0">
                <a:latin typeface="+mn-lt"/>
              </a:rPr>
              <a:t>I </a:t>
            </a:r>
            <a:r>
              <a:rPr lang="en-US" sz="1600" i="1" kern="0" dirty="0" err="1">
                <a:latin typeface="+mn-lt"/>
              </a:rPr>
              <a:t>I</a:t>
            </a:r>
            <a:r>
              <a:rPr lang="en-US" sz="1600" i="1" kern="0" dirty="0">
                <a:latin typeface="+mn-lt"/>
              </a:rPr>
              <a:t> T Delhi</a:t>
            </a:r>
          </a:p>
        </p:txBody>
      </p:sp>
      <p:pic>
        <p:nvPicPr>
          <p:cNvPr id="10" name="Rectangle 1945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62200" y="1654175"/>
            <a:ext cx="4071938" cy="177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innerShdw blurRad="63500" dist="50800" dir="5400000">
              <a:prstClr val="black">
                <a:alpha val="50000"/>
              </a:prstClr>
            </a:innerShdw>
            <a:reflection blurRad="6350" stA="50000" endA="300" endPos="55500" dist="101600" dir="5400000" sy="-100000" algn="bl" rotWithShape="0"/>
          </a:effectLst>
          <a:scene3d>
            <a:camera prst="perspectiveHeroicExtremeRightFacing"/>
            <a:lightRig rig="threePt" dir="t"/>
          </a:scene3d>
          <a:sp3d>
            <a:bevelT w="165100" prst="coolSlant"/>
          </a:sp3d>
        </p:spPr>
      </p:pic>
      <p:grpSp>
        <p:nvGrpSpPr>
          <p:cNvPr id="3077" name="Group 8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3079" name="Group 9"/>
            <p:cNvGrpSpPr>
              <a:grpSpLocks/>
            </p:cNvGrpSpPr>
            <p:nvPr/>
          </p:nvGrpSpPr>
          <p:grpSpPr bwMode="auto">
            <a:xfrm>
              <a:off x="0" y="0"/>
              <a:ext cx="192" cy="4320"/>
              <a:chOff x="0" y="-48"/>
              <a:chExt cx="144" cy="4368"/>
            </a:xfrm>
          </p:grpSpPr>
          <p:sp>
            <p:nvSpPr>
              <p:cNvPr id="3089" name="Rectangle 10"/>
              <p:cNvSpPr>
                <a:spLocks noChangeArrowheads="1"/>
              </p:cNvSpPr>
              <p:nvPr/>
            </p:nvSpPr>
            <p:spPr bwMode="auto">
              <a:xfrm>
                <a:off x="0" y="-48"/>
                <a:ext cx="144" cy="2352"/>
              </a:xfrm>
              <a:prstGeom prst="rect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90" name="Rectangle 11"/>
              <p:cNvSpPr>
                <a:spLocks noChangeArrowheads="1"/>
              </p:cNvSpPr>
              <p:nvPr/>
            </p:nvSpPr>
            <p:spPr bwMode="auto">
              <a:xfrm>
                <a:off x="0" y="2160"/>
                <a:ext cx="144" cy="2160"/>
              </a:xfrm>
              <a:prstGeom prst="rect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0066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3080" name="Group 12"/>
            <p:cNvGrpSpPr>
              <a:grpSpLocks/>
            </p:cNvGrpSpPr>
            <p:nvPr/>
          </p:nvGrpSpPr>
          <p:grpSpPr bwMode="auto">
            <a:xfrm>
              <a:off x="5674" y="24"/>
              <a:ext cx="86" cy="4296"/>
              <a:chOff x="5616" y="-48"/>
              <a:chExt cx="144" cy="4368"/>
            </a:xfrm>
          </p:grpSpPr>
          <p:sp>
            <p:nvSpPr>
              <p:cNvPr id="3087" name="Rectangle 13"/>
              <p:cNvSpPr>
                <a:spLocks noChangeArrowheads="1"/>
              </p:cNvSpPr>
              <p:nvPr/>
            </p:nvSpPr>
            <p:spPr bwMode="auto">
              <a:xfrm>
                <a:off x="5616" y="-48"/>
                <a:ext cx="144" cy="2352"/>
              </a:xfrm>
              <a:prstGeom prst="rect">
                <a:avLst/>
              </a:prstGeom>
              <a:gradFill rotWithShape="0">
                <a:gsLst>
                  <a:gs pos="0">
                    <a:srgbClr val="006600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88" name="Rectangle 14"/>
              <p:cNvSpPr>
                <a:spLocks noChangeArrowheads="1"/>
              </p:cNvSpPr>
              <p:nvPr/>
            </p:nvSpPr>
            <p:spPr bwMode="auto">
              <a:xfrm>
                <a:off x="5616" y="2160"/>
                <a:ext cx="144" cy="2160"/>
              </a:xfrm>
              <a:prstGeom prst="rect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FF99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3081" name="Group 15"/>
            <p:cNvGrpSpPr>
              <a:grpSpLocks/>
            </p:cNvGrpSpPr>
            <p:nvPr/>
          </p:nvGrpSpPr>
          <p:grpSpPr bwMode="auto">
            <a:xfrm>
              <a:off x="144" y="0"/>
              <a:ext cx="5616" cy="144"/>
              <a:chOff x="96" y="-48"/>
              <a:chExt cx="5520" cy="144"/>
            </a:xfrm>
          </p:grpSpPr>
          <p:sp>
            <p:nvSpPr>
              <p:cNvPr id="3085" name="Rectangle 16"/>
              <p:cNvSpPr>
                <a:spLocks noChangeArrowheads="1"/>
              </p:cNvSpPr>
              <p:nvPr/>
            </p:nvSpPr>
            <p:spPr bwMode="auto">
              <a:xfrm>
                <a:off x="96" y="-48"/>
                <a:ext cx="2736" cy="144"/>
              </a:xfrm>
              <a:prstGeom prst="rect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86" name="Rectangle 17"/>
              <p:cNvSpPr>
                <a:spLocks noChangeArrowheads="1"/>
              </p:cNvSpPr>
              <p:nvPr/>
            </p:nvSpPr>
            <p:spPr bwMode="auto">
              <a:xfrm>
                <a:off x="2832" y="-48"/>
                <a:ext cx="2784" cy="144"/>
              </a:xfrm>
              <a:prstGeom prst="rect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0066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3082" name="Group 18"/>
            <p:cNvGrpSpPr>
              <a:grpSpLocks/>
            </p:cNvGrpSpPr>
            <p:nvPr/>
          </p:nvGrpSpPr>
          <p:grpSpPr bwMode="auto">
            <a:xfrm>
              <a:off x="144" y="4234"/>
              <a:ext cx="5616" cy="86"/>
              <a:chOff x="96" y="4176"/>
              <a:chExt cx="5520" cy="144"/>
            </a:xfrm>
          </p:grpSpPr>
          <p:sp>
            <p:nvSpPr>
              <p:cNvPr id="3083" name="Rectangle 19"/>
              <p:cNvSpPr>
                <a:spLocks noChangeArrowheads="1"/>
              </p:cNvSpPr>
              <p:nvPr/>
            </p:nvSpPr>
            <p:spPr bwMode="auto">
              <a:xfrm>
                <a:off x="96" y="4176"/>
                <a:ext cx="2736" cy="144"/>
              </a:xfrm>
              <a:prstGeom prst="rect">
                <a:avLst/>
              </a:prstGeom>
              <a:gradFill rotWithShape="0">
                <a:gsLst>
                  <a:gs pos="0">
                    <a:srgbClr val="006600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84" name="Rectangle 20"/>
              <p:cNvSpPr>
                <a:spLocks noChangeArrowheads="1"/>
              </p:cNvSpPr>
              <p:nvPr/>
            </p:nvSpPr>
            <p:spPr bwMode="auto">
              <a:xfrm>
                <a:off x="2832" y="4176"/>
                <a:ext cx="2784" cy="144"/>
              </a:xfrm>
              <a:prstGeom prst="rect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FF99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38100" y="5211763"/>
            <a:ext cx="86106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0" dirty="0" smtClean="0">
                <a:solidFill>
                  <a:srgbClr val="FF0000"/>
                </a:solidFill>
                <a:latin typeface="Brush Script MT" panose="03060802040406070304" pitchFamily="66" charset="0"/>
              </a:rPr>
              <a:t>Superior Combination of Wrights Idea and Newton's Idea!!!</a:t>
            </a:r>
            <a:endParaRPr lang="en-US" altLang="en-US" sz="4000" b="0" dirty="0">
              <a:solidFill>
                <a:srgbClr val="FF0000"/>
              </a:solidFill>
              <a:latin typeface="Brush Script MT" panose="030608020404060703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8218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1413" name="Object 5"/>
          <p:cNvGraphicFramePr>
            <a:graphicFrameLocks noChangeAspect="1"/>
          </p:cNvGraphicFramePr>
          <p:nvPr/>
        </p:nvGraphicFramePr>
        <p:xfrm>
          <a:off x="1879600" y="1236663"/>
          <a:ext cx="50307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2" name="Equation" r:id="rId3" imgW="2006600" imgH="241300" progId="Equation.3">
                  <p:embed/>
                </p:oleObj>
              </mc:Choice>
              <mc:Fallback>
                <p:oleObj name="Equation" r:id="rId3" imgW="2006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1236663"/>
                        <a:ext cx="50307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009910"/>
              </p:ext>
            </p:extLst>
          </p:nvPr>
        </p:nvGraphicFramePr>
        <p:xfrm>
          <a:off x="3124200" y="4953000"/>
          <a:ext cx="28067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3" name="Equation" r:id="rId5" imgW="1218960" imgH="660240" progId="Equation.3">
                  <p:embed/>
                </p:oleObj>
              </mc:Choice>
              <mc:Fallback>
                <p:oleObj name="Equation" r:id="rId5" imgW="12189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953000"/>
                        <a:ext cx="28067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Title 9"/>
          <p:cNvSpPr>
            <a:spLocks noGrp="1"/>
          </p:cNvSpPr>
          <p:nvPr>
            <p:ph type="title"/>
          </p:nvPr>
        </p:nvSpPr>
        <p:spPr>
          <a:xfrm>
            <a:off x="838200" y="0"/>
            <a:ext cx="7772400" cy="1143000"/>
          </a:xfrm>
        </p:spPr>
        <p:txBody>
          <a:bodyPr/>
          <a:lstStyle/>
          <a:p>
            <a:r>
              <a:rPr lang="en-I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 for Fuel-air ratio</a:t>
            </a:r>
          </a:p>
        </p:txBody>
      </p:sp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838200" y="1905000"/>
            <a:ext cx="38496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Times New Roman" panose="02020603050405020304" pitchFamily="18" charset="0"/>
              </a:rPr>
              <a:t>Divide above equation by </a:t>
            </a:r>
            <a:r>
              <a:rPr lang="en-US" altLang="en-US" sz="2400" b="0" i="1">
                <a:latin typeface="Times New Roman" panose="02020603050405020304" pitchFamily="18" charset="0"/>
              </a:rPr>
              <a:t>T</a:t>
            </a:r>
            <a:r>
              <a:rPr lang="en-US" altLang="en-US" sz="2400" b="0" i="1" baseline="-25000">
                <a:latin typeface="Times New Roman" panose="02020603050405020304" pitchFamily="18" charset="0"/>
              </a:rPr>
              <a:t>0</a:t>
            </a:r>
            <a:r>
              <a:rPr lang="en-US" altLang="en-US" sz="2400" b="0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</a:t>
            </a:r>
            <a:endParaRPr lang="en-US" altLang="en-US" sz="2400" b="0" i="1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828800" y="2514600"/>
          <a:ext cx="5540375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4" name="Equation" r:id="rId7" imgW="2209800" imgH="431800" progId="Equation.3">
                  <p:embed/>
                </p:oleObj>
              </mc:Choice>
              <mc:Fallback>
                <p:oleObj name="Equation" r:id="rId7" imgW="2209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14600"/>
                        <a:ext cx="5540375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1454150" y="3733800"/>
          <a:ext cx="5986463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5" name="Equation" r:id="rId9" imgW="2387600" imgH="431800" progId="Equation.3">
                  <p:embed/>
                </p:oleObj>
              </mc:Choice>
              <mc:Fallback>
                <p:oleObj name="Equation" r:id="rId9" imgW="2387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3733800"/>
                        <a:ext cx="5986463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4" name="Group 46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24585" name="Group 8"/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5760" cy="4320"/>
            </a:xfrm>
          </p:grpSpPr>
          <p:grpSp>
            <p:nvGrpSpPr>
              <p:cNvPr id="24588" name="Group 27"/>
              <p:cNvGrpSpPr>
                <a:grpSpLocks/>
              </p:cNvGrpSpPr>
              <p:nvPr/>
            </p:nvGrpSpPr>
            <p:grpSpPr bwMode="auto">
              <a:xfrm>
                <a:off x="0" y="0"/>
                <a:ext cx="192" cy="4320"/>
                <a:chOff x="0" y="-48"/>
                <a:chExt cx="144" cy="4368"/>
              </a:xfrm>
            </p:grpSpPr>
            <p:sp>
              <p:nvSpPr>
                <p:cNvPr id="24598" name="Rectangle 10"/>
                <p:cNvSpPr>
                  <a:spLocks noChangeArrowheads="1"/>
                </p:cNvSpPr>
                <p:nvPr/>
              </p:nvSpPr>
              <p:spPr bwMode="auto">
                <a:xfrm>
                  <a:off x="0" y="-48"/>
                  <a:ext cx="144" cy="235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4599" name="Rectangle 11"/>
                <p:cNvSpPr>
                  <a:spLocks noChangeArrowheads="1"/>
                </p:cNvSpPr>
                <p:nvPr/>
              </p:nvSpPr>
              <p:spPr bwMode="auto">
                <a:xfrm>
                  <a:off x="0" y="2160"/>
                  <a:ext cx="144" cy="216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4589" name="Group 12"/>
              <p:cNvGrpSpPr>
                <a:grpSpLocks/>
              </p:cNvGrpSpPr>
              <p:nvPr/>
            </p:nvGrpSpPr>
            <p:grpSpPr bwMode="auto">
              <a:xfrm>
                <a:off x="5674" y="24"/>
                <a:ext cx="86" cy="4296"/>
                <a:chOff x="5616" y="-48"/>
                <a:chExt cx="144" cy="4368"/>
              </a:xfrm>
            </p:grpSpPr>
            <p:sp>
              <p:nvSpPr>
                <p:cNvPr id="24596" name="Rectangle 13"/>
                <p:cNvSpPr>
                  <a:spLocks noChangeArrowheads="1"/>
                </p:cNvSpPr>
                <p:nvPr/>
              </p:nvSpPr>
              <p:spPr bwMode="auto">
                <a:xfrm>
                  <a:off x="5616" y="-48"/>
                  <a:ext cx="144" cy="2352"/>
                </a:xfrm>
                <a:prstGeom prst="rect">
                  <a:avLst/>
                </a:prstGeom>
                <a:gradFill rotWithShape="0">
                  <a:gsLst>
                    <a:gs pos="0">
                      <a:srgbClr val="0066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4597" name="Rectangle 14"/>
                <p:cNvSpPr>
                  <a:spLocks noChangeArrowheads="1"/>
                </p:cNvSpPr>
                <p:nvPr/>
              </p:nvSpPr>
              <p:spPr bwMode="auto">
                <a:xfrm>
                  <a:off x="5616" y="2160"/>
                  <a:ext cx="144" cy="216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4590" name="Group 15"/>
              <p:cNvGrpSpPr>
                <a:grpSpLocks/>
              </p:cNvGrpSpPr>
              <p:nvPr/>
            </p:nvGrpSpPr>
            <p:grpSpPr bwMode="auto">
              <a:xfrm>
                <a:off x="144" y="0"/>
                <a:ext cx="5616" cy="144"/>
                <a:chOff x="96" y="-48"/>
                <a:chExt cx="5520" cy="144"/>
              </a:xfrm>
            </p:grpSpPr>
            <p:sp>
              <p:nvSpPr>
                <p:cNvPr id="24594" name="Rectangle 16"/>
                <p:cNvSpPr>
                  <a:spLocks noChangeArrowheads="1"/>
                </p:cNvSpPr>
                <p:nvPr/>
              </p:nvSpPr>
              <p:spPr bwMode="auto">
                <a:xfrm>
                  <a:off x="96" y="-48"/>
                  <a:ext cx="2736" cy="144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4595" name="Rectangle 17"/>
                <p:cNvSpPr>
                  <a:spLocks noChangeArrowheads="1"/>
                </p:cNvSpPr>
                <p:nvPr/>
              </p:nvSpPr>
              <p:spPr bwMode="auto">
                <a:xfrm>
                  <a:off x="2832" y="-48"/>
                  <a:ext cx="2784" cy="144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4591" name="Group 18"/>
              <p:cNvGrpSpPr>
                <a:grpSpLocks/>
              </p:cNvGrpSpPr>
              <p:nvPr/>
            </p:nvGrpSpPr>
            <p:grpSpPr bwMode="auto">
              <a:xfrm>
                <a:off x="144" y="4234"/>
                <a:ext cx="5616" cy="86"/>
                <a:chOff x="96" y="4176"/>
                <a:chExt cx="5520" cy="144"/>
              </a:xfrm>
            </p:grpSpPr>
            <p:sp>
              <p:nvSpPr>
                <p:cNvPr id="24592" name="Rectangle 19"/>
                <p:cNvSpPr>
                  <a:spLocks noChangeArrowheads="1"/>
                </p:cNvSpPr>
                <p:nvPr/>
              </p:nvSpPr>
              <p:spPr bwMode="auto">
                <a:xfrm>
                  <a:off x="96" y="4176"/>
                  <a:ext cx="2736" cy="144"/>
                </a:xfrm>
                <a:prstGeom prst="rect">
                  <a:avLst/>
                </a:prstGeom>
                <a:gradFill rotWithShape="0">
                  <a:gsLst>
                    <a:gs pos="0">
                      <a:srgbClr val="0066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4593" name="Rectangle 20"/>
                <p:cNvSpPr>
                  <a:spLocks noChangeArrowheads="1"/>
                </p:cNvSpPr>
                <p:nvPr/>
              </p:nvSpPr>
              <p:spPr bwMode="auto">
                <a:xfrm>
                  <a:off x="2832" y="4176"/>
                  <a:ext cx="2784" cy="144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</p:grpSp>
        <p:pic>
          <p:nvPicPr>
            <p:cNvPr id="24586" name="Rectangle 19458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02475" y="242887"/>
              <a:ext cx="1889125" cy="823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21"/>
            <p:cNvSpPr>
              <a:spLocks noChangeArrowheads="1"/>
            </p:cNvSpPr>
            <p:nvPr/>
          </p:nvSpPr>
          <p:spPr bwMode="auto">
            <a:xfrm>
              <a:off x="228600" y="1066800"/>
              <a:ext cx="8812213" cy="76200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" name="Ink 1"/>
              <p14:cNvContentPartPr/>
              <p14:nvPr/>
            </p14:nvContentPartPr>
            <p14:xfrm>
              <a:off x="4201200" y="3232080"/>
              <a:ext cx="3687120" cy="32688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189320" y="3227400"/>
                <a:ext cx="3708360" cy="3282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70608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1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1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60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0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Group 32"/>
          <p:cNvGrpSpPr>
            <a:grpSpLocks/>
          </p:cNvGrpSpPr>
          <p:nvPr/>
        </p:nvGrpSpPr>
        <p:grpSpPr bwMode="auto">
          <a:xfrm>
            <a:off x="685800" y="1466850"/>
            <a:ext cx="8048625" cy="3028950"/>
            <a:chOff x="547688" y="1914525"/>
            <a:chExt cx="8048625" cy="3028950"/>
          </a:xfrm>
        </p:grpSpPr>
        <p:pic>
          <p:nvPicPr>
            <p:cNvPr id="30753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7688" y="1914525"/>
              <a:ext cx="8048625" cy="3028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0754" name="Group 16"/>
            <p:cNvGrpSpPr>
              <a:grpSpLocks/>
            </p:cNvGrpSpPr>
            <p:nvPr/>
          </p:nvGrpSpPr>
          <p:grpSpPr bwMode="auto">
            <a:xfrm>
              <a:off x="1582057" y="2514600"/>
              <a:ext cx="885372" cy="228600"/>
              <a:chOff x="1582057" y="2514600"/>
              <a:chExt cx="885372" cy="228600"/>
            </a:xfrm>
          </p:grpSpPr>
          <p:grpSp>
            <p:nvGrpSpPr>
              <p:cNvPr id="4" name="Group 6"/>
              <p:cNvGrpSpPr/>
              <p:nvPr/>
            </p:nvGrpSpPr>
            <p:grpSpPr>
              <a:xfrm>
                <a:off x="1582057" y="2525486"/>
                <a:ext cx="885372" cy="217714"/>
                <a:chOff x="1582057" y="2525486"/>
                <a:chExt cx="885372" cy="217714"/>
              </a:xfrm>
              <a:solidFill>
                <a:schemeClr val="accent1"/>
              </a:solidFill>
            </p:grpSpPr>
            <p:sp>
              <p:nvSpPr>
                <p:cNvPr id="43" name="Freeform 3"/>
                <p:cNvSpPr/>
                <p:nvPr/>
              </p:nvSpPr>
              <p:spPr>
                <a:xfrm>
                  <a:off x="1582057" y="2525486"/>
                  <a:ext cx="885372" cy="14514"/>
                </a:xfrm>
                <a:custGeom>
                  <a:avLst/>
                  <a:gdLst>
                    <a:gd name="connsiteX0" fmla="*/ 0 w 885372"/>
                    <a:gd name="connsiteY0" fmla="*/ 14514 h 14514"/>
                    <a:gd name="connsiteX1" fmla="*/ 885372 w 885372"/>
                    <a:gd name="connsiteY1" fmla="*/ 0 h 145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885372" h="14514">
                      <a:moveTo>
                        <a:pt x="0" y="14514"/>
                      </a:moveTo>
                      <a:lnTo>
                        <a:pt x="885372" y="0"/>
                      </a:lnTo>
                    </a:path>
                  </a:pathLst>
                </a:custGeom>
                <a:grpFill/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IN"/>
                </a:p>
              </p:txBody>
            </p:sp>
            <p:sp>
              <p:nvSpPr>
                <p:cNvPr id="44" name="Freeform 43"/>
                <p:cNvSpPr/>
                <p:nvPr/>
              </p:nvSpPr>
              <p:spPr>
                <a:xfrm>
                  <a:off x="1611086" y="2685143"/>
                  <a:ext cx="841828" cy="58057"/>
                </a:xfrm>
                <a:custGeom>
                  <a:avLst/>
                  <a:gdLst>
                    <a:gd name="connsiteX0" fmla="*/ 0 w 841828"/>
                    <a:gd name="connsiteY0" fmla="*/ 58057 h 58057"/>
                    <a:gd name="connsiteX1" fmla="*/ 362857 w 841828"/>
                    <a:gd name="connsiteY1" fmla="*/ 14514 h 58057"/>
                    <a:gd name="connsiteX2" fmla="*/ 841828 w 841828"/>
                    <a:gd name="connsiteY2" fmla="*/ 0 h 5805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841828" h="58057">
                      <a:moveTo>
                        <a:pt x="0" y="58057"/>
                      </a:moveTo>
                      <a:cubicBezTo>
                        <a:pt x="111276" y="41123"/>
                        <a:pt x="222552" y="24190"/>
                        <a:pt x="362857" y="14514"/>
                      </a:cubicBezTo>
                      <a:cubicBezTo>
                        <a:pt x="503162" y="4838"/>
                        <a:pt x="841828" y="0"/>
                        <a:pt x="841828" y="0"/>
                      </a:cubicBezTo>
                    </a:path>
                  </a:pathLst>
                </a:custGeom>
                <a:grpFill/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IN"/>
                </a:p>
              </p:txBody>
            </p:sp>
          </p:grpSp>
          <p:cxnSp>
            <p:nvCxnSpPr>
              <p:cNvPr id="40" name="Straight Connector 39"/>
              <p:cNvCxnSpPr/>
              <p:nvPr/>
            </p:nvCxnSpPr>
            <p:spPr>
              <a:xfrm flipV="1">
                <a:off x="1600201" y="2514600"/>
                <a:ext cx="381000" cy="2286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 flipV="1">
                <a:off x="1828801" y="2514600"/>
                <a:ext cx="381000" cy="2286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flipV="1">
                <a:off x="2057401" y="2514600"/>
                <a:ext cx="381000" cy="2286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" name="Group 6"/>
            <p:cNvGrpSpPr/>
            <p:nvPr/>
          </p:nvGrpSpPr>
          <p:grpSpPr>
            <a:xfrm>
              <a:off x="1600200" y="4125686"/>
              <a:ext cx="885372" cy="217714"/>
              <a:chOff x="1582057" y="2525486"/>
              <a:chExt cx="885372" cy="217714"/>
            </a:xfrm>
            <a:solidFill>
              <a:schemeClr val="accent1"/>
            </a:solidFill>
            <a:scene3d>
              <a:camera prst="orthographicFront">
                <a:rot lat="10800000" lon="0" rev="0"/>
              </a:camera>
              <a:lightRig rig="threePt" dir="t"/>
            </a:scene3d>
          </p:grpSpPr>
          <p:sp>
            <p:nvSpPr>
              <p:cNvPr id="37" name="Freeform 36"/>
              <p:cNvSpPr/>
              <p:nvPr/>
            </p:nvSpPr>
            <p:spPr>
              <a:xfrm>
                <a:off x="1582057" y="2525486"/>
                <a:ext cx="885372" cy="14514"/>
              </a:xfrm>
              <a:custGeom>
                <a:avLst/>
                <a:gdLst>
                  <a:gd name="connsiteX0" fmla="*/ 0 w 885372"/>
                  <a:gd name="connsiteY0" fmla="*/ 14514 h 14514"/>
                  <a:gd name="connsiteX1" fmla="*/ 885372 w 885372"/>
                  <a:gd name="connsiteY1" fmla="*/ 0 h 145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885372" h="14514">
                    <a:moveTo>
                      <a:pt x="0" y="14514"/>
                    </a:moveTo>
                    <a:lnTo>
                      <a:pt x="885372" y="0"/>
                    </a:lnTo>
                  </a:path>
                </a:pathLst>
              </a:cu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IN"/>
              </a:p>
            </p:txBody>
          </p:sp>
          <p:sp>
            <p:nvSpPr>
              <p:cNvPr id="38" name="Freeform 37"/>
              <p:cNvSpPr/>
              <p:nvPr/>
            </p:nvSpPr>
            <p:spPr>
              <a:xfrm>
                <a:off x="1611086" y="2685143"/>
                <a:ext cx="841828" cy="58057"/>
              </a:xfrm>
              <a:custGeom>
                <a:avLst/>
                <a:gdLst>
                  <a:gd name="connsiteX0" fmla="*/ 0 w 841828"/>
                  <a:gd name="connsiteY0" fmla="*/ 58057 h 58057"/>
                  <a:gd name="connsiteX1" fmla="*/ 362857 w 841828"/>
                  <a:gd name="connsiteY1" fmla="*/ 14514 h 58057"/>
                  <a:gd name="connsiteX2" fmla="*/ 841828 w 841828"/>
                  <a:gd name="connsiteY2" fmla="*/ 0 h 580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841828" h="58057">
                    <a:moveTo>
                      <a:pt x="0" y="58057"/>
                    </a:moveTo>
                    <a:cubicBezTo>
                      <a:pt x="111276" y="41123"/>
                      <a:pt x="222552" y="24190"/>
                      <a:pt x="362857" y="14514"/>
                    </a:cubicBezTo>
                    <a:cubicBezTo>
                      <a:pt x="503162" y="4838"/>
                      <a:pt x="841828" y="0"/>
                      <a:pt x="841828" y="0"/>
                    </a:cubicBezTo>
                  </a:path>
                </a:pathLst>
              </a:cu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IN"/>
              </a:p>
            </p:txBody>
          </p:sp>
        </p:grpSp>
        <p:cxnSp>
          <p:nvCxnSpPr>
            <p:cNvPr id="34" name="Straight Connector 33"/>
            <p:cNvCxnSpPr/>
            <p:nvPr/>
          </p:nvCxnSpPr>
          <p:spPr>
            <a:xfrm flipV="1">
              <a:off x="1617663" y="4114800"/>
              <a:ext cx="381000" cy="228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V="1">
              <a:off x="1846263" y="4114800"/>
              <a:ext cx="381000" cy="228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2074863" y="4114800"/>
              <a:ext cx="381000" cy="228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5791200" cy="887413"/>
          </a:xfrm>
        </p:spPr>
        <p:txBody>
          <a:bodyPr/>
          <a:lstStyle/>
          <a:p>
            <a:r>
              <a:rPr lang="en-US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rbine : A Slave to Drive Compressor</a:t>
            </a:r>
          </a:p>
        </p:txBody>
      </p:sp>
      <p:grpSp>
        <p:nvGrpSpPr>
          <p:cNvPr id="30724" name="Group 26"/>
          <p:cNvGrpSpPr>
            <a:grpSpLocks/>
          </p:cNvGrpSpPr>
          <p:nvPr/>
        </p:nvGrpSpPr>
        <p:grpSpPr bwMode="auto">
          <a:xfrm>
            <a:off x="5130800" y="1981200"/>
            <a:ext cx="355600" cy="2900363"/>
            <a:chOff x="2688" y="1056"/>
            <a:chExt cx="224" cy="1827"/>
          </a:xfrm>
        </p:grpSpPr>
        <p:sp>
          <p:nvSpPr>
            <p:cNvPr id="30751" name="Line 8"/>
            <p:cNvSpPr>
              <a:spLocks noChangeShapeType="1"/>
            </p:cNvSpPr>
            <p:nvPr/>
          </p:nvSpPr>
          <p:spPr bwMode="auto">
            <a:xfrm>
              <a:off x="2832" y="1056"/>
              <a:ext cx="0" cy="1488"/>
            </a:xfrm>
            <a:prstGeom prst="line">
              <a:avLst/>
            </a:prstGeom>
            <a:noFill/>
            <a:ln w="57150" cmpd="thickThin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0752" name="Text Box 15"/>
            <p:cNvSpPr txBox="1">
              <a:spLocks noChangeArrowheads="1"/>
            </p:cNvSpPr>
            <p:nvPr/>
          </p:nvSpPr>
          <p:spPr bwMode="auto">
            <a:xfrm>
              <a:off x="2688" y="2592"/>
              <a:ext cx="2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cs typeface="Arial" panose="020B0604020202020204" pitchFamily="34" charset="0"/>
                </a:rPr>
                <a:t>4</a:t>
              </a:r>
            </a:p>
          </p:txBody>
        </p:sp>
      </p:grpSp>
      <p:grpSp>
        <p:nvGrpSpPr>
          <p:cNvPr id="30725" name="Group 27"/>
          <p:cNvGrpSpPr>
            <a:grpSpLocks/>
          </p:cNvGrpSpPr>
          <p:nvPr/>
        </p:nvGrpSpPr>
        <p:grpSpPr bwMode="auto">
          <a:xfrm>
            <a:off x="5791200" y="1981200"/>
            <a:ext cx="355600" cy="2900363"/>
            <a:chOff x="3264" y="1104"/>
            <a:chExt cx="224" cy="1827"/>
          </a:xfrm>
        </p:grpSpPr>
        <p:sp>
          <p:nvSpPr>
            <p:cNvPr id="30749" name="Line 9"/>
            <p:cNvSpPr>
              <a:spLocks noChangeShapeType="1"/>
            </p:cNvSpPr>
            <p:nvPr/>
          </p:nvSpPr>
          <p:spPr bwMode="auto">
            <a:xfrm>
              <a:off x="3312" y="1104"/>
              <a:ext cx="0" cy="1488"/>
            </a:xfrm>
            <a:prstGeom prst="line">
              <a:avLst/>
            </a:prstGeom>
            <a:noFill/>
            <a:ln w="57150" cmpd="thickThin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0750" name="Text Box 16"/>
            <p:cNvSpPr txBox="1">
              <a:spLocks noChangeArrowheads="1"/>
            </p:cNvSpPr>
            <p:nvPr/>
          </p:nvSpPr>
          <p:spPr bwMode="auto">
            <a:xfrm>
              <a:off x="3264" y="2640"/>
              <a:ext cx="2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cs typeface="Arial" panose="020B0604020202020204" pitchFamily="34" charset="0"/>
                </a:rPr>
                <a:t>5</a:t>
              </a:r>
            </a:p>
          </p:txBody>
        </p:sp>
      </p:grpSp>
      <p:sp>
        <p:nvSpPr>
          <p:cNvPr id="291861" name="Text Box 21"/>
          <p:cNvSpPr txBox="1">
            <a:spLocks noChangeArrowheads="1"/>
          </p:cNvSpPr>
          <p:nvPr/>
        </p:nvSpPr>
        <p:spPr bwMode="auto">
          <a:xfrm>
            <a:off x="1447800" y="4800600"/>
            <a:ext cx="2130425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cs typeface="Arial" panose="020B0604020202020204" pitchFamily="34" charset="0"/>
              </a:rPr>
              <a:t>4 -- 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cs typeface="Arial" panose="020B0604020202020204" pitchFamily="34" charset="0"/>
              </a:rPr>
              <a:t>s  = constan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cs typeface="Arial" panose="020B0604020202020204" pitchFamily="34" charset="0"/>
              </a:rPr>
              <a:t>T : decreasin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cs typeface="Arial" panose="020B0604020202020204" pitchFamily="34" charset="0"/>
              </a:rPr>
              <a:t>p : decreasing</a:t>
            </a:r>
          </a:p>
        </p:txBody>
      </p:sp>
      <p:grpSp>
        <p:nvGrpSpPr>
          <p:cNvPr id="30727" name="Group 31"/>
          <p:cNvGrpSpPr>
            <a:grpSpLocks/>
          </p:cNvGrpSpPr>
          <p:nvPr/>
        </p:nvGrpSpPr>
        <p:grpSpPr bwMode="auto">
          <a:xfrm>
            <a:off x="838200" y="1905000"/>
            <a:ext cx="1600200" cy="533400"/>
            <a:chOff x="576" y="816"/>
            <a:chExt cx="1008" cy="336"/>
          </a:xfrm>
        </p:grpSpPr>
        <p:sp>
          <p:nvSpPr>
            <p:cNvPr id="30747" name="Line 29"/>
            <p:cNvSpPr>
              <a:spLocks noChangeShapeType="1"/>
            </p:cNvSpPr>
            <p:nvPr/>
          </p:nvSpPr>
          <p:spPr bwMode="auto">
            <a:xfrm flipH="1">
              <a:off x="768" y="1152"/>
              <a:ext cx="816" cy="0"/>
            </a:xfrm>
            <a:prstGeom prst="line">
              <a:avLst/>
            </a:prstGeom>
            <a:noFill/>
            <a:ln w="76200" cmpd="tri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0748" name="Text Box 30"/>
            <p:cNvSpPr txBox="1">
              <a:spLocks noChangeArrowheads="1"/>
            </p:cNvSpPr>
            <p:nvPr/>
          </p:nvSpPr>
          <p:spPr bwMode="auto">
            <a:xfrm>
              <a:off x="576" y="816"/>
              <a:ext cx="3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cs typeface="Arial" panose="020B0604020202020204" pitchFamily="34" charset="0"/>
                </a:rPr>
                <a:t>V</a:t>
              </a:r>
              <a:r>
                <a:rPr lang="en-US" altLang="en-US" sz="2400" baseline="-25000">
                  <a:cs typeface="Arial" panose="020B0604020202020204" pitchFamily="34" charset="0"/>
                </a:rPr>
                <a:t>ac</a:t>
              </a:r>
            </a:p>
          </p:txBody>
        </p:sp>
      </p:grpSp>
      <p:grpSp>
        <p:nvGrpSpPr>
          <p:cNvPr id="30728" name="Group 34"/>
          <p:cNvGrpSpPr>
            <a:grpSpLocks/>
          </p:cNvGrpSpPr>
          <p:nvPr/>
        </p:nvGrpSpPr>
        <p:grpSpPr bwMode="auto">
          <a:xfrm>
            <a:off x="7162800" y="3124200"/>
            <a:ext cx="1600200" cy="498475"/>
            <a:chOff x="4560" y="1584"/>
            <a:chExt cx="1008" cy="314"/>
          </a:xfrm>
        </p:grpSpPr>
        <p:sp>
          <p:nvSpPr>
            <p:cNvPr id="30745" name="Line 32"/>
            <p:cNvSpPr>
              <a:spLocks noChangeShapeType="1"/>
            </p:cNvSpPr>
            <p:nvPr/>
          </p:nvSpPr>
          <p:spPr bwMode="auto">
            <a:xfrm>
              <a:off x="4560" y="1584"/>
              <a:ext cx="1008" cy="0"/>
            </a:xfrm>
            <a:prstGeom prst="line">
              <a:avLst/>
            </a:prstGeom>
            <a:noFill/>
            <a:ln w="57150" cmpd="thickThin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0746" name="Text Box 33"/>
            <p:cNvSpPr txBox="1">
              <a:spLocks noChangeArrowheads="1"/>
            </p:cNvSpPr>
            <p:nvPr/>
          </p:nvSpPr>
          <p:spPr bwMode="auto">
            <a:xfrm>
              <a:off x="4886" y="161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cs typeface="Arial" panose="020B0604020202020204" pitchFamily="34" charset="0"/>
                </a:rPr>
                <a:t>V</a:t>
              </a:r>
              <a:r>
                <a:rPr lang="en-US" altLang="en-US" sz="2400" baseline="-25000">
                  <a:cs typeface="Arial" panose="020B0604020202020204" pitchFamily="34" charset="0"/>
                </a:rPr>
                <a:t>jet</a:t>
              </a:r>
            </a:p>
          </p:txBody>
        </p:sp>
      </p:grpSp>
      <p:grpSp>
        <p:nvGrpSpPr>
          <p:cNvPr id="30729" name="Group 46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30730" name="Group 8"/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5760" cy="4320"/>
            </a:xfrm>
          </p:grpSpPr>
          <p:grpSp>
            <p:nvGrpSpPr>
              <p:cNvPr id="30733" name="Group 27"/>
              <p:cNvGrpSpPr>
                <a:grpSpLocks/>
              </p:cNvGrpSpPr>
              <p:nvPr/>
            </p:nvGrpSpPr>
            <p:grpSpPr bwMode="auto">
              <a:xfrm>
                <a:off x="0" y="0"/>
                <a:ext cx="192" cy="4320"/>
                <a:chOff x="0" y="-48"/>
                <a:chExt cx="144" cy="4368"/>
              </a:xfrm>
            </p:grpSpPr>
            <p:sp>
              <p:nvSpPr>
                <p:cNvPr id="30743" name="Rectangle 10"/>
                <p:cNvSpPr>
                  <a:spLocks noChangeArrowheads="1"/>
                </p:cNvSpPr>
                <p:nvPr/>
              </p:nvSpPr>
              <p:spPr bwMode="auto">
                <a:xfrm>
                  <a:off x="0" y="-48"/>
                  <a:ext cx="144" cy="235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0744" name="Rectangle 11"/>
                <p:cNvSpPr>
                  <a:spLocks noChangeArrowheads="1"/>
                </p:cNvSpPr>
                <p:nvPr/>
              </p:nvSpPr>
              <p:spPr bwMode="auto">
                <a:xfrm>
                  <a:off x="0" y="2160"/>
                  <a:ext cx="144" cy="216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0734" name="Group 12"/>
              <p:cNvGrpSpPr>
                <a:grpSpLocks/>
              </p:cNvGrpSpPr>
              <p:nvPr/>
            </p:nvGrpSpPr>
            <p:grpSpPr bwMode="auto">
              <a:xfrm>
                <a:off x="5674" y="24"/>
                <a:ext cx="86" cy="4296"/>
                <a:chOff x="5616" y="-48"/>
                <a:chExt cx="144" cy="4368"/>
              </a:xfrm>
            </p:grpSpPr>
            <p:sp>
              <p:nvSpPr>
                <p:cNvPr id="30741" name="Rectangle 13"/>
                <p:cNvSpPr>
                  <a:spLocks noChangeArrowheads="1"/>
                </p:cNvSpPr>
                <p:nvPr/>
              </p:nvSpPr>
              <p:spPr bwMode="auto">
                <a:xfrm>
                  <a:off x="5616" y="-48"/>
                  <a:ext cx="144" cy="2352"/>
                </a:xfrm>
                <a:prstGeom prst="rect">
                  <a:avLst/>
                </a:prstGeom>
                <a:gradFill rotWithShape="0">
                  <a:gsLst>
                    <a:gs pos="0">
                      <a:srgbClr val="0066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0742" name="Rectangle 14"/>
                <p:cNvSpPr>
                  <a:spLocks noChangeArrowheads="1"/>
                </p:cNvSpPr>
                <p:nvPr/>
              </p:nvSpPr>
              <p:spPr bwMode="auto">
                <a:xfrm>
                  <a:off x="5616" y="2160"/>
                  <a:ext cx="144" cy="216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0735" name="Group 15"/>
              <p:cNvGrpSpPr>
                <a:grpSpLocks/>
              </p:cNvGrpSpPr>
              <p:nvPr/>
            </p:nvGrpSpPr>
            <p:grpSpPr bwMode="auto">
              <a:xfrm>
                <a:off x="144" y="0"/>
                <a:ext cx="5616" cy="144"/>
                <a:chOff x="96" y="-48"/>
                <a:chExt cx="5520" cy="144"/>
              </a:xfrm>
            </p:grpSpPr>
            <p:sp>
              <p:nvSpPr>
                <p:cNvPr id="30739" name="Rectangle 16"/>
                <p:cNvSpPr>
                  <a:spLocks noChangeArrowheads="1"/>
                </p:cNvSpPr>
                <p:nvPr/>
              </p:nvSpPr>
              <p:spPr bwMode="auto">
                <a:xfrm>
                  <a:off x="96" y="-48"/>
                  <a:ext cx="2736" cy="144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0740" name="Rectangle 17"/>
                <p:cNvSpPr>
                  <a:spLocks noChangeArrowheads="1"/>
                </p:cNvSpPr>
                <p:nvPr/>
              </p:nvSpPr>
              <p:spPr bwMode="auto">
                <a:xfrm>
                  <a:off x="2832" y="-48"/>
                  <a:ext cx="2784" cy="144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0736" name="Group 18"/>
              <p:cNvGrpSpPr>
                <a:grpSpLocks/>
              </p:cNvGrpSpPr>
              <p:nvPr/>
            </p:nvGrpSpPr>
            <p:grpSpPr bwMode="auto">
              <a:xfrm>
                <a:off x="144" y="4234"/>
                <a:ext cx="5616" cy="86"/>
                <a:chOff x="96" y="4176"/>
                <a:chExt cx="5520" cy="144"/>
              </a:xfrm>
            </p:grpSpPr>
            <p:sp>
              <p:nvSpPr>
                <p:cNvPr id="30737" name="Rectangle 19"/>
                <p:cNvSpPr>
                  <a:spLocks noChangeArrowheads="1"/>
                </p:cNvSpPr>
                <p:nvPr/>
              </p:nvSpPr>
              <p:spPr bwMode="auto">
                <a:xfrm>
                  <a:off x="96" y="4176"/>
                  <a:ext cx="2736" cy="144"/>
                </a:xfrm>
                <a:prstGeom prst="rect">
                  <a:avLst/>
                </a:prstGeom>
                <a:gradFill rotWithShape="0">
                  <a:gsLst>
                    <a:gs pos="0">
                      <a:srgbClr val="0066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0738" name="Rectangle 20"/>
                <p:cNvSpPr>
                  <a:spLocks noChangeArrowheads="1"/>
                </p:cNvSpPr>
                <p:nvPr/>
              </p:nvSpPr>
              <p:spPr bwMode="auto">
                <a:xfrm>
                  <a:off x="2832" y="4176"/>
                  <a:ext cx="2784" cy="144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</p:grpSp>
        <p:pic>
          <p:nvPicPr>
            <p:cNvPr id="30731" name="Rectangle 1945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02475" y="242887"/>
              <a:ext cx="1889125" cy="823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" name="Rectangle 21"/>
            <p:cNvSpPr>
              <a:spLocks noChangeArrowheads="1"/>
            </p:cNvSpPr>
            <p:nvPr/>
          </p:nvSpPr>
          <p:spPr bwMode="auto">
            <a:xfrm>
              <a:off x="228600" y="1066800"/>
              <a:ext cx="8812213" cy="76200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22139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1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1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6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304800" y="398463"/>
            <a:ext cx="6629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0">
                <a:solidFill>
                  <a:schemeClr val="tx2"/>
                </a:solidFill>
                <a:latin typeface="Times New Roman" panose="02020603050405020304" pitchFamily="18" charset="0"/>
              </a:rPr>
              <a:t>Sizing of Turbine : Just Enough Power</a:t>
            </a:r>
            <a:endParaRPr lang="en-US" altLang="en-US" sz="2800" b="0" i="1" baseline="-250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889296"/>
              </p:ext>
            </p:extLst>
          </p:nvPr>
        </p:nvGraphicFramePr>
        <p:xfrm>
          <a:off x="855077" y="4011613"/>
          <a:ext cx="39624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0" name="Equation" r:id="rId3" imgW="1917700" imgH="330200" progId="Equation.3">
                  <p:embed/>
                </p:oleObj>
              </mc:Choice>
              <mc:Fallback>
                <p:oleObj name="Equation" r:id="rId3" imgW="19177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077" y="4011613"/>
                        <a:ext cx="396240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427038" y="3021012"/>
            <a:ext cx="5715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 dirty="0">
                <a:latin typeface="Times New Roman" panose="02020603050405020304" pitchFamily="18" charset="0"/>
              </a:rPr>
              <a:t>Duty of the Turbine is to drive the compressor : just enough power.</a:t>
            </a:r>
          </a:p>
        </p:txBody>
      </p:sp>
      <p:graphicFrame>
        <p:nvGraphicFramePr>
          <p:cNvPr id="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354523"/>
              </p:ext>
            </p:extLst>
          </p:nvPr>
        </p:nvGraphicFramePr>
        <p:xfrm>
          <a:off x="5483885" y="2995611"/>
          <a:ext cx="24384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1" name="Equation" r:id="rId5" imgW="1231366" imgH="431613" progId="Equation.3">
                  <p:embed/>
                </p:oleObj>
              </mc:Choice>
              <mc:Fallback>
                <p:oleObj name="Equation" r:id="rId5" imgW="1231366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885" y="2995611"/>
                        <a:ext cx="24384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15"/>
          <p:cNvSpPr txBox="1">
            <a:spLocks noChangeArrowheads="1"/>
          </p:cNvSpPr>
          <p:nvPr/>
        </p:nvSpPr>
        <p:spPr bwMode="auto">
          <a:xfrm>
            <a:off x="457200" y="5725180"/>
            <a:ext cx="45079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0" dirty="0" smtClean="0">
                <a:solidFill>
                  <a:srgbClr val="FF0000"/>
                </a:solidFill>
                <a:latin typeface="Viner Hand ITC" panose="03070502030502020203" pitchFamily="66" charset="0"/>
              </a:rPr>
              <a:t>Remaining  </a:t>
            </a:r>
            <a:r>
              <a:rPr lang="en-US" altLang="en-US" sz="2800" b="0" dirty="0">
                <a:solidFill>
                  <a:srgbClr val="FF0000"/>
                </a:solidFill>
                <a:latin typeface="Viner Hand ITC" panose="03070502030502020203" pitchFamily="66" charset="0"/>
              </a:rPr>
              <a:t>vigor of </a:t>
            </a:r>
            <a:r>
              <a:rPr lang="en-US" altLang="en-US" sz="2800" b="0" dirty="0" smtClean="0">
                <a:solidFill>
                  <a:srgbClr val="FF0000"/>
                </a:solidFill>
                <a:latin typeface="Viner Hand ITC" panose="03070502030502020203" pitchFamily="66" charset="0"/>
              </a:rPr>
              <a:t>Gases: </a:t>
            </a:r>
            <a:endParaRPr lang="en-US" altLang="en-US" sz="2800" b="0" dirty="0">
              <a:solidFill>
                <a:srgbClr val="FF0000"/>
              </a:solidFill>
              <a:latin typeface="Viner Hand ITC" panose="03070502030502020203" pitchFamily="66" charset="0"/>
            </a:endParaRPr>
          </a:p>
        </p:txBody>
      </p:sp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74545"/>
              </p:ext>
            </p:extLst>
          </p:nvPr>
        </p:nvGraphicFramePr>
        <p:xfrm>
          <a:off x="4985215" y="5572557"/>
          <a:ext cx="22733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2" name="Equation" r:id="rId7" imgW="685800" imgH="228600" progId="Equation.3">
                  <p:embed/>
                </p:oleObj>
              </mc:Choice>
              <mc:Fallback>
                <p:oleObj name="Equation" r:id="rId7" imgW="685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5215" y="5572557"/>
                        <a:ext cx="22733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895935"/>
              </p:ext>
            </p:extLst>
          </p:nvPr>
        </p:nvGraphicFramePr>
        <p:xfrm>
          <a:off x="5048715" y="4445485"/>
          <a:ext cx="22098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3" name="Equation" r:id="rId9" imgW="1168400" imgH="558800" progId="Equation.3">
                  <p:embed/>
                </p:oleObj>
              </mc:Choice>
              <mc:Fallback>
                <p:oleObj name="Equation" r:id="rId9" imgW="11684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715" y="4445485"/>
                        <a:ext cx="22098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345739"/>
              </p:ext>
            </p:extLst>
          </p:nvPr>
        </p:nvGraphicFramePr>
        <p:xfrm>
          <a:off x="4419600" y="1433513"/>
          <a:ext cx="20701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4" name="Equation" r:id="rId11" imgW="698500" imgH="228600" progId="Equation.3">
                  <p:embed/>
                </p:oleObj>
              </mc:Choice>
              <mc:Fallback>
                <p:oleObj name="Equation" r:id="rId11" imgW="698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433513"/>
                        <a:ext cx="20701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4"/>
          <p:cNvGrpSpPr>
            <a:grpSpLocks/>
          </p:cNvGrpSpPr>
          <p:nvPr/>
        </p:nvGrpSpPr>
        <p:grpSpPr bwMode="auto">
          <a:xfrm>
            <a:off x="685800" y="1219200"/>
            <a:ext cx="4648200" cy="1676400"/>
            <a:chOff x="1905000" y="685800"/>
            <a:chExt cx="4648200" cy="1676400"/>
          </a:xfrm>
        </p:grpSpPr>
        <p:grpSp>
          <p:nvGrpSpPr>
            <p:cNvPr id="31771" name="Group 4"/>
            <p:cNvGrpSpPr>
              <a:grpSpLocks/>
            </p:cNvGrpSpPr>
            <p:nvPr/>
          </p:nvGrpSpPr>
          <p:grpSpPr bwMode="auto">
            <a:xfrm>
              <a:off x="3810000" y="762000"/>
              <a:ext cx="2743200" cy="1600200"/>
              <a:chOff x="3720" y="3240"/>
              <a:chExt cx="4320" cy="2520"/>
            </a:xfrm>
          </p:grpSpPr>
          <p:sp>
            <p:nvSpPr>
              <p:cNvPr id="31776" name="Rectangle 5"/>
              <p:cNvSpPr>
                <a:spLocks noChangeArrowheads="1"/>
              </p:cNvSpPr>
              <p:nvPr/>
            </p:nvSpPr>
            <p:spPr bwMode="auto">
              <a:xfrm>
                <a:off x="3720" y="4260"/>
                <a:ext cx="1320" cy="18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I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777" name="Line 6"/>
              <p:cNvSpPr>
                <a:spLocks noChangeShapeType="1"/>
              </p:cNvSpPr>
              <p:nvPr/>
            </p:nvSpPr>
            <p:spPr bwMode="auto">
              <a:xfrm flipV="1">
                <a:off x="5040" y="3240"/>
                <a:ext cx="1440" cy="7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1778" name="Line 7"/>
              <p:cNvSpPr>
                <a:spLocks noChangeShapeType="1"/>
              </p:cNvSpPr>
              <p:nvPr/>
            </p:nvSpPr>
            <p:spPr bwMode="auto">
              <a:xfrm>
                <a:off x="5040" y="4680"/>
                <a:ext cx="1440" cy="5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1779" name="Line 8"/>
              <p:cNvSpPr>
                <a:spLocks noChangeShapeType="1"/>
              </p:cNvSpPr>
              <p:nvPr/>
            </p:nvSpPr>
            <p:spPr bwMode="auto">
              <a:xfrm>
                <a:off x="5040" y="3960"/>
                <a:ext cx="0" cy="7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1780" name="Line 9"/>
              <p:cNvSpPr>
                <a:spLocks noChangeShapeType="1"/>
              </p:cNvSpPr>
              <p:nvPr/>
            </p:nvSpPr>
            <p:spPr bwMode="auto">
              <a:xfrm>
                <a:off x="6480" y="3240"/>
                <a:ext cx="0" cy="19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1781" name="Line 11"/>
              <p:cNvSpPr>
                <a:spLocks noChangeShapeType="1"/>
              </p:cNvSpPr>
              <p:nvPr/>
            </p:nvSpPr>
            <p:spPr bwMode="auto">
              <a:xfrm>
                <a:off x="6480" y="4860"/>
                <a:ext cx="6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1782" name="Text Box 12"/>
              <p:cNvSpPr txBox="1">
                <a:spLocks noChangeArrowheads="1"/>
              </p:cNvSpPr>
              <p:nvPr/>
            </p:nvSpPr>
            <p:spPr bwMode="auto">
              <a:xfrm>
                <a:off x="4680" y="3600"/>
                <a:ext cx="720" cy="7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4</a:t>
                </a:r>
              </a:p>
            </p:txBody>
          </p:sp>
          <p:sp>
            <p:nvSpPr>
              <p:cNvPr id="31783" name="Text Box 13"/>
              <p:cNvSpPr txBox="1">
                <a:spLocks noChangeArrowheads="1"/>
              </p:cNvSpPr>
              <p:nvPr/>
            </p:nvSpPr>
            <p:spPr bwMode="auto">
              <a:xfrm>
                <a:off x="6360" y="5040"/>
                <a:ext cx="720" cy="7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5</a:t>
                </a:r>
              </a:p>
            </p:txBody>
          </p:sp>
          <p:sp>
            <p:nvSpPr>
              <p:cNvPr id="31784" name="Oval 14"/>
              <p:cNvSpPr>
                <a:spLocks noChangeArrowheads="1"/>
              </p:cNvSpPr>
              <p:nvPr/>
            </p:nvSpPr>
            <p:spPr bwMode="auto">
              <a:xfrm>
                <a:off x="3960" y="3900"/>
                <a:ext cx="240" cy="90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I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785" name="Rectangle 15"/>
              <p:cNvSpPr>
                <a:spLocks noChangeArrowheads="1"/>
              </p:cNvSpPr>
              <p:nvPr/>
            </p:nvSpPr>
            <p:spPr bwMode="auto">
              <a:xfrm>
                <a:off x="7800" y="3960"/>
                <a:ext cx="240" cy="54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IN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786" name="Line 16"/>
              <p:cNvSpPr>
                <a:spLocks noChangeShapeType="1"/>
              </p:cNvSpPr>
              <p:nvPr/>
            </p:nvSpPr>
            <p:spPr bwMode="auto">
              <a:xfrm flipV="1">
                <a:off x="4200" y="4320"/>
                <a:ext cx="0" cy="1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1787" name="Text Box 20"/>
              <p:cNvSpPr txBox="1">
                <a:spLocks noChangeArrowheads="1"/>
              </p:cNvSpPr>
              <p:nvPr/>
            </p:nvSpPr>
            <p:spPr bwMode="auto">
              <a:xfrm>
                <a:off x="5520" y="3960"/>
                <a:ext cx="720" cy="7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/>
                  <a:t>T</a:t>
                </a:r>
              </a:p>
            </p:txBody>
          </p:sp>
        </p:grpSp>
        <p:sp>
          <p:nvSpPr>
            <p:cNvPr id="31772" name="AutoShape 17"/>
            <p:cNvSpPr>
              <a:spLocks noChangeArrowheads="1"/>
            </p:cNvSpPr>
            <p:nvPr/>
          </p:nvSpPr>
          <p:spPr bwMode="auto">
            <a:xfrm rot="-5350244">
              <a:off x="2576722" y="682293"/>
              <a:ext cx="945118" cy="1506196"/>
            </a:xfrm>
            <a:custGeom>
              <a:avLst/>
              <a:gdLst>
                <a:gd name="T0" fmla="*/ 2147483646 w 21600"/>
                <a:gd name="T1" fmla="*/ 2147483646 h 21600"/>
                <a:gd name="T2" fmla="*/ 2147483646 w 21600"/>
                <a:gd name="T3" fmla="*/ 2147483646 h 21600"/>
                <a:gd name="T4" fmla="*/ 2147483646 w 21600"/>
                <a:gd name="T5" fmla="*/ 2147483646 h 21600"/>
                <a:gd name="T6" fmla="*/ 2147483646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anchor="ctr">
              <a:spAutoFit/>
            </a:bodyPr>
            <a:lstStyle/>
            <a:p>
              <a:endParaRPr lang="en-IN"/>
            </a:p>
          </p:txBody>
        </p:sp>
        <p:sp>
          <p:nvSpPr>
            <p:cNvPr id="31773" name="TextBox 24"/>
            <p:cNvSpPr txBox="1">
              <a:spLocks noChangeArrowheads="1"/>
            </p:cNvSpPr>
            <p:nvPr/>
          </p:nvSpPr>
          <p:spPr bwMode="auto">
            <a:xfrm>
              <a:off x="2819400" y="1219200"/>
              <a:ext cx="3898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IN" altLang="en-US" sz="24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31774" name="TextBox 32"/>
            <p:cNvSpPr txBox="1">
              <a:spLocks noChangeArrowheads="1"/>
            </p:cNvSpPr>
            <p:nvPr/>
          </p:nvSpPr>
          <p:spPr bwMode="auto">
            <a:xfrm>
              <a:off x="1905000" y="685800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IN" altLang="en-US" sz="24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1775" name="TextBox 33"/>
            <p:cNvSpPr txBox="1">
              <a:spLocks noChangeArrowheads="1"/>
            </p:cNvSpPr>
            <p:nvPr/>
          </p:nvSpPr>
          <p:spPr bwMode="auto">
            <a:xfrm>
              <a:off x="3700046" y="1671935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IN" altLang="en-US" sz="2400">
                  <a:latin typeface="Times New Roman" panose="02020603050405020304" pitchFamily="18" charset="0"/>
                </a:rPr>
                <a:t>3</a:t>
              </a:r>
            </a:p>
          </p:txBody>
        </p:sp>
      </p:grpSp>
      <p:grpSp>
        <p:nvGrpSpPr>
          <p:cNvPr id="31755" name="Group 46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31756" name="Group 8"/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5760" cy="4320"/>
            </a:xfrm>
          </p:grpSpPr>
          <p:grpSp>
            <p:nvGrpSpPr>
              <p:cNvPr id="31759" name="Group 27"/>
              <p:cNvGrpSpPr>
                <a:grpSpLocks/>
              </p:cNvGrpSpPr>
              <p:nvPr/>
            </p:nvGrpSpPr>
            <p:grpSpPr bwMode="auto">
              <a:xfrm>
                <a:off x="0" y="0"/>
                <a:ext cx="192" cy="4320"/>
                <a:chOff x="0" y="-48"/>
                <a:chExt cx="144" cy="4368"/>
              </a:xfrm>
            </p:grpSpPr>
            <p:sp>
              <p:nvSpPr>
                <p:cNvPr id="31769" name="Rectangle 10"/>
                <p:cNvSpPr>
                  <a:spLocks noChangeArrowheads="1"/>
                </p:cNvSpPr>
                <p:nvPr/>
              </p:nvSpPr>
              <p:spPr bwMode="auto">
                <a:xfrm>
                  <a:off x="0" y="-48"/>
                  <a:ext cx="144" cy="235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1770" name="Rectangle 11"/>
                <p:cNvSpPr>
                  <a:spLocks noChangeArrowheads="1"/>
                </p:cNvSpPr>
                <p:nvPr/>
              </p:nvSpPr>
              <p:spPr bwMode="auto">
                <a:xfrm>
                  <a:off x="0" y="2160"/>
                  <a:ext cx="144" cy="216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1760" name="Group 12"/>
              <p:cNvGrpSpPr>
                <a:grpSpLocks/>
              </p:cNvGrpSpPr>
              <p:nvPr/>
            </p:nvGrpSpPr>
            <p:grpSpPr bwMode="auto">
              <a:xfrm>
                <a:off x="5674" y="24"/>
                <a:ext cx="86" cy="4296"/>
                <a:chOff x="5616" y="-48"/>
                <a:chExt cx="144" cy="4368"/>
              </a:xfrm>
            </p:grpSpPr>
            <p:sp>
              <p:nvSpPr>
                <p:cNvPr id="31767" name="Rectangle 13"/>
                <p:cNvSpPr>
                  <a:spLocks noChangeArrowheads="1"/>
                </p:cNvSpPr>
                <p:nvPr/>
              </p:nvSpPr>
              <p:spPr bwMode="auto">
                <a:xfrm>
                  <a:off x="5616" y="-48"/>
                  <a:ext cx="144" cy="2352"/>
                </a:xfrm>
                <a:prstGeom prst="rect">
                  <a:avLst/>
                </a:prstGeom>
                <a:gradFill rotWithShape="0">
                  <a:gsLst>
                    <a:gs pos="0">
                      <a:srgbClr val="0066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1768" name="Rectangle 14"/>
                <p:cNvSpPr>
                  <a:spLocks noChangeArrowheads="1"/>
                </p:cNvSpPr>
                <p:nvPr/>
              </p:nvSpPr>
              <p:spPr bwMode="auto">
                <a:xfrm>
                  <a:off x="5616" y="2160"/>
                  <a:ext cx="144" cy="216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1761" name="Group 15"/>
              <p:cNvGrpSpPr>
                <a:grpSpLocks/>
              </p:cNvGrpSpPr>
              <p:nvPr/>
            </p:nvGrpSpPr>
            <p:grpSpPr bwMode="auto">
              <a:xfrm>
                <a:off x="144" y="0"/>
                <a:ext cx="5616" cy="144"/>
                <a:chOff x="96" y="-48"/>
                <a:chExt cx="5520" cy="144"/>
              </a:xfrm>
            </p:grpSpPr>
            <p:sp>
              <p:nvSpPr>
                <p:cNvPr id="31765" name="Rectangle 16"/>
                <p:cNvSpPr>
                  <a:spLocks noChangeArrowheads="1"/>
                </p:cNvSpPr>
                <p:nvPr/>
              </p:nvSpPr>
              <p:spPr bwMode="auto">
                <a:xfrm>
                  <a:off x="96" y="-48"/>
                  <a:ext cx="2736" cy="144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1766" name="Rectangle 17"/>
                <p:cNvSpPr>
                  <a:spLocks noChangeArrowheads="1"/>
                </p:cNvSpPr>
                <p:nvPr/>
              </p:nvSpPr>
              <p:spPr bwMode="auto">
                <a:xfrm>
                  <a:off x="2832" y="-48"/>
                  <a:ext cx="2784" cy="144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1762" name="Group 18"/>
              <p:cNvGrpSpPr>
                <a:grpSpLocks/>
              </p:cNvGrpSpPr>
              <p:nvPr/>
            </p:nvGrpSpPr>
            <p:grpSpPr bwMode="auto">
              <a:xfrm>
                <a:off x="144" y="4234"/>
                <a:ext cx="5616" cy="86"/>
                <a:chOff x="96" y="4176"/>
                <a:chExt cx="5520" cy="144"/>
              </a:xfrm>
            </p:grpSpPr>
            <p:sp>
              <p:nvSpPr>
                <p:cNvPr id="31763" name="Rectangle 19"/>
                <p:cNvSpPr>
                  <a:spLocks noChangeArrowheads="1"/>
                </p:cNvSpPr>
                <p:nvPr/>
              </p:nvSpPr>
              <p:spPr bwMode="auto">
                <a:xfrm>
                  <a:off x="96" y="4176"/>
                  <a:ext cx="2736" cy="144"/>
                </a:xfrm>
                <a:prstGeom prst="rect">
                  <a:avLst/>
                </a:prstGeom>
                <a:gradFill rotWithShape="0">
                  <a:gsLst>
                    <a:gs pos="0">
                      <a:srgbClr val="0066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1764" name="Rectangle 20"/>
                <p:cNvSpPr>
                  <a:spLocks noChangeArrowheads="1"/>
                </p:cNvSpPr>
                <p:nvPr/>
              </p:nvSpPr>
              <p:spPr bwMode="auto">
                <a:xfrm>
                  <a:off x="2832" y="4176"/>
                  <a:ext cx="2784" cy="144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</p:grpSp>
        <p:pic>
          <p:nvPicPr>
            <p:cNvPr id="31757" name="Rectangle 19458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02475" y="242887"/>
              <a:ext cx="1889125" cy="823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" name="Rectangle 21"/>
            <p:cNvSpPr>
              <a:spLocks noChangeArrowheads="1"/>
            </p:cNvSpPr>
            <p:nvPr/>
          </p:nvSpPr>
          <p:spPr bwMode="auto">
            <a:xfrm>
              <a:off x="228600" y="1066800"/>
              <a:ext cx="8812213" cy="76200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07538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60050"/>
            <a:ext cx="7772400" cy="609600"/>
          </a:xfrm>
        </p:spPr>
        <p:txBody>
          <a:bodyPr/>
          <a:lstStyle/>
          <a:p>
            <a:r>
              <a:rPr lang="en-US" altLang="en-US" sz="2800" dirty="0" smtClean="0"/>
              <a:t>Nozzle : </a:t>
            </a:r>
            <a:r>
              <a:rPr lang="en-US" altLang="en-US" sz="2800" dirty="0" smtClean="0">
                <a:solidFill>
                  <a:schemeClr val="tx1"/>
                </a:solidFill>
              </a:rPr>
              <a:t>Steady State Stead Flow</a:t>
            </a:r>
          </a:p>
        </p:txBody>
      </p:sp>
      <p:sp>
        <p:nvSpPr>
          <p:cNvPr id="32771" name="Text Box 7"/>
          <p:cNvSpPr txBox="1">
            <a:spLocks noChangeArrowheads="1"/>
          </p:cNvSpPr>
          <p:nvPr/>
        </p:nvSpPr>
        <p:spPr bwMode="auto">
          <a:xfrm>
            <a:off x="381000" y="3119438"/>
            <a:ext cx="5140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Times New Roman" panose="02020603050405020304" pitchFamily="18" charset="0"/>
              </a:rPr>
              <a:t>First Law for unit mass flow rate of gas:</a:t>
            </a:r>
          </a:p>
        </p:txBody>
      </p:sp>
      <p:sp>
        <p:nvSpPr>
          <p:cNvPr id="344072" name="Rectangle 8"/>
          <p:cNvSpPr>
            <a:spLocks noChangeArrowheads="1"/>
          </p:cNvSpPr>
          <p:nvPr/>
        </p:nvSpPr>
        <p:spPr bwMode="auto">
          <a:xfrm>
            <a:off x="390593" y="3557308"/>
            <a:ext cx="78263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 dirty="0">
                <a:latin typeface="Times New Roman" panose="02020603050405020304" pitchFamily="18" charset="0"/>
              </a:rPr>
              <a:t>No heat transfer and no work transfer &amp; No Change in potential energy.</a:t>
            </a:r>
          </a:p>
        </p:txBody>
      </p:sp>
      <p:sp>
        <p:nvSpPr>
          <p:cNvPr id="32773" name="Line 9"/>
          <p:cNvSpPr>
            <a:spLocks noChangeShapeType="1"/>
          </p:cNvSpPr>
          <p:nvPr/>
        </p:nvSpPr>
        <p:spPr bwMode="auto">
          <a:xfrm>
            <a:off x="2286000" y="2281238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32774" name="Text Box 11"/>
          <p:cNvSpPr txBox="1">
            <a:spLocks noChangeArrowheads="1"/>
          </p:cNvSpPr>
          <p:nvPr/>
        </p:nvSpPr>
        <p:spPr bwMode="auto">
          <a:xfrm>
            <a:off x="2178050" y="144303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Symbol" panose="05050102010706020507" pitchFamily="18" charset="2"/>
              </a:rPr>
              <a:t>5</a:t>
            </a:r>
          </a:p>
        </p:txBody>
      </p:sp>
      <p:sp>
        <p:nvSpPr>
          <p:cNvPr id="32775" name="Text Box 12"/>
          <p:cNvSpPr txBox="1">
            <a:spLocks noChangeArrowheads="1"/>
          </p:cNvSpPr>
          <p:nvPr/>
        </p:nvSpPr>
        <p:spPr bwMode="auto">
          <a:xfrm>
            <a:off x="5715000" y="151923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Symbol" panose="05050102010706020507" pitchFamily="18" charset="2"/>
              </a:rPr>
              <a:t>6</a:t>
            </a:r>
          </a:p>
        </p:txBody>
      </p:sp>
      <p:graphicFrame>
        <p:nvGraphicFramePr>
          <p:cNvPr id="344082" name="Object 3"/>
          <p:cNvGraphicFramePr>
            <a:graphicFrameLocks noChangeAspect="1"/>
          </p:cNvGraphicFramePr>
          <p:nvPr/>
        </p:nvGraphicFramePr>
        <p:xfrm>
          <a:off x="739775" y="4330700"/>
          <a:ext cx="264953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8" name="Equation" r:id="rId3" imgW="1117600" imgH="419100" progId="Equation.3">
                  <p:embed/>
                </p:oleObj>
              </mc:Choice>
              <mc:Fallback>
                <p:oleObj name="Equation" r:id="rId3" imgW="1117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4330700"/>
                        <a:ext cx="2649538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2819400" y="1290638"/>
            <a:ext cx="4419600" cy="1981200"/>
            <a:chOff x="3888" y="2112"/>
            <a:chExt cx="2784" cy="1248"/>
          </a:xfrm>
        </p:grpSpPr>
        <p:sp>
          <p:nvSpPr>
            <p:cNvPr id="32797" name="Freeform 21"/>
            <p:cNvSpPr>
              <a:spLocks/>
            </p:cNvSpPr>
            <p:nvPr/>
          </p:nvSpPr>
          <p:spPr bwMode="auto">
            <a:xfrm>
              <a:off x="4032" y="2112"/>
              <a:ext cx="1632" cy="480"/>
            </a:xfrm>
            <a:custGeom>
              <a:avLst/>
              <a:gdLst>
                <a:gd name="T0" fmla="*/ 0 w 1632"/>
                <a:gd name="T1" fmla="*/ 0 h 480"/>
                <a:gd name="T2" fmla="*/ 576 w 1632"/>
                <a:gd name="T3" fmla="*/ 480 h 480"/>
                <a:gd name="T4" fmla="*/ 1632 w 1632"/>
                <a:gd name="T5" fmla="*/ 0 h 480"/>
                <a:gd name="T6" fmla="*/ 0 60000 65536"/>
                <a:gd name="T7" fmla="*/ 0 60000 65536"/>
                <a:gd name="T8" fmla="*/ 0 60000 65536"/>
                <a:gd name="T9" fmla="*/ 0 w 1632"/>
                <a:gd name="T10" fmla="*/ 0 h 480"/>
                <a:gd name="T11" fmla="*/ 1632 w 1632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32" h="480">
                  <a:moveTo>
                    <a:pt x="0" y="0"/>
                  </a:moveTo>
                  <a:cubicBezTo>
                    <a:pt x="152" y="240"/>
                    <a:pt x="304" y="480"/>
                    <a:pt x="576" y="480"/>
                  </a:cubicBezTo>
                  <a:cubicBezTo>
                    <a:pt x="848" y="480"/>
                    <a:pt x="1240" y="240"/>
                    <a:pt x="1632" y="0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2798" name="Freeform 22"/>
            <p:cNvSpPr>
              <a:spLocks/>
            </p:cNvSpPr>
            <p:nvPr/>
          </p:nvSpPr>
          <p:spPr bwMode="auto">
            <a:xfrm flipV="1">
              <a:off x="4032" y="2880"/>
              <a:ext cx="1632" cy="480"/>
            </a:xfrm>
            <a:custGeom>
              <a:avLst/>
              <a:gdLst>
                <a:gd name="T0" fmla="*/ 0 w 1632"/>
                <a:gd name="T1" fmla="*/ 0 h 480"/>
                <a:gd name="T2" fmla="*/ 576 w 1632"/>
                <a:gd name="T3" fmla="*/ 480 h 480"/>
                <a:gd name="T4" fmla="*/ 1632 w 1632"/>
                <a:gd name="T5" fmla="*/ 0 h 480"/>
                <a:gd name="T6" fmla="*/ 0 60000 65536"/>
                <a:gd name="T7" fmla="*/ 0 60000 65536"/>
                <a:gd name="T8" fmla="*/ 0 60000 65536"/>
                <a:gd name="T9" fmla="*/ 0 w 1632"/>
                <a:gd name="T10" fmla="*/ 0 h 480"/>
                <a:gd name="T11" fmla="*/ 1632 w 1632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32" h="480">
                  <a:moveTo>
                    <a:pt x="0" y="0"/>
                  </a:moveTo>
                  <a:cubicBezTo>
                    <a:pt x="152" y="240"/>
                    <a:pt x="304" y="480"/>
                    <a:pt x="576" y="480"/>
                  </a:cubicBezTo>
                  <a:cubicBezTo>
                    <a:pt x="848" y="480"/>
                    <a:pt x="1240" y="240"/>
                    <a:pt x="1632" y="0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2799" name="Line 23"/>
            <p:cNvSpPr>
              <a:spLocks noChangeShapeType="1"/>
            </p:cNvSpPr>
            <p:nvPr/>
          </p:nvSpPr>
          <p:spPr bwMode="auto">
            <a:xfrm>
              <a:off x="5664" y="2112"/>
              <a:ext cx="0" cy="12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2800" name="Line 24"/>
            <p:cNvSpPr>
              <a:spLocks noChangeShapeType="1"/>
            </p:cNvSpPr>
            <p:nvPr/>
          </p:nvSpPr>
          <p:spPr bwMode="auto">
            <a:xfrm>
              <a:off x="3888" y="2256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2801" name="Line 25"/>
            <p:cNvSpPr>
              <a:spLocks noChangeShapeType="1"/>
            </p:cNvSpPr>
            <p:nvPr/>
          </p:nvSpPr>
          <p:spPr bwMode="auto">
            <a:xfrm>
              <a:off x="3888" y="2496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2802" name="Line 26"/>
            <p:cNvSpPr>
              <a:spLocks noChangeShapeType="1"/>
            </p:cNvSpPr>
            <p:nvPr/>
          </p:nvSpPr>
          <p:spPr bwMode="auto">
            <a:xfrm>
              <a:off x="3888" y="2640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2803" name="Line 27"/>
            <p:cNvSpPr>
              <a:spLocks noChangeShapeType="1"/>
            </p:cNvSpPr>
            <p:nvPr/>
          </p:nvSpPr>
          <p:spPr bwMode="auto">
            <a:xfrm>
              <a:off x="3888" y="2784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2804" name="Line 28"/>
            <p:cNvSpPr>
              <a:spLocks noChangeShapeType="1"/>
            </p:cNvSpPr>
            <p:nvPr/>
          </p:nvSpPr>
          <p:spPr bwMode="auto">
            <a:xfrm>
              <a:off x="3888" y="292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2805" name="Line 29"/>
            <p:cNvSpPr>
              <a:spLocks noChangeShapeType="1"/>
            </p:cNvSpPr>
            <p:nvPr/>
          </p:nvSpPr>
          <p:spPr bwMode="auto">
            <a:xfrm>
              <a:off x="3888" y="3120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2806" name="Line 30"/>
            <p:cNvSpPr>
              <a:spLocks noChangeShapeType="1"/>
            </p:cNvSpPr>
            <p:nvPr/>
          </p:nvSpPr>
          <p:spPr bwMode="auto">
            <a:xfrm flipV="1">
              <a:off x="4800" y="2691"/>
              <a:ext cx="1872" cy="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aphicFrame>
        <p:nvGraphicFramePr>
          <p:cNvPr id="346120" name="Object 22"/>
          <p:cNvGraphicFramePr>
            <a:graphicFrameLocks noChangeAspect="1"/>
          </p:cNvGraphicFramePr>
          <p:nvPr/>
        </p:nvGraphicFramePr>
        <p:xfrm>
          <a:off x="3798888" y="4289425"/>
          <a:ext cx="445135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9" name="Equation" r:id="rId5" imgW="2247900" imgH="508000" progId="Equation.3">
                  <p:embed/>
                </p:oleObj>
              </mc:Choice>
              <mc:Fallback>
                <p:oleObj name="Equation" r:id="rId5" imgW="22479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4289425"/>
                        <a:ext cx="445135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"/>
          <p:cNvGraphicFramePr>
            <a:graphicFrameLocks noChangeAspect="1"/>
          </p:cNvGraphicFramePr>
          <p:nvPr/>
        </p:nvGraphicFramePr>
        <p:xfrm>
          <a:off x="996950" y="5478463"/>
          <a:ext cx="2881313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0" name="Equation" r:id="rId7" imgW="1066800" imgH="419100" progId="Equation.3">
                  <p:embed/>
                </p:oleObj>
              </mc:Choice>
              <mc:Fallback>
                <p:oleObj name="Equation" r:id="rId7" imgW="10668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5478463"/>
                        <a:ext cx="2881313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3"/>
          <p:cNvGraphicFramePr>
            <a:graphicFrameLocks noChangeAspect="1"/>
          </p:cNvGraphicFramePr>
          <p:nvPr/>
        </p:nvGraphicFramePr>
        <p:xfrm>
          <a:off x="4554538" y="5307013"/>
          <a:ext cx="315753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1" name="Equation" r:id="rId9" imgW="1447800" imgH="558800" progId="Equation.3">
                  <p:embed/>
                </p:oleObj>
              </mc:Choice>
              <mc:Fallback>
                <p:oleObj name="Equation" r:id="rId9" imgW="14478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5307013"/>
                        <a:ext cx="3157537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81" name="Group 46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32782" name="Group 8"/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5760" cy="4320"/>
            </a:xfrm>
          </p:grpSpPr>
          <p:grpSp>
            <p:nvGrpSpPr>
              <p:cNvPr id="32785" name="Group 27"/>
              <p:cNvGrpSpPr>
                <a:grpSpLocks/>
              </p:cNvGrpSpPr>
              <p:nvPr/>
            </p:nvGrpSpPr>
            <p:grpSpPr bwMode="auto">
              <a:xfrm>
                <a:off x="0" y="0"/>
                <a:ext cx="192" cy="4320"/>
                <a:chOff x="0" y="-48"/>
                <a:chExt cx="144" cy="4368"/>
              </a:xfrm>
            </p:grpSpPr>
            <p:sp>
              <p:nvSpPr>
                <p:cNvPr id="32795" name="Rectangle 10"/>
                <p:cNvSpPr>
                  <a:spLocks noChangeArrowheads="1"/>
                </p:cNvSpPr>
                <p:nvPr/>
              </p:nvSpPr>
              <p:spPr bwMode="auto">
                <a:xfrm>
                  <a:off x="0" y="-48"/>
                  <a:ext cx="144" cy="235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2796" name="Rectangle 11"/>
                <p:cNvSpPr>
                  <a:spLocks noChangeArrowheads="1"/>
                </p:cNvSpPr>
                <p:nvPr/>
              </p:nvSpPr>
              <p:spPr bwMode="auto">
                <a:xfrm>
                  <a:off x="0" y="2160"/>
                  <a:ext cx="144" cy="216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2786" name="Group 12"/>
              <p:cNvGrpSpPr>
                <a:grpSpLocks/>
              </p:cNvGrpSpPr>
              <p:nvPr/>
            </p:nvGrpSpPr>
            <p:grpSpPr bwMode="auto">
              <a:xfrm>
                <a:off x="5674" y="24"/>
                <a:ext cx="86" cy="4296"/>
                <a:chOff x="5616" y="-48"/>
                <a:chExt cx="144" cy="4368"/>
              </a:xfrm>
            </p:grpSpPr>
            <p:sp>
              <p:nvSpPr>
                <p:cNvPr id="32793" name="Rectangle 13"/>
                <p:cNvSpPr>
                  <a:spLocks noChangeArrowheads="1"/>
                </p:cNvSpPr>
                <p:nvPr/>
              </p:nvSpPr>
              <p:spPr bwMode="auto">
                <a:xfrm>
                  <a:off x="5616" y="-48"/>
                  <a:ext cx="144" cy="2352"/>
                </a:xfrm>
                <a:prstGeom prst="rect">
                  <a:avLst/>
                </a:prstGeom>
                <a:gradFill rotWithShape="0">
                  <a:gsLst>
                    <a:gs pos="0">
                      <a:srgbClr val="0066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2794" name="Rectangle 14"/>
                <p:cNvSpPr>
                  <a:spLocks noChangeArrowheads="1"/>
                </p:cNvSpPr>
                <p:nvPr/>
              </p:nvSpPr>
              <p:spPr bwMode="auto">
                <a:xfrm>
                  <a:off x="5616" y="2160"/>
                  <a:ext cx="144" cy="216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2787" name="Group 15"/>
              <p:cNvGrpSpPr>
                <a:grpSpLocks/>
              </p:cNvGrpSpPr>
              <p:nvPr/>
            </p:nvGrpSpPr>
            <p:grpSpPr bwMode="auto">
              <a:xfrm>
                <a:off x="144" y="0"/>
                <a:ext cx="5616" cy="144"/>
                <a:chOff x="96" y="-48"/>
                <a:chExt cx="5520" cy="144"/>
              </a:xfrm>
            </p:grpSpPr>
            <p:sp>
              <p:nvSpPr>
                <p:cNvPr id="32791" name="Rectangle 16"/>
                <p:cNvSpPr>
                  <a:spLocks noChangeArrowheads="1"/>
                </p:cNvSpPr>
                <p:nvPr/>
              </p:nvSpPr>
              <p:spPr bwMode="auto">
                <a:xfrm>
                  <a:off x="96" y="-48"/>
                  <a:ext cx="2736" cy="144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2792" name="Rectangle 17"/>
                <p:cNvSpPr>
                  <a:spLocks noChangeArrowheads="1"/>
                </p:cNvSpPr>
                <p:nvPr/>
              </p:nvSpPr>
              <p:spPr bwMode="auto">
                <a:xfrm>
                  <a:off x="2832" y="-48"/>
                  <a:ext cx="2784" cy="144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2788" name="Group 18"/>
              <p:cNvGrpSpPr>
                <a:grpSpLocks/>
              </p:cNvGrpSpPr>
              <p:nvPr/>
            </p:nvGrpSpPr>
            <p:grpSpPr bwMode="auto">
              <a:xfrm>
                <a:off x="144" y="4234"/>
                <a:ext cx="5616" cy="86"/>
                <a:chOff x="96" y="4176"/>
                <a:chExt cx="5520" cy="144"/>
              </a:xfrm>
            </p:grpSpPr>
            <p:sp>
              <p:nvSpPr>
                <p:cNvPr id="32789" name="Rectangle 19"/>
                <p:cNvSpPr>
                  <a:spLocks noChangeArrowheads="1"/>
                </p:cNvSpPr>
                <p:nvPr/>
              </p:nvSpPr>
              <p:spPr bwMode="auto">
                <a:xfrm>
                  <a:off x="96" y="4176"/>
                  <a:ext cx="2736" cy="144"/>
                </a:xfrm>
                <a:prstGeom prst="rect">
                  <a:avLst/>
                </a:prstGeom>
                <a:gradFill rotWithShape="0">
                  <a:gsLst>
                    <a:gs pos="0">
                      <a:srgbClr val="0066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2790" name="Rectangle 20"/>
                <p:cNvSpPr>
                  <a:spLocks noChangeArrowheads="1"/>
                </p:cNvSpPr>
                <p:nvPr/>
              </p:nvSpPr>
              <p:spPr bwMode="auto">
                <a:xfrm>
                  <a:off x="2832" y="4176"/>
                  <a:ext cx="2784" cy="144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</p:grpSp>
        <p:pic>
          <p:nvPicPr>
            <p:cNvPr id="32783" name="Rectangle 19458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02475" y="242887"/>
              <a:ext cx="1889125" cy="823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Rectangle 21"/>
            <p:cNvSpPr>
              <a:spLocks noChangeArrowheads="1"/>
            </p:cNvSpPr>
            <p:nvPr/>
          </p:nvSpPr>
          <p:spPr bwMode="auto">
            <a:xfrm>
              <a:off x="228600" y="1066800"/>
              <a:ext cx="8812213" cy="76200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74926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4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4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44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46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7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50" name="Text Box 6"/>
          <p:cNvSpPr txBox="1">
            <a:spLocks noChangeArrowheads="1"/>
          </p:cNvSpPr>
          <p:nvPr/>
        </p:nvSpPr>
        <p:spPr bwMode="auto">
          <a:xfrm>
            <a:off x="698500" y="3025775"/>
            <a:ext cx="2632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0">
                <a:latin typeface="Times New Roman" panose="02020603050405020304" pitchFamily="18" charset="0"/>
              </a:rPr>
              <a:t>Specific Thrust </a:t>
            </a:r>
            <a:r>
              <a:rPr lang="en-US" altLang="en-US" sz="2800" b="0" i="1">
                <a:latin typeface="Times New Roman" panose="02020603050405020304" pitchFamily="18" charset="0"/>
              </a:rPr>
              <a:t>S</a:t>
            </a:r>
          </a:p>
        </p:txBody>
      </p:sp>
      <p:graphicFrame>
        <p:nvGraphicFramePr>
          <p:cNvPr id="390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485799"/>
              </p:ext>
            </p:extLst>
          </p:nvPr>
        </p:nvGraphicFramePr>
        <p:xfrm>
          <a:off x="4713287" y="2822027"/>
          <a:ext cx="38830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2" name="Equation" r:id="rId3" imgW="1269449" imgH="241195" progId="Equation.3">
                  <p:embed/>
                </p:oleObj>
              </mc:Choice>
              <mc:Fallback>
                <p:oleObj name="Equation" r:id="rId3" imgW="126944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7" y="2822027"/>
                        <a:ext cx="38830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427038" y="4221163"/>
            <a:ext cx="6010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0" dirty="0">
                <a:latin typeface="Times New Roman" panose="02020603050405020304" pitchFamily="18" charset="0"/>
              </a:rPr>
              <a:t>Thrust Specific Fuel Consumption </a:t>
            </a:r>
            <a:r>
              <a:rPr lang="en-US" altLang="en-US" sz="2800" b="0" i="1" dirty="0">
                <a:latin typeface="Times New Roman" panose="02020603050405020304" pitchFamily="18" charset="0"/>
              </a:rPr>
              <a:t>TSFC</a:t>
            </a:r>
          </a:p>
        </p:txBody>
      </p:sp>
      <p:sp>
        <p:nvSpPr>
          <p:cNvPr id="33797" name="Title 1"/>
          <p:cNvSpPr>
            <a:spLocks noGrp="1"/>
          </p:cNvSpPr>
          <p:nvPr>
            <p:ph type="title"/>
          </p:nvPr>
        </p:nvSpPr>
        <p:spPr>
          <a:xfrm>
            <a:off x="82550" y="313532"/>
            <a:ext cx="8229600" cy="715962"/>
          </a:xfrm>
        </p:spPr>
        <p:txBody>
          <a:bodyPr/>
          <a:lstStyle/>
          <a:p>
            <a:r>
              <a:rPr lang="en-IN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rformance of Turbojet Engine</a:t>
            </a:r>
          </a:p>
        </p:txBody>
      </p:sp>
      <p:grpSp>
        <p:nvGrpSpPr>
          <p:cNvPr id="33798" name="Group 46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33803" name="Group 8"/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5760" cy="4320"/>
            </a:xfrm>
          </p:grpSpPr>
          <p:grpSp>
            <p:nvGrpSpPr>
              <p:cNvPr id="33806" name="Group 27"/>
              <p:cNvGrpSpPr>
                <a:grpSpLocks/>
              </p:cNvGrpSpPr>
              <p:nvPr/>
            </p:nvGrpSpPr>
            <p:grpSpPr bwMode="auto">
              <a:xfrm>
                <a:off x="0" y="0"/>
                <a:ext cx="192" cy="4320"/>
                <a:chOff x="0" y="-48"/>
                <a:chExt cx="144" cy="4368"/>
              </a:xfrm>
            </p:grpSpPr>
            <p:sp>
              <p:nvSpPr>
                <p:cNvPr id="33816" name="Rectangle 10"/>
                <p:cNvSpPr>
                  <a:spLocks noChangeArrowheads="1"/>
                </p:cNvSpPr>
                <p:nvPr/>
              </p:nvSpPr>
              <p:spPr bwMode="auto">
                <a:xfrm>
                  <a:off x="0" y="-48"/>
                  <a:ext cx="144" cy="235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3817" name="Rectangle 11"/>
                <p:cNvSpPr>
                  <a:spLocks noChangeArrowheads="1"/>
                </p:cNvSpPr>
                <p:nvPr/>
              </p:nvSpPr>
              <p:spPr bwMode="auto">
                <a:xfrm>
                  <a:off x="0" y="2160"/>
                  <a:ext cx="144" cy="216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3807" name="Group 12"/>
              <p:cNvGrpSpPr>
                <a:grpSpLocks/>
              </p:cNvGrpSpPr>
              <p:nvPr/>
            </p:nvGrpSpPr>
            <p:grpSpPr bwMode="auto">
              <a:xfrm>
                <a:off x="5674" y="24"/>
                <a:ext cx="86" cy="4296"/>
                <a:chOff x="5616" y="-48"/>
                <a:chExt cx="144" cy="4368"/>
              </a:xfrm>
            </p:grpSpPr>
            <p:sp>
              <p:nvSpPr>
                <p:cNvPr id="33814" name="Rectangle 13"/>
                <p:cNvSpPr>
                  <a:spLocks noChangeArrowheads="1"/>
                </p:cNvSpPr>
                <p:nvPr/>
              </p:nvSpPr>
              <p:spPr bwMode="auto">
                <a:xfrm>
                  <a:off x="5616" y="-48"/>
                  <a:ext cx="144" cy="2352"/>
                </a:xfrm>
                <a:prstGeom prst="rect">
                  <a:avLst/>
                </a:prstGeom>
                <a:gradFill rotWithShape="0">
                  <a:gsLst>
                    <a:gs pos="0">
                      <a:srgbClr val="0066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3815" name="Rectangle 14"/>
                <p:cNvSpPr>
                  <a:spLocks noChangeArrowheads="1"/>
                </p:cNvSpPr>
                <p:nvPr/>
              </p:nvSpPr>
              <p:spPr bwMode="auto">
                <a:xfrm>
                  <a:off x="5616" y="2160"/>
                  <a:ext cx="144" cy="216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3808" name="Group 15"/>
              <p:cNvGrpSpPr>
                <a:grpSpLocks/>
              </p:cNvGrpSpPr>
              <p:nvPr/>
            </p:nvGrpSpPr>
            <p:grpSpPr bwMode="auto">
              <a:xfrm>
                <a:off x="144" y="0"/>
                <a:ext cx="5616" cy="144"/>
                <a:chOff x="96" y="-48"/>
                <a:chExt cx="5520" cy="144"/>
              </a:xfrm>
            </p:grpSpPr>
            <p:sp>
              <p:nvSpPr>
                <p:cNvPr id="33812" name="Rectangle 16"/>
                <p:cNvSpPr>
                  <a:spLocks noChangeArrowheads="1"/>
                </p:cNvSpPr>
                <p:nvPr/>
              </p:nvSpPr>
              <p:spPr bwMode="auto">
                <a:xfrm>
                  <a:off x="96" y="-48"/>
                  <a:ext cx="2736" cy="144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3813" name="Rectangle 17"/>
                <p:cNvSpPr>
                  <a:spLocks noChangeArrowheads="1"/>
                </p:cNvSpPr>
                <p:nvPr/>
              </p:nvSpPr>
              <p:spPr bwMode="auto">
                <a:xfrm>
                  <a:off x="2832" y="-48"/>
                  <a:ext cx="2784" cy="144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3809" name="Group 18"/>
              <p:cNvGrpSpPr>
                <a:grpSpLocks/>
              </p:cNvGrpSpPr>
              <p:nvPr/>
            </p:nvGrpSpPr>
            <p:grpSpPr bwMode="auto">
              <a:xfrm>
                <a:off x="144" y="4234"/>
                <a:ext cx="5616" cy="86"/>
                <a:chOff x="96" y="4176"/>
                <a:chExt cx="5520" cy="144"/>
              </a:xfrm>
            </p:grpSpPr>
            <p:sp>
              <p:nvSpPr>
                <p:cNvPr id="33810" name="Rectangle 19"/>
                <p:cNvSpPr>
                  <a:spLocks noChangeArrowheads="1"/>
                </p:cNvSpPr>
                <p:nvPr/>
              </p:nvSpPr>
              <p:spPr bwMode="auto">
                <a:xfrm>
                  <a:off x="96" y="4176"/>
                  <a:ext cx="2736" cy="144"/>
                </a:xfrm>
                <a:prstGeom prst="rect">
                  <a:avLst/>
                </a:prstGeom>
                <a:gradFill rotWithShape="0">
                  <a:gsLst>
                    <a:gs pos="0">
                      <a:srgbClr val="0066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3811" name="Rectangle 20"/>
                <p:cNvSpPr>
                  <a:spLocks noChangeArrowheads="1"/>
                </p:cNvSpPr>
                <p:nvPr/>
              </p:nvSpPr>
              <p:spPr bwMode="auto">
                <a:xfrm>
                  <a:off x="2832" y="4176"/>
                  <a:ext cx="2784" cy="144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</p:grpSp>
        <p:pic>
          <p:nvPicPr>
            <p:cNvPr id="33804" name="Rectangle 1945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02475" y="242887"/>
              <a:ext cx="1889125" cy="823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Rectangle 21"/>
            <p:cNvSpPr>
              <a:spLocks noChangeArrowheads="1"/>
            </p:cNvSpPr>
            <p:nvPr/>
          </p:nvSpPr>
          <p:spPr bwMode="auto">
            <a:xfrm>
              <a:off x="228600" y="1066800"/>
              <a:ext cx="8812213" cy="76200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1393825" y="1709738"/>
            <a:ext cx="1565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0">
                <a:latin typeface="Times New Roman" panose="02020603050405020304" pitchFamily="18" charset="0"/>
              </a:rPr>
              <a:t>Thrust </a:t>
            </a:r>
            <a:r>
              <a:rPr lang="en-US" altLang="en-US" sz="2800" b="0" i="1">
                <a:latin typeface="Times New Roman" panose="02020603050405020304" pitchFamily="18" charset="0"/>
              </a:rPr>
              <a:t>F</a:t>
            </a:r>
            <a:r>
              <a:rPr lang="en-US" altLang="en-US" sz="2800" b="0" i="1" baseline="-25000">
                <a:latin typeface="Times New Roman" panose="02020603050405020304" pitchFamily="18" charset="0"/>
              </a:rPr>
              <a:t>T</a:t>
            </a:r>
          </a:p>
        </p:txBody>
      </p:sp>
      <p:graphicFrame>
        <p:nvGraphicFramePr>
          <p:cNvPr id="24" name="Object 7"/>
          <p:cNvGraphicFramePr>
            <a:graphicFrameLocks noChangeAspect="1"/>
          </p:cNvGraphicFramePr>
          <p:nvPr/>
        </p:nvGraphicFramePr>
        <p:xfrm>
          <a:off x="3394075" y="1631950"/>
          <a:ext cx="42306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3" name="Equation" r:id="rId6" imgW="1384300" imgH="241300" progId="Equation.3">
                  <p:embed/>
                </p:oleObj>
              </mc:Choice>
              <mc:Fallback>
                <p:oleObj name="Equation" r:id="rId6" imgW="1384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075" y="1631950"/>
                        <a:ext cx="42306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/>
        </p:nvGraphicFramePr>
        <p:xfrm>
          <a:off x="2149475" y="5121275"/>
          <a:ext cx="3781425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4" name="Equation" r:id="rId8" imgW="1803400" imgH="469900" progId="Equation.3">
                  <p:embed/>
                </p:oleObj>
              </mc:Choice>
              <mc:Fallback>
                <p:oleObj name="Equation" r:id="rId8" imgW="18034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5121275"/>
                        <a:ext cx="3781425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600825" y="5105400"/>
          <a:ext cx="79057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5" name="Equation" r:id="rId10" imgW="304536" imgH="393359" progId="Equation.3">
                  <p:embed/>
                </p:oleObj>
              </mc:Choice>
              <mc:Fallback>
                <p:oleObj name="Equation" r:id="rId10" imgW="304536" imgH="393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5" y="5105400"/>
                        <a:ext cx="790575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" name="Ink 2"/>
              <p14:cNvContentPartPr/>
              <p14:nvPr/>
            </p14:nvContentPartPr>
            <p14:xfrm>
              <a:off x="2519640" y="2346480"/>
              <a:ext cx="2320920" cy="7081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517120" y="2341080"/>
                <a:ext cx="2325960" cy="725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5530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0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0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0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0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50" grpId="0" autoUpdateAnimBg="0"/>
      <p:bldP spid="18" grpId="0" autoUpdateAnimBg="0"/>
      <p:bldP spid="23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1905000" y="1828800"/>
          <a:ext cx="572135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8" name="Bitmap Image" r:id="rId3" imgW="5780952" imgH="4619048" progId="Paint.Picture">
                  <p:embed/>
                </p:oleObj>
              </mc:Choice>
              <mc:Fallback>
                <p:oleObj name="Bitmap Image" r:id="rId3" imgW="5780952" imgH="461904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58000" contrast="7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828800"/>
                        <a:ext cx="5721350" cy="457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9" name="Rectangle 5"/>
          <p:cNvSpPr>
            <a:spLocks noGrp="1" noChangeArrowheads="1"/>
          </p:cNvSpPr>
          <p:nvPr>
            <p:ph type="title"/>
          </p:nvPr>
        </p:nvSpPr>
        <p:spPr>
          <a:xfrm>
            <a:off x="360363" y="206375"/>
            <a:ext cx="6421437" cy="914400"/>
          </a:xfrm>
        </p:spPr>
        <p:txBody>
          <a:bodyPr/>
          <a:lstStyle/>
          <a:p>
            <a:r>
              <a:rPr lang="en-US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rformance of a Ideal Turbojet Engine : effect of Mach Number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2292350" y="4724400"/>
            <a:ext cx="4946650" cy="1243013"/>
            <a:chOff x="864" y="2682"/>
            <a:chExt cx="3552" cy="918"/>
          </a:xfrm>
        </p:grpSpPr>
        <p:sp>
          <p:nvSpPr>
            <p:cNvPr id="34851" name="Freeform 15"/>
            <p:cNvSpPr>
              <a:spLocks/>
            </p:cNvSpPr>
            <p:nvPr/>
          </p:nvSpPr>
          <p:spPr bwMode="auto">
            <a:xfrm>
              <a:off x="864" y="3008"/>
              <a:ext cx="3552" cy="592"/>
            </a:xfrm>
            <a:custGeom>
              <a:avLst/>
              <a:gdLst>
                <a:gd name="T0" fmla="*/ 0 w 3552"/>
                <a:gd name="T1" fmla="*/ 592 h 592"/>
                <a:gd name="T2" fmla="*/ 240 w 3552"/>
                <a:gd name="T3" fmla="*/ 352 h 592"/>
                <a:gd name="T4" fmla="*/ 672 w 3552"/>
                <a:gd name="T5" fmla="*/ 112 h 592"/>
                <a:gd name="T6" fmla="*/ 1200 w 3552"/>
                <a:gd name="T7" fmla="*/ 16 h 592"/>
                <a:gd name="T8" fmla="*/ 2112 w 3552"/>
                <a:gd name="T9" fmla="*/ 16 h 592"/>
                <a:gd name="T10" fmla="*/ 3552 w 3552"/>
                <a:gd name="T11" fmla="*/ 64 h 59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52"/>
                <a:gd name="T19" fmla="*/ 0 h 592"/>
                <a:gd name="T20" fmla="*/ 3552 w 3552"/>
                <a:gd name="T21" fmla="*/ 592 h 59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52" h="592">
                  <a:moveTo>
                    <a:pt x="0" y="592"/>
                  </a:moveTo>
                  <a:cubicBezTo>
                    <a:pt x="64" y="512"/>
                    <a:pt x="128" y="432"/>
                    <a:pt x="240" y="352"/>
                  </a:cubicBezTo>
                  <a:cubicBezTo>
                    <a:pt x="352" y="272"/>
                    <a:pt x="512" y="168"/>
                    <a:pt x="672" y="112"/>
                  </a:cubicBezTo>
                  <a:cubicBezTo>
                    <a:pt x="832" y="56"/>
                    <a:pt x="960" y="32"/>
                    <a:pt x="1200" y="16"/>
                  </a:cubicBezTo>
                  <a:cubicBezTo>
                    <a:pt x="1440" y="0"/>
                    <a:pt x="1720" y="8"/>
                    <a:pt x="2112" y="16"/>
                  </a:cubicBezTo>
                  <a:cubicBezTo>
                    <a:pt x="2504" y="24"/>
                    <a:pt x="3028" y="44"/>
                    <a:pt x="3552" y="6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34852" name="Text Box 16"/>
            <p:cNvSpPr txBox="1">
              <a:spLocks noChangeArrowheads="1"/>
            </p:cNvSpPr>
            <p:nvPr/>
          </p:nvSpPr>
          <p:spPr bwMode="auto">
            <a:xfrm>
              <a:off x="1910" y="2682"/>
              <a:ext cx="1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800">
                <a:latin typeface="Times New Roman" panose="02020603050405020304" pitchFamily="18" charset="0"/>
              </a:endParaRPr>
            </a:p>
          </p:txBody>
        </p:sp>
      </p:grpSp>
      <p:sp>
        <p:nvSpPr>
          <p:cNvPr id="34821" name="Text Box 20"/>
          <p:cNvSpPr txBox="1">
            <a:spLocks noChangeArrowheads="1"/>
          </p:cNvSpPr>
          <p:nvPr/>
        </p:nvSpPr>
        <p:spPr bwMode="auto">
          <a:xfrm>
            <a:off x="5264150" y="1447800"/>
            <a:ext cx="19192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1">
                <a:latin typeface="Times New Roman" panose="02020603050405020304" pitchFamily="18" charset="0"/>
              </a:rPr>
              <a:t>r</a:t>
            </a:r>
            <a:r>
              <a:rPr lang="en-US" altLang="en-US" sz="2800" i="1" baseline="-25000">
                <a:latin typeface="Times New Roman" panose="02020603050405020304" pitchFamily="18" charset="0"/>
              </a:rPr>
              <a:t>0p,comp</a:t>
            </a:r>
            <a:r>
              <a:rPr lang="en-US" altLang="en-US" sz="2800" i="1">
                <a:latin typeface="Times New Roman" panose="02020603050405020304" pitchFamily="18" charset="0"/>
              </a:rPr>
              <a:t> = 1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1">
                <a:latin typeface="Symbol" panose="05050102010706020507" pitchFamily="18" charset="2"/>
                <a:sym typeface="Symbol" panose="05050102010706020507" pitchFamily="18" charset="2"/>
              </a:rPr>
              <a:t></a:t>
            </a:r>
            <a:r>
              <a:rPr lang="en-US" altLang="en-US" sz="2800" i="1" baseline="-25000">
                <a:latin typeface="Times New Roman" panose="02020603050405020304" pitchFamily="18" charset="0"/>
              </a:rPr>
              <a:t>0,cc</a:t>
            </a:r>
            <a:r>
              <a:rPr lang="en-US" altLang="en-US" sz="2800" i="1">
                <a:latin typeface="Times New Roman" panose="02020603050405020304" pitchFamily="18" charset="0"/>
              </a:rPr>
              <a:t>=4.5</a:t>
            </a:r>
            <a:endParaRPr lang="en-US" altLang="en-US" sz="2800" i="1">
              <a:latin typeface="Symbol" panose="05050102010706020507" pitchFamily="18" charset="2"/>
            </a:endParaRPr>
          </a:p>
        </p:txBody>
      </p:sp>
      <p:sp>
        <p:nvSpPr>
          <p:cNvPr id="34822" name="Text Box 23"/>
          <p:cNvSpPr txBox="1">
            <a:spLocks noChangeArrowheads="1"/>
          </p:cNvSpPr>
          <p:nvPr/>
        </p:nvSpPr>
        <p:spPr bwMode="auto">
          <a:xfrm>
            <a:off x="3565525" y="5984875"/>
            <a:ext cx="630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latin typeface="Times New Roman" panose="02020603050405020304" pitchFamily="18" charset="0"/>
              </a:rPr>
              <a:t>M</a:t>
            </a:r>
            <a:r>
              <a:rPr lang="en-US" altLang="en-US" sz="2400" i="1" baseline="-25000">
                <a:latin typeface="Times New Roman" panose="02020603050405020304" pitchFamily="18" charset="0"/>
              </a:rPr>
              <a:t>ac</a:t>
            </a:r>
          </a:p>
        </p:txBody>
      </p:sp>
      <p:sp>
        <p:nvSpPr>
          <p:cNvPr id="34823" name="Line 24"/>
          <p:cNvSpPr>
            <a:spLocks noChangeShapeType="1"/>
          </p:cNvSpPr>
          <p:nvPr/>
        </p:nvSpPr>
        <p:spPr bwMode="auto">
          <a:xfrm>
            <a:off x="2895600" y="6553200"/>
            <a:ext cx="2895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2292350" y="2895600"/>
            <a:ext cx="4724400" cy="3124200"/>
            <a:chOff x="864" y="1488"/>
            <a:chExt cx="3552" cy="2208"/>
          </a:xfrm>
        </p:grpSpPr>
        <p:grpSp>
          <p:nvGrpSpPr>
            <p:cNvPr id="34846" name="Group 8"/>
            <p:cNvGrpSpPr>
              <a:grpSpLocks/>
            </p:cNvGrpSpPr>
            <p:nvPr/>
          </p:nvGrpSpPr>
          <p:grpSpPr bwMode="auto">
            <a:xfrm>
              <a:off x="864" y="1488"/>
              <a:ext cx="3552" cy="2208"/>
              <a:chOff x="912" y="1584"/>
              <a:chExt cx="3504" cy="2160"/>
            </a:xfrm>
          </p:grpSpPr>
          <p:sp>
            <p:nvSpPr>
              <p:cNvPr id="34849" name="Freeform 9"/>
              <p:cNvSpPr>
                <a:spLocks/>
              </p:cNvSpPr>
              <p:nvPr/>
            </p:nvSpPr>
            <p:spPr bwMode="auto">
              <a:xfrm>
                <a:off x="912" y="1584"/>
                <a:ext cx="3504" cy="2160"/>
              </a:xfrm>
              <a:custGeom>
                <a:avLst/>
                <a:gdLst>
                  <a:gd name="T0" fmla="*/ 0 w 3504"/>
                  <a:gd name="T1" fmla="*/ 0 h 2160"/>
                  <a:gd name="T2" fmla="*/ 240 w 3504"/>
                  <a:gd name="T3" fmla="*/ 144 h 2160"/>
                  <a:gd name="T4" fmla="*/ 672 w 3504"/>
                  <a:gd name="T5" fmla="*/ 336 h 2160"/>
                  <a:gd name="T6" fmla="*/ 1296 w 3504"/>
                  <a:gd name="T7" fmla="*/ 528 h 2160"/>
                  <a:gd name="T8" fmla="*/ 2112 w 3504"/>
                  <a:gd name="T9" fmla="*/ 960 h 2160"/>
                  <a:gd name="T10" fmla="*/ 2736 w 3504"/>
                  <a:gd name="T11" fmla="*/ 1440 h 2160"/>
                  <a:gd name="T12" fmla="*/ 3216 w 3504"/>
                  <a:gd name="T13" fmla="*/ 1872 h 2160"/>
                  <a:gd name="T14" fmla="*/ 3504 w 3504"/>
                  <a:gd name="T15" fmla="*/ 2160 h 216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504"/>
                  <a:gd name="T25" fmla="*/ 0 h 2160"/>
                  <a:gd name="T26" fmla="*/ 3504 w 3504"/>
                  <a:gd name="T27" fmla="*/ 2160 h 216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504" h="2160">
                    <a:moveTo>
                      <a:pt x="0" y="0"/>
                    </a:moveTo>
                    <a:cubicBezTo>
                      <a:pt x="64" y="44"/>
                      <a:pt x="128" y="88"/>
                      <a:pt x="240" y="144"/>
                    </a:cubicBezTo>
                    <a:cubicBezTo>
                      <a:pt x="352" y="200"/>
                      <a:pt x="496" y="272"/>
                      <a:pt x="672" y="336"/>
                    </a:cubicBezTo>
                    <a:cubicBezTo>
                      <a:pt x="848" y="400"/>
                      <a:pt x="1056" y="424"/>
                      <a:pt x="1296" y="528"/>
                    </a:cubicBezTo>
                    <a:cubicBezTo>
                      <a:pt x="1536" y="632"/>
                      <a:pt x="1872" y="808"/>
                      <a:pt x="2112" y="960"/>
                    </a:cubicBezTo>
                    <a:cubicBezTo>
                      <a:pt x="2352" y="1112"/>
                      <a:pt x="2552" y="1288"/>
                      <a:pt x="2736" y="1440"/>
                    </a:cubicBezTo>
                    <a:cubicBezTo>
                      <a:pt x="2920" y="1592"/>
                      <a:pt x="3088" y="1752"/>
                      <a:pt x="3216" y="1872"/>
                    </a:cubicBezTo>
                    <a:cubicBezTo>
                      <a:pt x="3344" y="1992"/>
                      <a:pt x="3424" y="2076"/>
                      <a:pt x="3504" y="2160"/>
                    </a:cubicBezTo>
                  </a:path>
                </a:pathLst>
              </a:cu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34850" name="Text Box 10"/>
              <p:cNvSpPr txBox="1">
                <a:spLocks noChangeArrowheads="1"/>
              </p:cNvSpPr>
              <p:nvPr/>
            </p:nvSpPr>
            <p:spPr bwMode="auto">
              <a:xfrm>
                <a:off x="2256" y="2256"/>
                <a:ext cx="114" cy="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4847" name="Text Box 25"/>
            <p:cNvSpPr txBox="1">
              <a:spLocks noChangeArrowheads="1"/>
            </p:cNvSpPr>
            <p:nvPr/>
          </p:nvSpPr>
          <p:spPr bwMode="auto">
            <a:xfrm>
              <a:off x="2342" y="1754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34848" name="Line 26"/>
            <p:cNvSpPr>
              <a:spLocks noChangeShapeType="1"/>
            </p:cNvSpPr>
            <p:nvPr/>
          </p:nvSpPr>
          <p:spPr bwMode="auto">
            <a:xfrm flipH="1">
              <a:off x="1392" y="1920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3054350" y="4572000"/>
            <a:ext cx="3978275" cy="457200"/>
            <a:chOff x="1862" y="2858"/>
            <a:chExt cx="2506" cy="288"/>
          </a:xfrm>
        </p:grpSpPr>
        <p:sp>
          <p:nvSpPr>
            <p:cNvPr id="34844" name="Text Box 27"/>
            <p:cNvSpPr txBox="1">
              <a:spLocks noChangeArrowheads="1"/>
            </p:cNvSpPr>
            <p:nvPr/>
          </p:nvSpPr>
          <p:spPr bwMode="auto">
            <a:xfrm>
              <a:off x="1862" y="2858"/>
              <a:ext cx="57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TSFC</a:t>
              </a:r>
            </a:p>
          </p:txBody>
        </p:sp>
        <p:sp>
          <p:nvSpPr>
            <p:cNvPr id="34845" name="Line 28"/>
            <p:cNvSpPr>
              <a:spLocks noChangeShapeType="1"/>
            </p:cNvSpPr>
            <p:nvPr/>
          </p:nvSpPr>
          <p:spPr bwMode="auto">
            <a:xfrm>
              <a:off x="2496" y="3024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34826" name="Text Box 5"/>
          <p:cNvSpPr txBox="1">
            <a:spLocks noChangeArrowheads="1"/>
          </p:cNvSpPr>
          <p:nvPr/>
        </p:nvSpPr>
        <p:spPr bwMode="auto">
          <a:xfrm rot="-5400000">
            <a:off x="-139700" y="3822701"/>
            <a:ext cx="35702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Specific Thrust kN.s/kg</a:t>
            </a:r>
          </a:p>
        </p:txBody>
      </p:sp>
      <p:sp>
        <p:nvSpPr>
          <p:cNvPr id="34827" name="Text Box 4"/>
          <p:cNvSpPr txBox="1">
            <a:spLocks noChangeArrowheads="1"/>
          </p:cNvSpPr>
          <p:nvPr/>
        </p:nvSpPr>
        <p:spPr bwMode="auto">
          <a:xfrm rot="-5400000">
            <a:off x="6650038" y="3754438"/>
            <a:ext cx="24876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TSFC kg/ kN.hr</a:t>
            </a:r>
          </a:p>
        </p:txBody>
      </p:sp>
      <p:grpSp>
        <p:nvGrpSpPr>
          <p:cNvPr id="34828" name="Group 46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34829" name="Group 8"/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5760" cy="4320"/>
            </a:xfrm>
          </p:grpSpPr>
          <p:grpSp>
            <p:nvGrpSpPr>
              <p:cNvPr id="34832" name="Group 27"/>
              <p:cNvGrpSpPr>
                <a:grpSpLocks/>
              </p:cNvGrpSpPr>
              <p:nvPr/>
            </p:nvGrpSpPr>
            <p:grpSpPr bwMode="auto">
              <a:xfrm>
                <a:off x="0" y="0"/>
                <a:ext cx="192" cy="4320"/>
                <a:chOff x="0" y="-48"/>
                <a:chExt cx="144" cy="4368"/>
              </a:xfrm>
            </p:grpSpPr>
            <p:sp>
              <p:nvSpPr>
                <p:cNvPr id="34842" name="Rectangle 10"/>
                <p:cNvSpPr>
                  <a:spLocks noChangeArrowheads="1"/>
                </p:cNvSpPr>
                <p:nvPr/>
              </p:nvSpPr>
              <p:spPr bwMode="auto">
                <a:xfrm>
                  <a:off x="0" y="-48"/>
                  <a:ext cx="144" cy="235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4843" name="Rectangle 11"/>
                <p:cNvSpPr>
                  <a:spLocks noChangeArrowheads="1"/>
                </p:cNvSpPr>
                <p:nvPr/>
              </p:nvSpPr>
              <p:spPr bwMode="auto">
                <a:xfrm>
                  <a:off x="0" y="2160"/>
                  <a:ext cx="144" cy="216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4833" name="Group 12"/>
              <p:cNvGrpSpPr>
                <a:grpSpLocks/>
              </p:cNvGrpSpPr>
              <p:nvPr/>
            </p:nvGrpSpPr>
            <p:grpSpPr bwMode="auto">
              <a:xfrm>
                <a:off x="5674" y="24"/>
                <a:ext cx="86" cy="4296"/>
                <a:chOff x="5616" y="-48"/>
                <a:chExt cx="144" cy="4368"/>
              </a:xfrm>
            </p:grpSpPr>
            <p:sp>
              <p:nvSpPr>
                <p:cNvPr id="34840" name="Rectangle 13"/>
                <p:cNvSpPr>
                  <a:spLocks noChangeArrowheads="1"/>
                </p:cNvSpPr>
                <p:nvPr/>
              </p:nvSpPr>
              <p:spPr bwMode="auto">
                <a:xfrm>
                  <a:off x="5616" y="-48"/>
                  <a:ext cx="144" cy="2352"/>
                </a:xfrm>
                <a:prstGeom prst="rect">
                  <a:avLst/>
                </a:prstGeom>
                <a:gradFill rotWithShape="0">
                  <a:gsLst>
                    <a:gs pos="0">
                      <a:srgbClr val="0066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4841" name="Rectangle 14"/>
                <p:cNvSpPr>
                  <a:spLocks noChangeArrowheads="1"/>
                </p:cNvSpPr>
                <p:nvPr/>
              </p:nvSpPr>
              <p:spPr bwMode="auto">
                <a:xfrm>
                  <a:off x="5616" y="2160"/>
                  <a:ext cx="144" cy="216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4834" name="Group 15"/>
              <p:cNvGrpSpPr>
                <a:grpSpLocks/>
              </p:cNvGrpSpPr>
              <p:nvPr/>
            </p:nvGrpSpPr>
            <p:grpSpPr bwMode="auto">
              <a:xfrm>
                <a:off x="144" y="0"/>
                <a:ext cx="5616" cy="144"/>
                <a:chOff x="96" y="-48"/>
                <a:chExt cx="5520" cy="144"/>
              </a:xfrm>
            </p:grpSpPr>
            <p:sp>
              <p:nvSpPr>
                <p:cNvPr id="34838" name="Rectangle 16"/>
                <p:cNvSpPr>
                  <a:spLocks noChangeArrowheads="1"/>
                </p:cNvSpPr>
                <p:nvPr/>
              </p:nvSpPr>
              <p:spPr bwMode="auto">
                <a:xfrm>
                  <a:off x="96" y="-48"/>
                  <a:ext cx="2736" cy="144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4839" name="Rectangle 17"/>
                <p:cNvSpPr>
                  <a:spLocks noChangeArrowheads="1"/>
                </p:cNvSpPr>
                <p:nvPr/>
              </p:nvSpPr>
              <p:spPr bwMode="auto">
                <a:xfrm>
                  <a:off x="2832" y="-48"/>
                  <a:ext cx="2784" cy="144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4835" name="Group 18"/>
              <p:cNvGrpSpPr>
                <a:grpSpLocks/>
              </p:cNvGrpSpPr>
              <p:nvPr/>
            </p:nvGrpSpPr>
            <p:grpSpPr bwMode="auto">
              <a:xfrm>
                <a:off x="144" y="4234"/>
                <a:ext cx="5616" cy="86"/>
                <a:chOff x="96" y="4176"/>
                <a:chExt cx="5520" cy="144"/>
              </a:xfrm>
            </p:grpSpPr>
            <p:sp>
              <p:nvSpPr>
                <p:cNvPr id="34836" name="Rectangle 19"/>
                <p:cNvSpPr>
                  <a:spLocks noChangeArrowheads="1"/>
                </p:cNvSpPr>
                <p:nvPr/>
              </p:nvSpPr>
              <p:spPr bwMode="auto">
                <a:xfrm>
                  <a:off x="96" y="4176"/>
                  <a:ext cx="2736" cy="144"/>
                </a:xfrm>
                <a:prstGeom prst="rect">
                  <a:avLst/>
                </a:prstGeom>
                <a:gradFill rotWithShape="0">
                  <a:gsLst>
                    <a:gs pos="0">
                      <a:srgbClr val="0066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4837" name="Rectangle 20"/>
                <p:cNvSpPr>
                  <a:spLocks noChangeArrowheads="1"/>
                </p:cNvSpPr>
                <p:nvPr/>
              </p:nvSpPr>
              <p:spPr bwMode="auto">
                <a:xfrm>
                  <a:off x="2832" y="4176"/>
                  <a:ext cx="2784" cy="144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</p:grpSp>
        <p:pic>
          <p:nvPicPr>
            <p:cNvPr id="34830" name="Rectangle 1945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02475" y="242887"/>
              <a:ext cx="1889125" cy="823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Rectangle 21"/>
            <p:cNvSpPr>
              <a:spLocks noChangeArrowheads="1"/>
            </p:cNvSpPr>
            <p:nvPr/>
          </p:nvSpPr>
          <p:spPr bwMode="auto">
            <a:xfrm>
              <a:off x="228600" y="1066800"/>
              <a:ext cx="8812213" cy="76200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15540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609600" y="2057400"/>
            <a:ext cx="7772400" cy="914400"/>
          </a:xfrm>
          <a:solidFill>
            <a:schemeClr val="bg1"/>
          </a:solidFill>
          <a:ln>
            <a:solidFill>
              <a:srgbClr val="FF33CC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z="2800" b="1" smtClean="0">
                <a:solidFill>
                  <a:schemeClr val="accent2"/>
                </a:solidFill>
              </a:rPr>
              <a:t>Parametric Cycle Analysis of </a:t>
            </a:r>
            <a:br>
              <a:rPr lang="en-US" altLang="en-US" sz="2800" b="1" smtClean="0">
                <a:solidFill>
                  <a:schemeClr val="accent2"/>
                </a:solidFill>
              </a:rPr>
            </a:br>
            <a:r>
              <a:rPr lang="en-US" altLang="en-US" sz="2800" b="1" smtClean="0">
                <a:solidFill>
                  <a:schemeClr val="accent2"/>
                </a:solidFill>
              </a:rPr>
              <a:t>Ideal Turbo Jet Engine</a:t>
            </a:r>
          </a:p>
        </p:txBody>
      </p:sp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1219200" y="48006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0" y="426720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9900"/>
                </a:solidFill>
                <a:latin typeface="Times New Roman" panose="02020603050405020304" pitchFamily="18" charset="0"/>
              </a:rPr>
              <a:t>Selection of </a:t>
            </a:r>
            <a:r>
              <a:rPr lang="en-US" altLang="en-US" sz="2800" i="1">
                <a:solidFill>
                  <a:srgbClr val="FF0000"/>
                </a:solidFill>
                <a:latin typeface="Times New Roman" panose="02020603050405020304" pitchFamily="18" charset="0"/>
              </a:rPr>
              <a:t>Economic</a:t>
            </a:r>
            <a:r>
              <a:rPr lang="en-US" altLang="en-US" sz="2800">
                <a:solidFill>
                  <a:srgbClr val="FF9900"/>
                </a:solidFill>
                <a:latin typeface="Times New Roman" panose="02020603050405020304" pitchFamily="18" charset="0"/>
              </a:rPr>
              <a:t> Design Conditions….</a:t>
            </a:r>
          </a:p>
        </p:txBody>
      </p:sp>
      <p:grpSp>
        <p:nvGrpSpPr>
          <p:cNvPr id="9221" name="Group 46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9222" name="Group 8"/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5760" cy="4320"/>
            </a:xfrm>
          </p:grpSpPr>
          <p:grpSp>
            <p:nvGrpSpPr>
              <p:cNvPr id="9225" name="Group 27"/>
              <p:cNvGrpSpPr>
                <a:grpSpLocks/>
              </p:cNvGrpSpPr>
              <p:nvPr/>
            </p:nvGrpSpPr>
            <p:grpSpPr bwMode="auto">
              <a:xfrm>
                <a:off x="0" y="0"/>
                <a:ext cx="192" cy="4320"/>
                <a:chOff x="0" y="-48"/>
                <a:chExt cx="144" cy="4368"/>
              </a:xfrm>
            </p:grpSpPr>
            <p:sp>
              <p:nvSpPr>
                <p:cNvPr id="9235" name="Rectangle 10"/>
                <p:cNvSpPr>
                  <a:spLocks noChangeArrowheads="1"/>
                </p:cNvSpPr>
                <p:nvPr/>
              </p:nvSpPr>
              <p:spPr bwMode="auto">
                <a:xfrm>
                  <a:off x="0" y="-48"/>
                  <a:ext cx="144" cy="235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236" name="Rectangle 11"/>
                <p:cNvSpPr>
                  <a:spLocks noChangeArrowheads="1"/>
                </p:cNvSpPr>
                <p:nvPr/>
              </p:nvSpPr>
              <p:spPr bwMode="auto">
                <a:xfrm>
                  <a:off x="0" y="2160"/>
                  <a:ext cx="144" cy="216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9226" name="Group 12"/>
              <p:cNvGrpSpPr>
                <a:grpSpLocks/>
              </p:cNvGrpSpPr>
              <p:nvPr/>
            </p:nvGrpSpPr>
            <p:grpSpPr bwMode="auto">
              <a:xfrm>
                <a:off x="5674" y="24"/>
                <a:ext cx="86" cy="4296"/>
                <a:chOff x="5616" y="-48"/>
                <a:chExt cx="144" cy="4368"/>
              </a:xfrm>
            </p:grpSpPr>
            <p:sp>
              <p:nvSpPr>
                <p:cNvPr id="9233" name="Rectangle 13"/>
                <p:cNvSpPr>
                  <a:spLocks noChangeArrowheads="1"/>
                </p:cNvSpPr>
                <p:nvPr/>
              </p:nvSpPr>
              <p:spPr bwMode="auto">
                <a:xfrm>
                  <a:off x="5616" y="-48"/>
                  <a:ext cx="144" cy="2352"/>
                </a:xfrm>
                <a:prstGeom prst="rect">
                  <a:avLst/>
                </a:prstGeom>
                <a:gradFill rotWithShape="0">
                  <a:gsLst>
                    <a:gs pos="0">
                      <a:srgbClr val="0066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234" name="Rectangle 14"/>
                <p:cNvSpPr>
                  <a:spLocks noChangeArrowheads="1"/>
                </p:cNvSpPr>
                <p:nvPr/>
              </p:nvSpPr>
              <p:spPr bwMode="auto">
                <a:xfrm>
                  <a:off x="5616" y="2160"/>
                  <a:ext cx="144" cy="216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9227" name="Group 15"/>
              <p:cNvGrpSpPr>
                <a:grpSpLocks/>
              </p:cNvGrpSpPr>
              <p:nvPr/>
            </p:nvGrpSpPr>
            <p:grpSpPr bwMode="auto">
              <a:xfrm>
                <a:off x="144" y="0"/>
                <a:ext cx="5616" cy="144"/>
                <a:chOff x="96" y="-48"/>
                <a:chExt cx="5520" cy="144"/>
              </a:xfrm>
            </p:grpSpPr>
            <p:sp>
              <p:nvSpPr>
                <p:cNvPr id="9231" name="Rectangle 16"/>
                <p:cNvSpPr>
                  <a:spLocks noChangeArrowheads="1"/>
                </p:cNvSpPr>
                <p:nvPr/>
              </p:nvSpPr>
              <p:spPr bwMode="auto">
                <a:xfrm>
                  <a:off x="96" y="-48"/>
                  <a:ext cx="2736" cy="144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232" name="Rectangle 17"/>
                <p:cNvSpPr>
                  <a:spLocks noChangeArrowheads="1"/>
                </p:cNvSpPr>
                <p:nvPr/>
              </p:nvSpPr>
              <p:spPr bwMode="auto">
                <a:xfrm>
                  <a:off x="2832" y="-48"/>
                  <a:ext cx="2784" cy="144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9228" name="Group 18"/>
              <p:cNvGrpSpPr>
                <a:grpSpLocks/>
              </p:cNvGrpSpPr>
              <p:nvPr/>
            </p:nvGrpSpPr>
            <p:grpSpPr bwMode="auto">
              <a:xfrm>
                <a:off x="144" y="4234"/>
                <a:ext cx="5616" cy="86"/>
                <a:chOff x="96" y="4176"/>
                <a:chExt cx="5520" cy="144"/>
              </a:xfrm>
            </p:grpSpPr>
            <p:sp>
              <p:nvSpPr>
                <p:cNvPr id="9229" name="Rectangle 19"/>
                <p:cNvSpPr>
                  <a:spLocks noChangeArrowheads="1"/>
                </p:cNvSpPr>
                <p:nvPr/>
              </p:nvSpPr>
              <p:spPr bwMode="auto">
                <a:xfrm>
                  <a:off x="96" y="4176"/>
                  <a:ext cx="2736" cy="144"/>
                </a:xfrm>
                <a:prstGeom prst="rect">
                  <a:avLst/>
                </a:prstGeom>
                <a:gradFill rotWithShape="0">
                  <a:gsLst>
                    <a:gs pos="0">
                      <a:srgbClr val="0066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230" name="Rectangle 20"/>
                <p:cNvSpPr>
                  <a:spLocks noChangeArrowheads="1"/>
                </p:cNvSpPr>
                <p:nvPr/>
              </p:nvSpPr>
              <p:spPr bwMode="auto">
                <a:xfrm>
                  <a:off x="2832" y="4176"/>
                  <a:ext cx="2784" cy="144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</p:grpSp>
        <p:pic>
          <p:nvPicPr>
            <p:cNvPr id="9223" name="Rectangle 1945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7275" y="242887"/>
              <a:ext cx="1889125" cy="823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Rectangle 21"/>
            <p:cNvSpPr>
              <a:spLocks noChangeArrowheads="1"/>
            </p:cNvSpPr>
            <p:nvPr/>
          </p:nvSpPr>
          <p:spPr bwMode="auto">
            <a:xfrm>
              <a:off x="228600" y="1066800"/>
              <a:ext cx="8812213" cy="76200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85450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47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7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685800" y="1066800"/>
          <a:ext cx="7315200" cy="527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" name="Bitmap Image" r:id="rId3" imgW="6114286" imgH="4409524" progId="Paint.Picture">
                  <p:embed/>
                </p:oleObj>
              </mc:Choice>
              <mc:Fallback>
                <p:oleObj name="Bitmap Image" r:id="rId3" imgW="6114286" imgH="44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62000" contrast="7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066800"/>
                        <a:ext cx="7315200" cy="527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04800"/>
            <a:ext cx="6008688" cy="685800"/>
          </a:xfrm>
        </p:spPr>
        <p:txBody>
          <a:bodyPr/>
          <a:lstStyle/>
          <a:p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ffect of Flight Mach Number on Fuel Economy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 rot="-5400000">
            <a:off x="-755650" y="3041650"/>
            <a:ext cx="24876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0" dirty="0">
                <a:latin typeface="Times New Roman" panose="02020603050405020304" pitchFamily="18" charset="0"/>
              </a:rPr>
              <a:t>TSFC kg/ kN.hr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3657600" y="6172200"/>
            <a:ext cx="708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0" i="1" dirty="0">
                <a:latin typeface="Times New Roman" panose="02020603050405020304" pitchFamily="18" charset="0"/>
              </a:rPr>
              <a:t>M</a:t>
            </a:r>
            <a:r>
              <a:rPr lang="en-US" altLang="en-US" sz="2800" b="0" i="1" baseline="-25000" dirty="0">
                <a:latin typeface="Times New Roman" panose="02020603050405020304" pitchFamily="18" charset="0"/>
              </a:rPr>
              <a:t>ac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4419600" y="1371600"/>
            <a:ext cx="3352800" cy="1638300"/>
            <a:chOff x="2784" y="864"/>
            <a:chExt cx="2112" cy="1032"/>
          </a:xfrm>
        </p:grpSpPr>
        <p:sp>
          <p:nvSpPr>
            <p:cNvPr id="10283" name="Freeform 6"/>
            <p:cNvSpPr>
              <a:spLocks/>
            </p:cNvSpPr>
            <p:nvPr/>
          </p:nvSpPr>
          <p:spPr bwMode="auto">
            <a:xfrm>
              <a:off x="2784" y="864"/>
              <a:ext cx="2112" cy="1032"/>
            </a:xfrm>
            <a:custGeom>
              <a:avLst/>
              <a:gdLst>
                <a:gd name="T0" fmla="*/ 0 w 2112"/>
                <a:gd name="T1" fmla="*/ 0 h 1032"/>
                <a:gd name="T2" fmla="*/ 240 w 2112"/>
                <a:gd name="T3" fmla="*/ 288 h 1032"/>
                <a:gd name="T4" fmla="*/ 720 w 2112"/>
                <a:gd name="T5" fmla="*/ 624 h 1032"/>
                <a:gd name="T6" fmla="*/ 1296 w 2112"/>
                <a:gd name="T7" fmla="*/ 864 h 1032"/>
                <a:gd name="T8" fmla="*/ 1920 w 2112"/>
                <a:gd name="T9" fmla="*/ 1008 h 1032"/>
                <a:gd name="T10" fmla="*/ 2112 w 2112"/>
                <a:gd name="T11" fmla="*/ 1008 h 10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12"/>
                <a:gd name="T19" fmla="*/ 0 h 1032"/>
                <a:gd name="T20" fmla="*/ 2112 w 2112"/>
                <a:gd name="T21" fmla="*/ 1032 h 103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12" h="1032">
                  <a:moveTo>
                    <a:pt x="0" y="0"/>
                  </a:moveTo>
                  <a:cubicBezTo>
                    <a:pt x="60" y="92"/>
                    <a:pt x="120" y="184"/>
                    <a:pt x="240" y="288"/>
                  </a:cubicBezTo>
                  <a:cubicBezTo>
                    <a:pt x="360" y="392"/>
                    <a:pt x="544" y="528"/>
                    <a:pt x="720" y="624"/>
                  </a:cubicBezTo>
                  <a:cubicBezTo>
                    <a:pt x="896" y="720"/>
                    <a:pt x="1096" y="800"/>
                    <a:pt x="1296" y="864"/>
                  </a:cubicBezTo>
                  <a:cubicBezTo>
                    <a:pt x="1496" y="928"/>
                    <a:pt x="1784" y="984"/>
                    <a:pt x="1920" y="1008"/>
                  </a:cubicBezTo>
                  <a:cubicBezTo>
                    <a:pt x="2056" y="1032"/>
                    <a:pt x="2084" y="1020"/>
                    <a:pt x="2112" y="1008"/>
                  </a:cubicBezTo>
                </a:path>
              </a:pathLst>
            </a:cu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0284" name="Text Box 17"/>
            <p:cNvSpPr txBox="1">
              <a:spLocks noChangeArrowheads="1"/>
            </p:cNvSpPr>
            <p:nvPr/>
          </p:nvSpPr>
          <p:spPr bwMode="auto">
            <a:xfrm>
              <a:off x="3840" y="1344"/>
              <a:ext cx="569" cy="312"/>
            </a:xfrm>
            <a:prstGeom prst="rect">
              <a:avLst/>
            </a:prstGeom>
            <a:noFill/>
            <a:ln w="38100">
              <a:solidFill>
                <a:srgbClr val="0000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latin typeface="Times New Roman" panose="02020603050405020304" pitchFamily="18" charset="0"/>
                </a:rPr>
                <a:t>r</a:t>
              </a:r>
              <a:r>
                <a:rPr lang="en-US" altLang="en-US" sz="2400" i="1" baseline="-25000">
                  <a:latin typeface="Times New Roman" panose="02020603050405020304" pitchFamily="18" charset="0"/>
                </a:rPr>
                <a:t>0p</a:t>
              </a:r>
              <a:r>
                <a:rPr lang="en-US" altLang="en-US" sz="2400" i="1">
                  <a:latin typeface="Times New Roman" panose="02020603050405020304" pitchFamily="18" charset="0"/>
                </a:rPr>
                <a:t>=1</a:t>
              </a:r>
            </a:p>
          </p:txBody>
        </p:sp>
      </p:grp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1295400" y="2895600"/>
            <a:ext cx="6477000" cy="850900"/>
            <a:chOff x="816" y="1824"/>
            <a:chExt cx="4080" cy="536"/>
          </a:xfrm>
        </p:grpSpPr>
        <p:sp>
          <p:nvSpPr>
            <p:cNvPr id="10281" name="Freeform 11"/>
            <p:cNvSpPr>
              <a:spLocks/>
            </p:cNvSpPr>
            <p:nvPr/>
          </p:nvSpPr>
          <p:spPr bwMode="auto">
            <a:xfrm>
              <a:off x="816" y="1968"/>
              <a:ext cx="4080" cy="392"/>
            </a:xfrm>
            <a:custGeom>
              <a:avLst/>
              <a:gdLst>
                <a:gd name="T0" fmla="*/ 0 w 4080"/>
                <a:gd name="T1" fmla="*/ 288 h 392"/>
                <a:gd name="T2" fmla="*/ 240 w 4080"/>
                <a:gd name="T3" fmla="*/ 144 h 392"/>
                <a:gd name="T4" fmla="*/ 528 w 4080"/>
                <a:gd name="T5" fmla="*/ 48 h 392"/>
                <a:gd name="T6" fmla="*/ 816 w 4080"/>
                <a:gd name="T7" fmla="*/ 0 h 392"/>
                <a:gd name="T8" fmla="*/ 1200 w 4080"/>
                <a:gd name="T9" fmla="*/ 48 h 392"/>
                <a:gd name="T10" fmla="*/ 1584 w 4080"/>
                <a:gd name="T11" fmla="*/ 96 h 392"/>
                <a:gd name="T12" fmla="*/ 1824 w 4080"/>
                <a:gd name="T13" fmla="*/ 192 h 392"/>
                <a:gd name="T14" fmla="*/ 1920 w 4080"/>
                <a:gd name="T15" fmla="*/ 192 h 392"/>
                <a:gd name="T16" fmla="*/ 2304 w 4080"/>
                <a:gd name="T17" fmla="*/ 288 h 392"/>
                <a:gd name="T18" fmla="*/ 2832 w 4080"/>
                <a:gd name="T19" fmla="*/ 336 h 392"/>
                <a:gd name="T20" fmla="*/ 3408 w 4080"/>
                <a:gd name="T21" fmla="*/ 384 h 392"/>
                <a:gd name="T22" fmla="*/ 4080 w 4080"/>
                <a:gd name="T23" fmla="*/ 384 h 3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080"/>
                <a:gd name="T37" fmla="*/ 0 h 392"/>
                <a:gd name="T38" fmla="*/ 4080 w 4080"/>
                <a:gd name="T39" fmla="*/ 392 h 3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080" h="392">
                  <a:moveTo>
                    <a:pt x="0" y="288"/>
                  </a:moveTo>
                  <a:cubicBezTo>
                    <a:pt x="76" y="236"/>
                    <a:pt x="152" y="184"/>
                    <a:pt x="240" y="144"/>
                  </a:cubicBezTo>
                  <a:cubicBezTo>
                    <a:pt x="328" y="104"/>
                    <a:pt x="432" y="72"/>
                    <a:pt x="528" y="48"/>
                  </a:cubicBezTo>
                  <a:cubicBezTo>
                    <a:pt x="624" y="24"/>
                    <a:pt x="704" y="0"/>
                    <a:pt x="816" y="0"/>
                  </a:cubicBezTo>
                  <a:cubicBezTo>
                    <a:pt x="928" y="0"/>
                    <a:pt x="1072" y="32"/>
                    <a:pt x="1200" y="48"/>
                  </a:cubicBezTo>
                  <a:cubicBezTo>
                    <a:pt x="1328" y="64"/>
                    <a:pt x="1480" y="72"/>
                    <a:pt x="1584" y="96"/>
                  </a:cubicBezTo>
                  <a:cubicBezTo>
                    <a:pt x="1688" y="120"/>
                    <a:pt x="1768" y="176"/>
                    <a:pt x="1824" y="192"/>
                  </a:cubicBezTo>
                  <a:cubicBezTo>
                    <a:pt x="1880" y="208"/>
                    <a:pt x="1840" y="176"/>
                    <a:pt x="1920" y="192"/>
                  </a:cubicBezTo>
                  <a:cubicBezTo>
                    <a:pt x="2000" y="208"/>
                    <a:pt x="2152" y="264"/>
                    <a:pt x="2304" y="288"/>
                  </a:cubicBezTo>
                  <a:cubicBezTo>
                    <a:pt x="2456" y="312"/>
                    <a:pt x="2648" y="320"/>
                    <a:pt x="2832" y="336"/>
                  </a:cubicBezTo>
                  <a:cubicBezTo>
                    <a:pt x="3016" y="352"/>
                    <a:pt x="3200" y="376"/>
                    <a:pt x="3408" y="384"/>
                  </a:cubicBezTo>
                  <a:cubicBezTo>
                    <a:pt x="3616" y="392"/>
                    <a:pt x="3848" y="388"/>
                    <a:pt x="4080" y="384"/>
                  </a:cubicBezTo>
                </a:path>
              </a:pathLst>
            </a:custGeom>
            <a:noFill/>
            <a:ln w="38100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0282" name="Text Box 18"/>
            <p:cNvSpPr txBox="1">
              <a:spLocks noChangeArrowheads="1"/>
            </p:cNvSpPr>
            <p:nvPr/>
          </p:nvSpPr>
          <p:spPr bwMode="auto">
            <a:xfrm>
              <a:off x="1632" y="1824"/>
              <a:ext cx="569" cy="312"/>
            </a:xfrm>
            <a:prstGeom prst="rect">
              <a:avLst/>
            </a:prstGeom>
            <a:noFill/>
            <a:ln w="38100">
              <a:solidFill>
                <a:srgbClr val="3399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latin typeface="Times New Roman" panose="02020603050405020304" pitchFamily="18" charset="0"/>
                </a:rPr>
                <a:t>r</a:t>
              </a:r>
              <a:r>
                <a:rPr lang="en-US" altLang="en-US" sz="2400" i="1" baseline="-25000">
                  <a:latin typeface="Times New Roman" panose="02020603050405020304" pitchFamily="18" charset="0"/>
                </a:rPr>
                <a:t>0p</a:t>
              </a:r>
              <a:r>
                <a:rPr lang="en-US" altLang="en-US" sz="2400" i="1">
                  <a:latin typeface="Times New Roman" panose="02020603050405020304" pitchFamily="18" charset="0"/>
                </a:rPr>
                <a:t>=3</a:t>
              </a:r>
            </a:p>
          </p:txBody>
        </p:sp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1295400" y="3657600"/>
            <a:ext cx="6400800" cy="685800"/>
            <a:chOff x="816" y="2304"/>
            <a:chExt cx="4032" cy="432"/>
          </a:xfrm>
        </p:grpSpPr>
        <p:sp>
          <p:nvSpPr>
            <p:cNvPr id="10279" name="Freeform 12"/>
            <p:cNvSpPr>
              <a:spLocks/>
            </p:cNvSpPr>
            <p:nvPr/>
          </p:nvSpPr>
          <p:spPr bwMode="auto">
            <a:xfrm>
              <a:off x="816" y="2432"/>
              <a:ext cx="4032" cy="304"/>
            </a:xfrm>
            <a:custGeom>
              <a:avLst/>
              <a:gdLst>
                <a:gd name="T0" fmla="*/ 0 w 4032"/>
                <a:gd name="T1" fmla="*/ 304 h 304"/>
                <a:gd name="T2" fmla="*/ 384 w 4032"/>
                <a:gd name="T3" fmla="*/ 112 h 304"/>
                <a:gd name="T4" fmla="*/ 864 w 4032"/>
                <a:gd name="T5" fmla="*/ 16 h 304"/>
                <a:gd name="T6" fmla="*/ 1296 w 4032"/>
                <a:gd name="T7" fmla="*/ 16 h 304"/>
                <a:gd name="T8" fmla="*/ 1920 w 4032"/>
                <a:gd name="T9" fmla="*/ 16 h 304"/>
                <a:gd name="T10" fmla="*/ 3072 w 4032"/>
                <a:gd name="T11" fmla="*/ 64 h 304"/>
                <a:gd name="T12" fmla="*/ 4032 w 4032"/>
                <a:gd name="T13" fmla="*/ 64 h 30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032"/>
                <a:gd name="T22" fmla="*/ 0 h 304"/>
                <a:gd name="T23" fmla="*/ 4032 w 4032"/>
                <a:gd name="T24" fmla="*/ 304 h 30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032" h="304">
                  <a:moveTo>
                    <a:pt x="0" y="304"/>
                  </a:moveTo>
                  <a:cubicBezTo>
                    <a:pt x="120" y="232"/>
                    <a:pt x="240" y="160"/>
                    <a:pt x="384" y="112"/>
                  </a:cubicBezTo>
                  <a:cubicBezTo>
                    <a:pt x="528" y="64"/>
                    <a:pt x="712" y="32"/>
                    <a:pt x="864" y="16"/>
                  </a:cubicBezTo>
                  <a:cubicBezTo>
                    <a:pt x="1016" y="0"/>
                    <a:pt x="1120" y="16"/>
                    <a:pt x="1296" y="16"/>
                  </a:cubicBezTo>
                  <a:cubicBezTo>
                    <a:pt x="1472" y="16"/>
                    <a:pt x="1624" y="8"/>
                    <a:pt x="1920" y="16"/>
                  </a:cubicBezTo>
                  <a:cubicBezTo>
                    <a:pt x="2216" y="24"/>
                    <a:pt x="2720" y="56"/>
                    <a:pt x="3072" y="64"/>
                  </a:cubicBezTo>
                  <a:cubicBezTo>
                    <a:pt x="3424" y="72"/>
                    <a:pt x="3728" y="68"/>
                    <a:pt x="4032" y="64"/>
                  </a:cubicBezTo>
                </a:path>
              </a:pathLst>
            </a:custGeom>
            <a:noFill/>
            <a:ln w="38100">
              <a:solidFill>
                <a:srgbClr val="CC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0280" name="Text Box 19"/>
            <p:cNvSpPr txBox="1">
              <a:spLocks noChangeArrowheads="1"/>
            </p:cNvSpPr>
            <p:nvPr/>
          </p:nvSpPr>
          <p:spPr bwMode="auto">
            <a:xfrm>
              <a:off x="1920" y="2304"/>
              <a:ext cx="569" cy="312"/>
            </a:xfrm>
            <a:prstGeom prst="rect">
              <a:avLst/>
            </a:prstGeom>
            <a:noFill/>
            <a:ln w="38100">
              <a:solidFill>
                <a:srgbClr val="CC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latin typeface="Times New Roman" panose="02020603050405020304" pitchFamily="18" charset="0"/>
                </a:rPr>
                <a:t>r</a:t>
              </a:r>
              <a:r>
                <a:rPr lang="en-US" altLang="en-US" sz="2400" i="1" baseline="-25000">
                  <a:latin typeface="Times New Roman" panose="02020603050405020304" pitchFamily="18" charset="0"/>
                </a:rPr>
                <a:t>0p</a:t>
              </a:r>
              <a:r>
                <a:rPr lang="en-US" altLang="en-US" sz="2400" i="1">
                  <a:latin typeface="Times New Roman" panose="02020603050405020304" pitchFamily="18" charset="0"/>
                </a:rPr>
                <a:t>=5</a:t>
              </a:r>
            </a:p>
          </p:txBody>
        </p:sp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1219200" y="4114800"/>
            <a:ext cx="6553200" cy="762000"/>
            <a:chOff x="768" y="2592"/>
            <a:chExt cx="4128" cy="480"/>
          </a:xfrm>
        </p:grpSpPr>
        <p:sp>
          <p:nvSpPr>
            <p:cNvPr id="10277" name="Freeform 13"/>
            <p:cNvSpPr>
              <a:spLocks/>
            </p:cNvSpPr>
            <p:nvPr/>
          </p:nvSpPr>
          <p:spPr bwMode="auto">
            <a:xfrm>
              <a:off x="768" y="2776"/>
              <a:ext cx="4128" cy="296"/>
            </a:xfrm>
            <a:custGeom>
              <a:avLst/>
              <a:gdLst>
                <a:gd name="T0" fmla="*/ 0 w 4128"/>
                <a:gd name="T1" fmla="*/ 296 h 296"/>
                <a:gd name="T2" fmla="*/ 336 w 4128"/>
                <a:gd name="T3" fmla="*/ 152 h 296"/>
                <a:gd name="T4" fmla="*/ 768 w 4128"/>
                <a:gd name="T5" fmla="*/ 56 h 296"/>
                <a:gd name="T6" fmla="*/ 1248 w 4128"/>
                <a:gd name="T7" fmla="*/ 8 h 296"/>
                <a:gd name="T8" fmla="*/ 1728 w 4128"/>
                <a:gd name="T9" fmla="*/ 8 h 296"/>
                <a:gd name="T10" fmla="*/ 2208 w 4128"/>
                <a:gd name="T11" fmla="*/ 8 h 296"/>
                <a:gd name="T12" fmla="*/ 2688 w 4128"/>
                <a:gd name="T13" fmla="*/ 8 h 296"/>
                <a:gd name="T14" fmla="*/ 3168 w 4128"/>
                <a:gd name="T15" fmla="*/ 8 h 296"/>
                <a:gd name="T16" fmla="*/ 3648 w 4128"/>
                <a:gd name="T17" fmla="*/ 8 h 296"/>
                <a:gd name="T18" fmla="*/ 4128 w 4128"/>
                <a:gd name="T19" fmla="*/ 8 h 29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128"/>
                <a:gd name="T31" fmla="*/ 0 h 296"/>
                <a:gd name="T32" fmla="*/ 4128 w 4128"/>
                <a:gd name="T33" fmla="*/ 296 h 29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128" h="296">
                  <a:moveTo>
                    <a:pt x="0" y="296"/>
                  </a:moveTo>
                  <a:cubicBezTo>
                    <a:pt x="104" y="244"/>
                    <a:pt x="208" y="192"/>
                    <a:pt x="336" y="152"/>
                  </a:cubicBezTo>
                  <a:cubicBezTo>
                    <a:pt x="464" y="112"/>
                    <a:pt x="616" y="80"/>
                    <a:pt x="768" y="56"/>
                  </a:cubicBezTo>
                  <a:cubicBezTo>
                    <a:pt x="920" y="32"/>
                    <a:pt x="1088" y="16"/>
                    <a:pt x="1248" y="8"/>
                  </a:cubicBezTo>
                  <a:cubicBezTo>
                    <a:pt x="1408" y="0"/>
                    <a:pt x="1568" y="8"/>
                    <a:pt x="1728" y="8"/>
                  </a:cubicBezTo>
                  <a:cubicBezTo>
                    <a:pt x="1888" y="8"/>
                    <a:pt x="2048" y="8"/>
                    <a:pt x="2208" y="8"/>
                  </a:cubicBezTo>
                  <a:cubicBezTo>
                    <a:pt x="2368" y="8"/>
                    <a:pt x="2528" y="8"/>
                    <a:pt x="2688" y="8"/>
                  </a:cubicBezTo>
                  <a:cubicBezTo>
                    <a:pt x="2848" y="8"/>
                    <a:pt x="3008" y="8"/>
                    <a:pt x="3168" y="8"/>
                  </a:cubicBezTo>
                  <a:cubicBezTo>
                    <a:pt x="3328" y="8"/>
                    <a:pt x="3488" y="8"/>
                    <a:pt x="3648" y="8"/>
                  </a:cubicBezTo>
                  <a:cubicBezTo>
                    <a:pt x="3808" y="8"/>
                    <a:pt x="3968" y="8"/>
                    <a:pt x="4128" y="8"/>
                  </a:cubicBezTo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0278" name="Text Box 20"/>
            <p:cNvSpPr txBox="1">
              <a:spLocks noChangeArrowheads="1"/>
            </p:cNvSpPr>
            <p:nvPr/>
          </p:nvSpPr>
          <p:spPr bwMode="auto">
            <a:xfrm>
              <a:off x="2928" y="2592"/>
              <a:ext cx="665" cy="312"/>
            </a:xfrm>
            <a:prstGeom prst="rect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latin typeface="Times New Roman" panose="02020603050405020304" pitchFamily="18" charset="0"/>
                </a:rPr>
                <a:t>r</a:t>
              </a:r>
              <a:r>
                <a:rPr lang="en-US" altLang="en-US" sz="2400" i="1" baseline="-25000">
                  <a:latin typeface="Times New Roman" panose="02020603050405020304" pitchFamily="18" charset="0"/>
                </a:rPr>
                <a:t>0p</a:t>
              </a:r>
              <a:r>
                <a:rPr lang="en-US" altLang="en-US" sz="2400" i="1">
                  <a:latin typeface="Times New Roman" panose="02020603050405020304" pitchFamily="18" charset="0"/>
                </a:rPr>
                <a:t>=10</a:t>
              </a:r>
            </a:p>
          </p:txBody>
        </p:sp>
      </p:grpSp>
      <p:grpSp>
        <p:nvGrpSpPr>
          <p:cNvPr id="6" name="Group 29"/>
          <p:cNvGrpSpPr>
            <a:grpSpLocks/>
          </p:cNvGrpSpPr>
          <p:nvPr/>
        </p:nvGrpSpPr>
        <p:grpSpPr bwMode="auto">
          <a:xfrm>
            <a:off x="1295400" y="4495800"/>
            <a:ext cx="7532688" cy="762000"/>
            <a:chOff x="816" y="2832"/>
            <a:chExt cx="4745" cy="480"/>
          </a:xfrm>
        </p:grpSpPr>
        <p:sp>
          <p:nvSpPr>
            <p:cNvPr id="10275" name="Freeform 14"/>
            <p:cNvSpPr>
              <a:spLocks/>
            </p:cNvSpPr>
            <p:nvPr/>
          </p:nvSpPr>
          <p:spPr bwMode="auto">
            <a:xfrm>
              <a:off x="816" y="2976"/>
              <a:ext cx="4080" cy="336"/>
            </a:xfrm>
            <a:custGeom>
              <a:avLst/>
              <a:gdLst>
                <a:gd name="T0" fmla="*/ 0 w 4080"/>
                <a:gd name="T1" fmla="*/ 336 h 336"/>
                <a:gd name="T2" fmla="*/ 240 w 4080"/>
                <a:gd name="T3" fmla="*/ 240 h 336"/>
                <a:gd name="T4" fmla="*/ 672 w 4080"/>
                <a:gd name="T5" fmla="*/ 144 h 336"/>
                <a:gd name="T6" fmla="*/ 1152 w 4080"/>
                <a:gd name="T7" fmla="*/ 96 h 336"/>
                <a:gd name="T8" fmla="*/ 1872 w 4080"/>
                <a:gd name="T9" fmla="*/ 48 h 336"/>
                <a:gd name="T10" fmla="*/ 2928 w 4080"/>
                <a:gd name="T11" fmla="*/ 0 h 336"/>
                <a:gd name="T12" fmla="*/ 3744 w 4080"/>
                <a:gd name="T13" fmla="*/ 48 h 336"/>
                <a:gd name="T14" fmla="*/ 4080 w 4080"/>
                <a:gd name="T15" fmla="*/ 48 h 3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080"/>
                <a:gd name="T25" fmla="*/ 0 h 336"/>
                <a:gd name="T26" fmla="*/ 4080 w 4080"/>
                <a:gd name="T27" fmla="*/ 336 h 3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080" h="336">
                  <a:moveTo>
                    <a:pt x="0" y="336"/>
                  </a:moveTo>
                  <a:cubicBezTo>
                    <a:pt x="64" y="304"/>
                    <a:pt x="128" y="272"/>
                    <a:pt x="240" y="240"/>
                  </a:cubicBezTo>
                  <a:cubicBezTo>
                    <a:pt x="352" y="208"/>
                    <a:pt x="520" y="168"/>
                    <a:pt x="672" y="144"/>
                  </a:cubicBezTo>
                  <a:cubicBezTo>
                    <a:pt x="824" y="120"/>
                    <a:pt x="952" y="112"/>
                    <a:pt x="1152" y="96"/>
                  </a:cubicBezTo>
                  <a:cubicBezTo>
                    <a:pt x="1352" y="80"/>
                    <a:pt x="1576" y="64"/>
                    <a:pt x="1872" y="48"/>
                  </a:cubicBezTo>
                  <a:cubicBezTo>
                    <a:pt x="2168" y="32"/>
                    <a:pt x="2616" y="0"/>
                    <a:pt x="2928" y="0"/>
                  </a:cubicBezTo>
                  <a:cubicBezTo>
                    <a:pt x="3240" y="0"/>
                    <a:pt x="3552" y="40"/>
                    <a:pt x="3744" y="48"/>
                  </a:cubicBezTo>
                  <a:cubicBezTo>
                    <a:pt x="3936" y="56"/>
                    <a:pt x="4008" y="52"/>
                    <a:pt x="4080" y="48"/>
                  </a:cubicBezTo>
                </a:path>
              </a:pathLst>
            </a:custGeom>
            <a:noFill/>
            <a:ln w="38100">
              <a:solidFill>
                <a:srgbClr val="00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0276" name="Text Box 21"/>
            <p:cNvSpPr txBox="1">
              <a:spLocks noChangeArrowheads="1"/>
            </p:cNvSpPr>
            <p:nvPr/>
          </p:nvSpPr>
          <p:spPr bwMode="auto">
            <a:xfrm>
              <a:off x="4896" y="2832"/>
              <a:ext cx="665" cy="312"/>
            </a:xfrm>
            <a:prstGeom prst="rect">
              <a:avLst/>
            </a:prstGeom>
            <a:noFill/>
            <a:ln w="38100">
              <a:solidFill>
                <a:srgbClr val="0033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latin typeface="Times New Roman" panose="02020603050405020304" pitchFamily="18" charset="0"/>
                </a:rPr>
                <a:t>r</a:t>
              </a:r>
              <a:r>
                <a:rPr lang="en-US" altLang="en-US" sz="2400" i="1" baseline="-25000">
                  <a:latin typeface="Times New Roman" panose="02020603050405020304" pitchFamily="18" charset="0"/>
                </a:rPr>
                <a:t>0p</a:t>
              </a:r>
              <a:r>
                <a:rPr lang="en-US" altLang="en-US" sz="2400" i="1">
                  <a:latin typeface="Times New Roman" panose="02020603050405020304" pitchFamily="18" charset="0"/>
                </a:rPr>
                <a:t>=20</a:t>
              </a:r>
            </a:p>
          </p:txBody>
        </p:sp>
      </p:grp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1295400" y="4927600"/>
            <a:ext cx="6400800" cy="596900"/>
            <a:chOff x="816" y="3104"/>
            <a:chExt cx="4032" cy="376"/>
          </a:xfrm>
        </p:grpSpPr>
        <p:sp>
          <p:nvSpPr>
            <p:cNvPr id="10273" name="Freeform 15"/>
            <p:cNvSpPr>
              <a:spLocks/>
            </p:cNvSpPr>
            <p:nvPr/>
          </p:nvSpPr>
          <p:spPr bwMode="auto">
            <a:xfrm>
              <a:off x="816" y="3104"/>
              <a:ext cx="4032" cy="352"/>
            </a:xfrm>
            <a:custGeom>
              <a:avLst/>
              <a:gdLst>
                <a:gd name="T0" fmla="*/ 0 w 3360"/>
                <a:gd name="T1" fmla="*/ 28631 h 304"/>
                <a:gd name="T2" fmla="*/ 82217 w 3360"/>
                <a:gd name="T3" fmla="*/ 19581 h 304"/>
                <a:gd name="T4" fmla="*/ 232400 w 3360"/>
                <a:gd name="T5" fmla="*/ 10641 h 304"/>
                <a:gd name="T6" fmla="*/ 423967 w 3360"/>
                <a:gd name="T7" fmla="*/ 1517 h 304"/>
                <a:gd name="T8" fmla="*/ 587854 w 3360"/>
                <a:gd name="T9" fmla="*/ 1517 h 304"/>
                <a:gd name="T10" fmla="*/ 779489 w 3360"/>
                <a:gd name="T11" fmla="*/ 1517 h 304"/>
                <a:gd name="T12" fmla="*/ 956983 w 3360"/>
                <a:gd name="T13" fmla="*/ 6043 h 30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360"/>
                <a:gd name="T22" fmla="*/ 0 h 304"/>
                <a:gd name="T23" fmla="*/ 3360 w 3360"/>
                <a:gd name="T24" fmla="*/ 304 h 30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360" h="304">
                  <a:moveTo>
                    <a:pt x="0" y="304"/>
                  </a:moveTo>
                  <a:cubicBezTo>
                    <a:pt x="76" y="272"/>
                    <a:pt x="152" y="240"/>
                    <a:pt x="288" y="208"/>
                  </a:cubicBezTo>
                  <a:cubicBezTo>
                    <a:pt x="424" y="176"/>
                    <a:pt x="616" y="144"/>
                    <a:pt x="816" y="112"/>
                  </a:cubicBezTo>
                  <a:cubicBezTo>
                    <a:pt x="1016" y="80"/>
                    <a:pt x="1280" y="32"/>
                    <a:pt x="1488" y="16"/>
                  </a:cubicBezTo>
                  <a:cubicBezTo>
                    <a:pt x="1696" y="0"/>
                    <a:pt x="1856" y="16"/>
                    <a:pt x="2064" y="16"/>
                  </a:cubicBezTo>
                  <a:cubicBezTo>
                    <a:pt x="2272" y="16"/>
                    <a:pt x="2520" y="8"/>
                    <a:pt x="2736" y="16"/>
                  </a:cubicBezTo>
                  <a:cubicBezTo>
                    <a:pt x="2952" y="24"/>
                    <a:pt x="3156" y="44"/>
                    <a:pt x="3360" y="64"/>
                  </a:cubicBezTo>
                </a:path>
              </a:pathLst>
            </a:custGeom>
            <a:noFill/>
            <a:ln w="38100">
              <a:solidFill>
                <a:srgbClr val="33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0274" name="Text Box 22"/>
            <p:cNvSpPr txBox="1">
              <a:spLocks noChangeArrowheads="1"/>
            </p:cNvSpPr>
            <p:nvPr/>
          </p:nvSpPr>
          <p:spPr bwMode="auto">
            <a:xfrm>
              <a:off x="3792" y="3168"/>
              <a:ext cx="665" cy="312"/>
            </a:xfrm>
            <a:prstGeom prst="rect">
              <a:avLst/>
            </a:prstGeom>
            <a:noFill/>
            <a:ln w="38100">
              <a:solidFill>
                <a:srgbClr val="33993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latin typeface="Times New Roman" panose="02020603050405020304" pitchFamily="18" charset="0"/>
                </a:rPr>
                <a:t>r</a:t>
              </a:r>
              <a:r>
                <a:rPr lang="en-US" altLang="en-US" sz="2400" i="1" baseline="-25000">
                  <a:latin typeface="Times New Roman" panose="02020603050405020304" pitchFamily="18" charset="0"/>
                </a:rPr>
                <a:t>0p</a:t>
              </a:r>
              <a:r>
                <a:rPr lang="en-US" altLang="en-US" sz="2400" i="1">
                  <a:latin typeface="Times New Roman" panose="02020603050405020304" pitchFamily="18" charset="0"/>
                </a:rPr>
                <a:t>=30</a:t>
              </a:r>
            </a:p>
          </p:txBody>
        </p:sp>
      </p:grpSp>
      <p:grpSp>
        <p:nvGrpSpPr>
          <p:cNvPr id="8" name="Group 25"/>
          <p:cNvGrpSpPr>
            <a:grpSpLocks/>
          </p:cNvGrpSpPr>
          <p:nvPr/>
        </p:nvGrpSpPr>
        <p:grpSpPr bwMode="auto">
          <a:xfrm>
            <a:off x="1295400" y="1752600"/>
            <a:ext cx="6502400" cy="1765300"/>
            <a:chOff x="816" y="1104"/>
            <a:chExt cx="4096" cy="1112"/>
          </a:xfrm>
        </p:grpSpPr>
        <p:sp>
          <p:nvSpPr>
            <p:cNvPr id="10271" name="Freeform 8"/>
            <p:cNvSpPr>
              <a:spLocks/>
            </p:cNvSpPr>
            <p:nvPr/>
          </p:nvSpPr>
          <p:spPr bwMode="auto">
            <a:xfrm>
              <a:off x="816" y="1280"/>
              <a:ext cx="4096" cy="936"/>
            </a:xfrm>
            <a:custGeom>
              <a:avLst/>
              <a:gdLst>
                <a:gd name="T0" fmla="*/ 0 w 4096"/>
                <a:gd name="T1" fmla="*/ 352 h 936"/>
                <a:gd name="T2" fmla="*/ 96 w 4096"/>
                <a:gd name="T3" fmla="*/ 208 h 936"/>
                <a:gd name="T4" fmla="*/ 384 w 4096"/>
                <a:gd name="T5" fmla="*/ 64 h 936"/>
                <a:gd name="T6" fmla="*/ 672 w 4096"/>
                <a:gd name="T7" fmla="*/ 16 h 936"/>
                <a:gd name="T8" fmla="*/ 1152 w 4096"/>
                <a:gd name="T9" fmla="*/ 160 h 936"/>
                <a:gd name="T10" fmla="*/ 1440 w 4096"/>
                <a:gd name="T11" fmla="*/ 304 h 936"/>
                <a:gd name="T12" fmla="*/ 1776 w 4096"/>
                <a:gd name="T13" fmla="*/ 496 h 936"/>
                <a:gd name="T14" fmla="*/ 2352 w 4096"/>
                <a:gd name="T15" fmla="*/ 688 h 936"/>
                <a:gd name="T16" fmla="*/ 2928 w 4096"/>
                <a:gd name="T17" fmla="*/ 832 h 936"/>
                <a:gd name="T18" fmla="*/ 3408 w 4096"/>
                <a:gd name="T19" fmla="*/ 880 h 936"/>
                <a:gd name="T20" fmla="*/ 3984 w 4096"/>
                <a:gd name="T21" fmla="*/ 928 h 936"/>
                <a:gd name="T22" fmla="*/ 4080 w 4096"/>
                <a:gd name="T23" fmla="*/ 928 h 9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096"/>
                <a:gd name="T37" fmla="*/ 0 h 936"/>
                <a:gd name="T38" fmla="*/ 4096 w 4096"/>
                <a:gd name="T39" fmla="*/ 936 h 9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096" h="936">
                  <a:moveTo>
                    <a:pt x="0" y="352"/>
                  </a:moveTo>
                  <a:cubicBezTo>
                    <a:pt x="16" y="304"/>
                    <a:pt x="32" y="256"/>
                    <a:pt x="96" y="208"/>
                  </a:cubicBezTo>
                  <a:cubicBezTo>
                    <a:pt x="160" y="160"/>
                    <a:pt x="288" y="96"/>
                    <a:pt x="384" y="64"/>
                  </a:cubicBezTo>
                  <a:cubicBezTo>
                    <a:pt x="480" y="32"/>
                    <a:pt x="544" y="0"/>
                    <a:pt x="672" y="16"/>
                  </a:cubicBezTo>
                  <a:cubicBezTo>
                    <a:pt x="800" y="32"/>
                    <a:pt x="1024" y="112"/>
                    <a:pt x="1152" y="160"/>
                  </a:cubicBezTo>
                  <a:cubicBezTo>
                    <a:pt x="1280" y="208"/>
                    <a:pt x="1336" y="248"/>
                    <a:pt x="1440" y="304"/>
                  </a:cubicBezTo>
                  <a:cubicBezTo>
                    <a:pt x="1544" y="360"/>
                    <a:pt x="1624" y="432"/>
                    <a:pt x="1776" y="496"/>
                  </a:cubicBezTo>
                  <a:cubicBezTo>
                    <a:pt x="1928" y="560"/>
                    <a:pt x="2160" y="632"/>
                    <a:pt x="2352" y="688"/>
                  </a:cubicBezTo>
                  <a:cubicBezTo>
                    <a:pt x="2544" y="744"/>
                    <a:pt x="2752" y="800"/>
                    <a:pt x="2928" y="832"/>
                  </a:cubicBezTo>
                  <a:cubicBezTo>
                    <a:pt x="3104" y="864"/>
                    <a:pt x="3232" y="864"/>
                    <a:pt x="3408" y="880"/>
                  </a:cubicBezTo>
                  <a:cubicBezTo>
                    <a:pt x="3584" y="896"/>
                    <a:pt x="3872" y="920"/>
                    <a:pt x="3984" y="928"/>
                  </a:cubicBezTo>
                  <a:cubicBezTo>
                    <a:pt x="4096" y="936"/>
                    <a:pt x="4088" y="932"/>
                    <a:pt x="4080" y="928"/>
                  </a:cubicBezTo>
                </a:path>
              </a:pathLst>
            </a:cu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0272" name="Text Box 23"/>
            <p:cNvSpPr txBox="1">
              <a:spLocks noChangeArrowheads="1"/>
            </p:cNvSpPr>
            <p:nvPr/>
          </p:nvSpPr>
          <p:spPr bwMode="auto">
            <a:xfrm>
              <a:off x="1584" y="1104"/>
              <a:ext cx="569" cy="312"/>
            </a:xfrm>
            <a:prstGeom prst="rect">
              <a:avLst/>
            </a:prstGeom>
            <a:noFill/>
            <a:ln w="38100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latin typeface="Times New Roman" panose="02020603050405020304" pitchFamily="18" charset="0"/>
                </a:rPr>
                <a:t>r</a:t>
              </a:r>
              <a:r>
                <a:rPr lang="en-US" altLang="en-US" sz="2400" i="1" baseline="-25000">
                  <a:latin typeface="Times New Roman" panose="02020603050405020304" pitchFamily="18" charset="0"/>
                </a:rPr>
                <a:t>0p</a:t>
              </a:r>
              <a:r>
                <a:rPr lang="en-US" altLang="en-US" sz="2400" i="1">
                  <a:latin typeface="Times New Roman" panose="02020603050405020304" pitchFamily="18" charset="0"/>
                </a:rPr>
                <a:t>=2</a:t>
              </a:r>
            </a:p>
          </p:txBody>
        </p:sp>
      </p:grpSp>
      <p:sp>
        <p:nvSpPr>
          <p:cNvPr id="10253" name="Text Box 7"/>
          <p:cNvSpPr txBox="1">
            <a:spLocks noChangeArrowheads="1"/>
          </p:cNvSpPr>
          <p:nvPr/>
        </p:nvSpPr>
        <p:spPr bwMode="auto">
          <a:xfrm>
            <a:off x="6248400" y="990600"/>
            <a:ext cx="1533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1">
                <a:latin typeface="Symbol" panose="05050102010706020507" pitchFamily="18" charset="2"/>
                <a:sym typeface="Symbol" panose="05050102010706020507" pitchFamily="18" charset="2"/>
              </a:rPr>
              <a:t></a:t>
            </a:r>
            <a:r>
              <a:rPr lang="en-US" altLang="en-US" sz="2800" i="1" baseline="-25000">
                <a:latin typeface="Times New Roman" panose="02020603050405020304" pitchFamily="18" charset="0"/>
              </a:rPr>
              <a:t>0,cc</a:t>
            </a:r>
            <a:r>
              <a:rPr lang="en-US" altLang="en-US" sz="2800" i="1">
                <a:latin typeface="Times New Roman" panose="02020603050405020304" pitchFamily="18" charset="0"/>
              </a:rPr>
              <a:t>=4.5</a:t>
            </a:r>
            <a:endParaRPr lang="en-US" altLang="en-US" sz="2800" i="1">
              <a:latin typeface="Symbol" panose="05050102010706020507" pitchFamily="18" charset="2"/>
            </a:endParaRPr>
          </a:p>
        </p:txBody>
      </p:sp>
      <p:cxnSp>
        <p:nvCxnSpPr>
          <p:cNvPr id="28" name="Straight Connector 27"/>
          <p:cNvCxnSpPr/>
          <p:nvPr/>
        </p:nvCxnSpPr>
        <p:spPr>
          <a:xfrm>
            <a:off x="3352800" y="1295400"/>
            <a:ext cx="0" cy="4724400"/>
          </a:xfrm>
          <a:prstGeom prst="line">
            <a:avLst/>
          </a:prstGeom>
          <a:ln w="444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255" name="Group 46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10256" name="Group 8"/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5760" cy="4320"/>
            </a:xfrm>
          </p:grpSpPr>
          <p:grpSp>
            <p:nvGrpSpPr>
              <p:cNvPr id="10259" name="Group 27"/>
              <p:cNvGrpSpPr>
                <a:grpSpLocks/>
              </p:cNvGrpSpPr>
              <p:nvPr/>
            </p:nvGrpSpPr>
            <p:grpSpPr bwMode="auto">
              <a:xfrm>
                <a:off x="0" y="0"/>
                <a:ext cx="192" cy="4320"/>
                <a:chOff x="0" y="-48"/>
                <a:chExt cx="144" cy="4368"/>
              </a:xfrm>
            </p:grpSpPr>
            <p:sp>
              <p:nvSpPr>
                <p:cNvPr id="10269" name="Rectangle 10"/>
                <p:cNvSpPr>
                  <a:spLocks noChangeArrowheads="1"/>
                </p:cNvSpPr>
                <p:nvPr/>
              </p:nvSpPr>
              <p:spPr bwMode="auto">
                <a:xfrm>
                  <a:off x="0" y="-48"/>
                  <a:ext cx="144" cy="235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270" name="Rectangle 11"/>
                <p:cNvSpPr>
                  <a:spLocks noChangeArrowheads="1"/>
                </p:cNvSpPr>
                <p:nvPr/>
              </p:nvSpPr>
              <p:spPr bwMode="auto">
                <a:xfrm>
                  <a:off x="0" y="2160"/>
                  <a:ext cx="144" cy="216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0260" name="Group 12"/>
              <p:cNvGrpSpPr>
                <a:grpSpLocks/>
              </p:cNvGrpSpPr>
              <p:nvPr/>
            </p:nvGrpSpPr>
            <p:grpSpPr bwMode="auto">
              <a:xfrm>
                <a:off x="5674" y="24"/>
                <a:ext cx="86" cy="4296"/>
                <a:chOff x="5616" y="-48"/>
                <a:chExt cx="144" cy="4368"/>
              </a:xfrm>
            </p:grpSpPr>
            <p:sp>
              <p:nvSpPr>
                <p:cNvPr id="10267" name="Rectangle 13"/>
                <p:cNvSpPr>
                  <a:spLocks noChangeArrowheads="1"/>
                </p:cNvSpPr>
                <p:nvPr/>
              </p:nvSpPr>
              <p:spPr bwMode="auto">
                <a:xfrm>
                  <a:off x="5616" y="-48"/>
                  <a:ext cx="144" cy="2352"/>
                </a:xfrm>
                <a:prstGeom prst="rect">
                  <a:avLst/>
                </a:prstGeom>
                <a:gradFill rotWithShape="0">
                  <a:gsLst>
                    <a:gs pos="0">
                      <a:srgbClr val="0066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268" name="Rectangle 14"/>
                <p:cNvSpPr>
                  <a:spLocks noChangeArrowheads="1"/>
                </p:cNvSpPr>
                <p:nvPr/>
              </p:nvSpPr>
              <p:spPr bwMode="auto">
                <a:xfrm>
                  <a:off x="5616" y="2160"/>
                  <a:ext cx="144" cy="216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0261" name="Group 15"/>
              <p:cNvGrpSpPr>
                <a:grpSpLocks/>
              </p:cNvGrpSpPr>
              <p:nvPr/>
            </p:nvGrpSpPr>
            <p:grpSpPr bwMode="auto">
              <a:xfrm>
                <a:off x="144" y="0"/>
                <a:ext cx="5616" cy="144"/>
                <a:chOff x="96" y="-48"/>
                <a:chExt cx="5520" cy="144"/>
              </a:xfrm>
            </p:grpSpPr>
            <p:sp>
              <p:nvSpPr>
                <p:cNvPr id="10265" name="Rectangle 16"/>
                <p:cNvSpPr>
                  <a:spLocks noChangeArrowheads="1"/>
                </p:cNvSpPr>
                <p:nvPr/>
              </p:nvSpPr>
              <p:spPr bwMode="auto">
                <a:xfrm>
                  <a:off x="96" y="-48"/>
                  <a:ext cx="2736" cy="144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266" name="Rectangle 17"/>
                <p:cNvSpPr>
                  <a:spLocks noChangeArrowheads="1"/>
                </p:cNvSpPr>
                <p:nvPr/>
              </p:nvSpPr>
              <p:spPr bwMode="auto">
                <a:xfrm>
                  <a:off x="2832" y="-48"/>
                  <a:ext cx="2784" cy="144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0262" name="Group 18"/>
              <p:cNvGrpSpPr>
                <a:grpSpLocks/>
              </p:cNvGrpSpPr>
              <p:nvPr/>
            </p:nvGrpSpPr>
            <p:grpSpPr bwMode="auto">
              <a:xfrm>
                <a:off x="144" y="4234"/>
                <a:ext cx="5616" cy="86"/>
                <a:chOff x="96" y="4176"/>
                <a:chExt cx="5520" cy="144"/>
              </a:xfrm>
            </p:grpSpPr>
            <p:sp>
              <p:nvSpPr>
                <p:cNvPr id="10263" name="Rectangle 19"/>
                <p:cNvSpPr>
                  <a:spLocks noChangeArrowheads="1"/>
                </p:cNvSpPr>
                <p:nvPr/>
              </p:nvSpPr>
              <p:spPr bwMode="auto">
                <a:xfrm>
                  <a:off x="96" y="4176"/>
                  <a:ext cx="2736" cy="144"/>
                </a:xfrm>
                <a:prstGeom prst="rect">
                  <a:avLst/>
                </a:prstGeom>
                <a:gradFill rotWithShape="0">
                  <a:gsLst>
                    <a:gs pos="0">
                      <a:srgbClr val="0066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264" name="Rectangle 20"/>
                <p:cNvSpPr>
                  <a:spLocks noChangeArrowheads="1"/>
                </p:cNvSpPr>
                <p:nvPr/>
              </p:nvSpPr>
              <p:spPr bwMode="auto">
                <a:xfrm>
                  <a:off x="2832" y="4176"/>
                  <a:ext cx="2784" cy="144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</p:grpSp>
        <p:pic>
          <p:nvPicPr>
            <p:cNvPr id="10257" name="Rectangle 1945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02475" y="242887"/>
              <a:ext cx="1889125" cy="823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" name="Rectangle 21"/>
            <p:cNvSpPr>
              <a:spLocks noChangeArrowheads="1"/>
            </p:cNvSpPr>
            <p:nvPr/>
          </p:nvSpPr>
          <p:spPr bwMode="auto">
            <a:xfrm>
              <a:off x="228600" y="1066800"/>
              <a:ext cx="8812213" cy="76200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09257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762000" y="1252538"/>
          <a:ext cx="7467600" cy="534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3" name="Bitmap Image" r:id="rId3" imgW="5923810" imgH="4238095" progId="Paint.Picture">
                  <p:embed/>
                </p:oleObj>
              </mc:Choice>
              <mc:Fallback>
                <p:oleObj name="Bitmap Image" r:id="rId3" imgW="5923810" imgH="423809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7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52538"/>
                        <a:ext cx="7467600" cy="534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304800"/>
            <a:ext cx="6324600" cy="762000"/>
          </a:xfrm>
        </p:spPr>
        <p:txBody>
          <a:bodyPr/>
          <a:lstStyle/>
          <a:p>
            <a:r>
              <a:rPr lang="en-US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ffect of Flight Mach Number on Compactness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3767138" y="6226175"/>
            <a:ext cx="708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1">
                <a:latin typeface="Times New Roman" panose="02020603050405020304" pitchFamily="18" charset="0"/>
              </a:rPr>
              <a:t>M</a:t>
            </a:r>
            <a:r>
              <a:rPr lang="en-US" altLang="en-US" sz="2800" i="1" baseline="-25000">
                <a:latin typeface="Times New Roman" panose="02020603050405020304" pitchFamily="18" charset="0"/>
              </a:rPr>
              <a:t>ac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 rot="-5400000">
            <a:off x="-1296987" y="3768725"/>
            <a:ext cx="35702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Specific Thrust kN.s/kg</a:t>
            </a:r>
          </a:p>
        </p:txBody>
      </p:sp>
      <p:sp>
        <p:nvSpPr>
          <p:cNvPr id="11270" name="Text Box 7"/>
          <p:cNvSpPr txBox="1">
            <a:spLocks noChangeArrowheads="1"/>
          </p:cNvSpPr>
          <p:nvPr/>
        </p:nvSpPr>
        <p:spPr bwMode="auto">
          <a:xfrm>
            <a:off x="6172200" y="1481138"/>
            <a:ext cx="1533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1">
                <a:latin typeface="Symbol" panose="05050102010706020507" pitchFamily="18" charset="2"/>
                <a:sym typeface="Symbol" panose="05050102010706020507" pitchFamily="18" charset="2"/>
              </a:rPr>
              <a:t></a:t>
            </a:r>
            <a:r>
              <a:rPr lang="en-US" altLang="en-US" sz="2800" i="1" baseline="-25000">
                <a:latin typeface="Times New Roman" panose="02020603050405020304" pitchFamily="18" charset="0"/>
              </a:rPr>
              <a:t>0,cc</a:t>
            </a:r>
            <a:r>
              <a:rPr lang="en-US" altLang="en-US" sz="2800" i="1">
                <a:latin typeface="Times New Roman" panose="02020603050405020304" pitchFamily="18" charset="0"/>
              </a:rPr>
              <a:t>=4.5</a:t>
            </a:r>
            <a:endParaRPr lang="en-US" altLang="en-US" sz="2800" i="1">
              <a:latin typeface="Symbol" panose="05050102010706020507" pitchFamily="18" charset="2"/>
            </a:endParaRP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371600" y="3665538"/>
            <a:ext cx="6553200" cy="2540000"/>
            <a:chOff x="912" y="2000"/>
            <a:chExt cx="4128" cy="1600"/>
          </a:xfrm>
        </p:grpSpPr>
        <p:sp>
          <p:nvSpPr>
            <p:cNvPr id="11308" name="Freeform 10"/>
            <p:cNvSpPr>
              <a:spLocks/>
            </p:cNvSpPr>
            <p:nvPr/>
          </p:nvSpPr>
          <p:spPr bwMode="auto">
            <a:xfrm>
              <a:off x="912" y="2000"/>
              <a:ext cx="4128" cy="1600"/>
            </a:xfrm>
            <a:custGeom>
              <a:avLst/>
              <a:gdLst>
                <a:gd name="T0" fmla="*/ 0 w 4128"/>
                <a:gd name="T1" fmla="*/ 1600 h 1600"/>
                <a:gd name="T2" fmla="*/ 288 w 4128"/>
                <a:gd name="T3" fmla="*/ 1264 h 1600"/>
                <a:gd name="T4" fmla="*/ 768 w 4128"/>
                <a:gd name="T5" fmla="*/ 880 h 1600"/>
                <a:gd name="T6" fmla="*/ 1344 w 4128"/>
                <a:gd name="T7" fmla="*/ 496 h 1600"/>
                <a:gd name="T8" fmla="*/ 1824 w 4128"/>
                <a:gd name="T9" fmla="*/ 256 h 1600"/>
                <a:gd name="T10" fmla="*/ 2160 w 4128"/>
                <a:gd name="T11" fmla="*/ 112 h 1600"/>
                <a:gd name="T12" fmla="*/ 2544 w 4128"/>
                <a:gd name="T13" fmla="*/ 16 h 1600"/>
                <a:gd name="T14" fmla="*/ 2928 w 4128"/>
                <a:gd name="T15" fmla="*/ 16 h 1600"/>
                <a:gd name="T16" fmla="*/ 3360 w 4128"/>
                <a:gd name="T17" fmla="*/ 16 h 1600"/>
                <a:gd name="T18" fmla="*/ 3648 w 4128"/>
                <a:gd name="T19" fmla="*/ 64 h 1600"/>
                <a:gd name="T20" fmla="*/ 3984 w 4128"/>
                <a:gd name="T21" fmla="*/ 112 h 1600"/>
                <a:gd name="T22" fmla="*/ 4128 w 4128"/>
                <a:gd name="T23" fmla="*/ 160 h 160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128"/>
                <a:gd name="T37" fmla="*/ 0 h 1600"/>
                <a:gd name="T38" fmla="*/ 4128 w 4128"/>
                <a:gd name="T39" fmla="*/ 1600 h 160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128" h="1600">
                  <a:moveTo>
                    <a:pt x="0" y="1600"/>
                  </a:moveTo>
                  <a:cubicBezTo>
                    <a:pt x="80" y="1492"/>
                    <a:pt x="160" y="1384"/>
                    <a:pt x="288" y="1264"/>
                  </a:cubicBezTo>
                  <a:cubicBezTo>
                    <a:pt x="416" y="1144"/>
                    <a:pt x="592" y="1008"/>
                    <a:pt x="768" y="880"/>
                  </a:cubicBezTo>
                  <a:cubicBezTo>
                    <a:pt x="944" y="752"/>
                    <a:pt x="1168" y="600"/>
                    <a:pt x="1344" y="496"/>
                  </a:cubicBezTo>
                  <a:cubicBezTo>
                    <a:pt x="1520" y="392"/>
                    <a:pt x="1688" y="320"/>
                    <a:pt x="1824" y="256"/>
                  </a:cubicBezTo>
                  <a:cubicBezTo>
                    <a:pt x="1960" y="192"/>
                    <a:pt x="2040" y="152"/>
                    <a:pt x="2160" y="112"/>
                  </a:cubicBezTo>
                  <a:cubicBezTo>
                    <a:pt x="2280" y="72"/>
                    <a:pt x="2416" y="32"/>
                    <a:pt x="2544" y="16"/>
                  </a:cubicBezTo>
                  <a:cubicBezTo>
                    <a:pt x="2672" y="0"/>
                    <a:pt x="2792" y="16"/>
                    <a:pt x="2928" y="16"/>
                  </a:cubicBezTo>
                  <a:cubicBezTo>
                    <a:pt x="3064" y="16"/>
                    <a:pt x="3240" y="8"/>
                    <a:pt x="3360" y="16"/>
                  </a:cubicBezTo>
                  <a:cubicBezTo>
                    <a:pt x="3480" y="24"/>
                    <a:pt x="3544" y="48"/>
                    <a:pt x="3648" y="64"/>
                  </a:cubicBezTo>
                  <a:cubicBezTo>
                    <a:pt x="3752" y="80"/>
                    <a:pt x="3904" y="96"/>
                    <a:pt x="3984" y="112"/>
                  </a:cubicBezTo>
                  <a:cubicBezTo>
                    <a:pt x="4064" y="128"/>
                    <a:pt x="4096" y="144"/>
                    <a:pt x="4128" y="160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1309" name="Text Box 17"/>
            <p:cNvSpPr txBox="1">
              <a:spLocks noChangeArrowheads="1"/>
            </p:cNvSpPr>
            <p:nvPr/>
          </p:nvSpPr>
          <p:spPr bwMode="auto">
            <a:xfrm>
              <a:off x="2294" y="2378"/>
              <a:ext cx="5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latin typeface="Times New Roman" panose="02020603050405020304" pitchFamily="18" charset="0"/>
                </a:rPr>
                <a:t>r</a:t>
              </a:r>
              <a:r>
                <a:rPr lang="en-US" altLang="en-US" sz="2400" i="1" baseline="-25000">
                  <a:latin typeface="Times New Roman" panose="02020603050405020304" pitchFamily="18" charset="0"/>
                </a:rPr>
                <a:t>0p</a:t>
              </a:r>
              <a:r>
                <a:rPr lang="en-US" altLang="en-US" sz="2400" i="1">
                  <a:latin typeface="Times New Roman" panose="02020603050405020304" pitchFamily="18" charset="0"/>
                </a:rPr>
                <a:t>=1</a:t>
              </a:r>
            </a:p>
          </p:txBody>
        </p:sp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1371600" y="3309938"/>
            <a:ext cx="6553200" cy="838200"/>
            <a:chOff x="912" y="1776"/>
            <a:chExt cx="4128" cy="528"/>
          </a:xfrm>
        </p:grpSpPr>
        <p:sp>
          <p:nvSpPr>
            <p:cNvPr id="11306" name="Freeform 11"/>
            <p:cNvSpPr>
              <a:spLocks/>
            </p:cNvSpPr>
            <p:nvPr/>
          </p:nvSpPr>
          <p:spPr bwMode="auto">
            <a:xfrm>
              <a:off x="912" y="1776"/>
              <a:ext cx="4128" cy="432"/>
            </a:xfrm>
            <a:custGeom>
              <a:avLst/>
              <a:gdLst>
                <a:gd name="T0" fmla="*/ 0 w 4128"/>
                <a:gd name="T1" fmla="*/ 0 h 432"/>
                <a:gd name="T2" fmla="*/ 192 w 4128"/>
                <a:gd name="T3" fmla="*/ 96 h 432"/>
                <a:gd name="T4" fmla="*/ 576 w 4128"/>
                <a:gd name="T5" fmla="*/ 192 h 432"/>
                <a:gd name="T6" fmla="*/ 1056 w 4128"/>
                <a:gd name="T7" fmla="*/ 144 h 432"/>
                <a:gd name="T8" fmla="*/ 1440 w 4128"/>
                <a:gd name="T9" fmla="*/ 96 h 432"/>
                <a:gd name="T10" fmla="*/ 1872 w 4128"/>
                <a:gd name="T11" fmla="*/ 48 h 432"/>
                <a:gd name="T12" fmla="*/ 2112 w 4128"/>
                <a:gd name="T13" fmla="*/ 48 h 432"/>
                <a:gd name="T14" fmla="*/ 2448 w 4128"/>
                <a:gd name="T15" fmla="*/ 48 h 432"/>
                <a:gd name="T16" fmla="*/ 2688 w 4128"/>
                <a:gd name="T17" fmla="*/ 48 h 432"/>
                <a:gd name="T18" fmla="*/ 2928 w 4128"/>
                <a:gd name="T19" fmla="*/ 96 h 432"/>
                <a:gd name="T20" fmla="*/ 3312 w 4128"/>
                <a:gd name="T21" fmla="*/ 192 h 432"/>
                <a:gd name="T22" fmla="*/ 3648 w 4128"/>
                <a:gd name="T23" fmla="*/ 288 h 432"/>
                <a:gd name="T24" fmla="*/ 3936 w 4128"/>
                <a:gd name="T25" fmla="*/ 384 h 432"/>
                <a:gd name="T26" fmla="*/ 4128 w 4128"/>
                <a:gd name="T27" fmla="*/ 432 h 43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4128"/>
                <a:gd name="T43" fmla="*/ 0 h 432"/>
                <a:gd name="T44" fmla="*/ 4128 w 4128"/>
                <a:gd name="T45" fmla="*/ 432 h 43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4128" h="432">
                  <a:moveTo>
                    <a:pt x="0" y="0"/>
                  </a:moveTo>
                  <a:cubicBezTo>
                    <a:pt x="48" y="32"/>
                    <a:pt x="96" y="64"/>
                    <a:pt x="192" y="96"/>
                  </a:cubicBezTo>
                  <a:cubicBezTo>
                    <a:pt x="288" y="128"/>
                    <a:pt x="432" y="184"/>
                    <a:pt x="576" y="192"/>
                  </a:cubicBezTo>
                  <a:cubicBezTo>
                    <a:pt x="720" y="200"/>
                    <a:pt x="912" y="160"/>
                    <a:pt x="1056" y="144"/>
                  </a:cubicBezTo>
                  <a:cubicBezTo>
                    <a:pt x="1200" y="128"/>
                    <a:pt x="1304" y="112"/>
                    <a:pt x="1440" y="96"/>
                  </a:cubicBezTo>
                  <a:cubicBezTo>
                    <a:pt x="1576" y="80"/>
                    <a:pt x="1760" y="56"/>
                    <a:pt x="1872" y="48"/>
                  </a:cubicBezTo>
                  <a:cubicBezTo>
                    <a:pt x="1984" y="40"/>
                    <a:pt x="2016" y="48"/>
                    <a:pt x="2112" y="48"/>
                  </a:cubicBezTo>
                  <a:cubicBezTo>
                    <a:pt x="2208" y="48"/>
                    <a:pt x="2352" y="48"/>
                    <a:pt x="2448" y="48"/>
                  </a:cubicBezTo>
                  <a:cubicBezTo>
                    <a:pt x="2544" y="48"/>
                    <a:pt x="2608" y="40"/>
                    <a:pt x="2688" y="48"/>
                  </a:cubicBezTo>
                  <a:cubicBezTo>
                    <a:pt x="2768" y="56"/>
                    <a:pt x="2824" y="72"/>
                    <a:pt x="2928" y="96"/>
                  </a:cubicBezTo>
                  <a:cubicBezTo>
                    <a:pt x="3032" y="120"/>
                    <a:pt x="3192" y="160"/>
                    <a:pt x="3312" y="192"/>
                  </a:cubicBezTo>
                  <a:cubicBezTo>
                    <a:pt x="3432" y="224"/>
                    <a:pt x="3544" y="256"/>
                    <a:pt x="3648" y="288"/>
                  </a:cubicBezTo>
                  <a:cubicBezTo>
                    <a:pt x="3752" y="320"/>
                    <a:pt x="3856" y="360"/>
                    <a:pt x="3936" y="384"/>
                  </a:cubicBezTo>
                  <a:cubicBezTo>
                    <a:pt x="4016" y="408"/>
                    <a:pt x="4072" y="420"/>
                    <a:pt x="4128" y="432"/>
                  </a:cubicBezTo>
                </a:path>
              </a:pathLst>
            </a:cu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1307" name="Text Box 18"/>
            <p:cNvSpPr txBox="1">
              <a:spLocks noChangeArrowheads="1"/>
            </p:cNvSpPr>
            <p:nvPr/>
          </p:nvSpPr>
          <p:spPr bwMode="auto">
            <a:xfrm>
              <a:off x="1392" y="2016"/>
              <a:ext cx="5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latin typeface="Times New Roman" panose="02020603050405020304" pitchFamily="18" charset="0"/>
                </a:rPr>
                <a:t>r</a:t>
              </a:r>
              <a:r>
                <a:rPr lang="en-US" altLang="en-US" sz="2400" i="1" baseline="-25000">
                  <a:latin typeface="Times New Roman" panose="02020603050405020304" pitchFamily="18" charset="0"/>
                </a:rPr>
                <a:t>0p</a:t>
              </a:r>
              <a:r>
                <a:rPr lang="en-US" altLang="en-US" sz="2400" i="1">
                  <a:latin typeface="Times New Roman" panose="02020603050405020304" pitchFamily="18" charset="0"/>
                </a:rPr>
                <a:t>=2</a:t>
              </a:r>
            </a:p>
          </p:txBody>
        </p:sp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1447800" y="2700338"/>
            <a:ext cx="6400800" cy="1371600"/>
            <a:chOff x="960" y="1392"/>
            <a:chExt cx="4032" cy="864"/>
          </a:xfrm>
        </p:grpSpPr>
        <p:sp>
          <p:nvSpPr>
            <p:cNvPr id="11304" name="Freeform 12"/>
            <p:cNvSpPr>
              <a:spLocks/>
            </p:cNvSpPr>
            <p:nvPr/>
          </p:nvSpPr>
          <p:spPr bwMode="auto">
            <a:xfrm>
              <a:off x="960" y="1392"/>
              <a:ext cx="4032" cy="864"/>
            </a:xfrm>
            <a:custGeom>
              <a:avLst/>
              <a:gdLst>
                <a:gd name="T0" fmla="*/ 0 w 4080"/>
                <a:gd name="T1" fmla="*/ 0 h 1008"/>
                <a:gd name="T2" fmla="*/ 168 w 4080"/>
                <a:gd name="T3" fmla="*/ 3 h 1008"/>
                <a:gd name="T4" fmla="*/ 433 w 4080"/>
                <a:gd name="T5" fmla="*/ 3 h 1008"/>
                <a:gd name="T6" fmla="*/ 832 w 4080"/>
                <a:gd name="T7" fmla="*/ 3 h 1008"/>
                <a:gd name="T8" fmla="*/ 1231 w 4080"/>
                <a:gd name="T9" fmla="*/ 3 h 1008"/>
                <a:gd name="T10" fmla="*/ 1463 w 4080"/>
                <a:gd name="T11" fmla="*/ 3 h 1008"/>
                <a:gd name="T12" fmla="*/ 1662 w 4080"/>
                <a:gd name="T13" fmla="*/ 3 h 1008"/>
                <a:gd name="T14" fmla="*/ 1828 w 4080"/>
                <a:gd name="T15" fmla="*/ 3 h 1008"/>
                <a:gd name="T16" fmla="*/ 2062 w 4080"/>
                <a:gd name="T17" fmla="*/ 3 h 1008"/>
                <a:gd name="T18" fmla="*/ 2228 w 4080"/>
                <a:gd name="T19" fmla="*/ 5 h 1008"/>
                <a:gd name="T20" fmla="*/ 2495 w 4080"/>
                <a:gd name="T21" fmla="*/ 7 h 1008"/>
                <a:gd name="T22" fmla="*/ 2827 w 4080"/>
                <a:gd name="T23" fmla="*/ 8 h 100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080"/>
                <a:gd name="T37" fmla="*/ 0 h 1008"/>
                <a:gd name="T38" fmla="*/ 4080 w 4080"/>
                <a:gd name="T39" fmla="*/ 1008 h 100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080" h="1008">
                  <a:moveTo>
                    <a:pt x="0" y="0"/>
                  </a:moveTo>
                  <a:cubicBezTo>
                    <a:pt x="68" y="52"/>
                    <a:pt x="136" y="104"/>
                    <a:pt x="240" y="144"/>
                  </a:cubicBezTo>
                  <a:cubicBezTo>
                    <a:pt x="344" y="184"/>
                    <a:pt x="464" y="216"/>
                    <a:pt x="624" y="240"/>
                  </a:cubicBezTo>
                  <a:cubicBezTo>
                    <a:pt x="784" y="264"/>
                    <a:pt x="1008" y="280"/>
                    <a:pt x="1200" y="288"/>
                  </a:cubicBezTo>
                  <a:cubicBezTo>
                    <a:pt x="1392" y="296"/>
                    <a:pt x="1624" y="280"/>
                    <a:pt x="1776" y="288"/>
                  </a:cubicBezTo>
                  <a:cubicBezTo>
                    <a:pt x="1928" y="296"/>
                    <a:pt x="2008" y="328"/>
                    <a:pt x="2112" y="336"/>
                  </a:cubicBezTo>
                  <a:cubicBezTo>
                    <a:pt x="2216" y="344"/>
                    <a:pt x="2312" y="328"/>
                    <a:pt x="2400" y="336"/>
                  </a:cubicBezTo>
                  <a:cubicBezTo>
                    <a:pt x="2488" y="344"/>
                    <a:pt x="2544" y="360"/>
                    <a:pt x="2640" y="384"/>
                  </a:cubicBezTo>
                  <a:cubicBezTo>
                    <a:pt x="2736" y="408"/>
                    <a:pt x="2880" y="448"/>
                    <a:pt x="2976" y="480"/>
                  </a:cubicBezTo>
                  <a:cubicBezTo>
                    <a:pt x="3072" y="512"/>
                    <a:pt x="3112" y="528"/>
                    <a:pt x="3216" y="576"/>
                  </a:cubicBezTo>
                  <a:cubicBezTo>
                    <a:pt x="3320" y="624"/>
                    <a:pt x="3456" y="696"/>
                    <a:pt x="3600" y="768"/>
                  </a:cubicBezTo>
                  <a:cubicBezTo>
                    <a:pt x="3744" y="840"/>
                    <a:pt x="3912" y="924"/>
                    <a:pt x="4080" y="1008"/>
                  </a:cubicBezTo>
                </a:path>
              </a:pathLst>
            </a:cu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1305" name="Text Box 19"/>
            <p:cNvSpPr txBox="1">
              <a:spLocks noChangeArrowheads="1"/>
            </p:cNvSpPr>
            <p:nvPr/>
          </p:nvSpPr>
          <p:spPr bwMode="auto">
            <a:xfrm>
              <a:off x="1200" y="1536"/>
              <a:ext cx="5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latin typeface="Times New Roman" panose="02020603050405020304" pitchFamily="18" charset="0"/>
                </a:rPr>
                <a:t>r</a:t>
              </a:r>
              <a:r>
                <a:rPr lang="en-US" altLang="en-US" sz="2400" i="1" baseline="-25000">
                  <a:latin typeface="Times New Roman" panose="02020603050405020304" pitchFamily="18" charset="0"/>
                </a:rPr>
                <a:t>0p</a:t>
              </a:r>
              <a:r>
                <a:rPr lang="en-US" altLang="en-US" sz="2400" i="1">
                  <a:latin typeface="Times New Roman" panose="02020603050405020304" pitchFamily="18" charset="0"/>
                </a:rPr>
                <a:t>=3</a:t>
              </a:r>
            </a:p>
          </p:txBody>
        </p:sp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1447800" y="2243138"/>
            <a:ext cx="6477000" cy="2057400"/>
            <a:chOff x="960" y="1104"/>
            <a:chExt cx="4080" cy="1296"/>
          </a:xfrm>
        </p:grpSpPr>
        <p:sp>
          <p:nvSpPr>
            <p:cNvPr id="11302" name="Freeform 13"/>
            <p:cNvSpPr>
              <a:spLocks/>
            </p:cNvSpPr>
            <p:nvPr/>
          </p:nvSpPr>
          <p:spPr bwMode="auto">
            <a:xfrm>
              <a:off x="960" y="1104"/>
              <a:ext cx="4080" cy="1296"/>
            </a:xfrm>
            <a:custGeom>
              <a:avLst/>
              <a:gdLst>
                <a:gd name="T0" fmla="*/ 0 w 4080"/>
                <a:gd name="T1" fmla="*/ 0 h 1296"/>
                <a:gd name="T2" fmla="*/ 288 w 4080"/>
                <a:gd name="T3" fmla="*/ 144 h 1296"/>
                <a:gd name="T4" fmla="*/ 768 w 4080"/>
                <a:gd name="T5" fmla="*/ 288 h 1296"/>
                <a:gd name="T6" fmla="*/ 1248 w 4080"/>
                <a:gd name="T7" fmla="*/ 384 h 1296"/>
                <a:gd name="T8" fmla="*/ 1776 w 4080"/>
                <a:gd name="T9" fmla="*/ 480 h 1296"/>
                <a:gd name="T10" fmla="*/ 2208 w 4080"/>
                <a:gd name="T11" fmla="*/ 528 h 1296"/>
                <a:gd name="T12" fmla="*/ 2736 w 4080"/>
                <a:gd name="T13" fmla="*/ 720 h 1296"/>
                <a:gd name="T14" fmla="*/ 3216 w 4080"/>
                <a:gd name="T15" fmla="*/ 864 h 1296"/>
                <a:gd name="T16" fmla="*/ 3648 w 4080"/>
                <a:gd name="T17" fmla="*/ 1104 h 1296"/>
                <a:gd name="T18" fmla="*/ 4080 w 4080"/>
                <a:gd name="T19" fmla="*/ 1296 h 129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080"/>
                <a:gd name="T31" fmla="*/ 0 h 1296"/>
                <a:gd name="T32" fmla="*/ 4080 w 4080"/>
                <a:gd name="T33" fmla="*/ 1296 h 129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080" h="1296">
                  <a:moveTo>
                    <a:pt x="0" y="0"/>
                  </a:moveTo>
                  <a:cubicBezTo>
                    <a:pt x="80" y="48"/>
                    <a:pt x="160" y="96"/>
                    <a:pt x="288" y="144"/>
                  </a:cubicBezTo>
                  <a:cubicBezTo>
                    <a:pt x="416" y="192"/>
                    <a:pt x="608" y="248"/>
                    <a:pt x="768" y="288"/>
                  </a:cubicBezTo>
                  <a:cubicBezTo>
                    <a:pt x="928" y="328"/>
                    <a:pt x="1080" y="352"/>
                    <a:pt x="1248" y="384"/>
                  </a:cubicBezTo>
                  <a:cubicBezTo>
                    <a:pt x="1416" y="416"/>
                    <a:pt x="1616" y="456"/>
                    <a:pt x="1776" y="480"/>
                  </a:cubicBezTo>
                  <a:cubicBezTo>
                    <a:pt x="1936" y="504"/>
                    <a:pt x="2048" y="488"/>
                    <a:pt x="2208" y="528"/>
                  </a:cubicBezTo>
                  <a:cubicBezTo>
                    <a:pt x="2368" y="568"/>
                    <a:pt x="2568" y="664"/>
                    <a:pt x="2736" y="720"/>
                  </a:cubicBezTo>
                  <a:cubicBezTo>
                    <a:pt x="2904" y="776"/>
                    <a:pt x="3064" y="800"/>
                    <a:pt x="3216" y="864"/>
                  </a:cubicBezTo>
                  <a:cubicBezTo>
                    <a:pt x="3368" y="928"/>
                    <a:pt x="3504" y="1032"/>
                    <a:pt x="3648" y="1104"/>
                  </a:cubicBezTo>
                  <a:cubicBezTo>
                    <a:pt x="3792" y="1176"/>
                    <a:pt x="3936" y="1236"/>
                    <a:pt x="4080" y="1296"/>
                  </a:cubicBezTo>
                </a:path>
              </a:pathLst>
            </a:custGeom>
            <a:noFill/>
            <a:ln w="38100">
              <a:solidFill>
                <a:srgbClr val="CC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1303" name="Text Box 20"/>
            <p:cNvSpPr txBox="1">
              <a:spLocks noChangeArrowheads="1"/>
            </p:cNvSpPr>
            <p:nvPr/>
          </p:nvSpPr>
          <p:spPr bwMode="auto">
            <a:xfrm>
              <a:off x="1344" y="1152"/>
              <a:ext cx="5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latin typeface="Times New Roman" panose="02020603050405020304" pitchFamily="18" charset="0"/>
                </a:rPr>
                <a:t>r</a:t>
              </a:r>
              <a:r>
                <a:rPr lang="en-US" altLang="en-US" sz="2400" i="1" baseline="-25000">
                  <a:latin typeface="Times New Roman" panose="02020603050405020304" pitchFamily="18" charset="0"/>
                </a:rPr>
                <a:t>0p</a:t>
              </a:r>
              <a:r>
                <a:rPr lang="en-US" altLang="en-US" sz="2400" i="1">
                  <a:latin typeface="Times New Roman" panose="02020603050405020304" pitchFamily="18" charset="0"/>
                </a:rPr>
                <a:t>=5</a:t>
              </a:r>
            </a:p>
          </p:txBody>
        </p:sp>
      </p:grp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1447800" y="1785938"/>
            <a:ext cx="7494588" cy="3276600"/>
            <a:chOff x="960" y="816"/>
            <a:chExt cx="4721" cy="2064"/>
          </a:xfrm>
        </p:grpSpPr>
        <p:sp>
          <p:nvSpPr>
            <p:cNvPr id="11300" name="Freeform 14"/>
            <p:cNvSpPr>
              <a:spLocks/>
            </p:cNvSpPr>
            <p:nvPr/>
          </p:nvSpPr>
          <p:spPr bwMode="auto">
            <a:xfrm>
              <a:off x="960" y="816"/>
              <a:ext cx="4080" cy="1824"/>
            </a:xfrm>
            <a:custGeom>
              <a:avLst/>
              <a:gdLst>
                <a:gd name="T0" fmla="*/ 0 w 4080"/>
                <a:gd name="T1" fmla="*/ 0 h 1824"/>
                <a:gd name="T2" fmla="*/ 144 w 4080"/>
                <a:gd name="T3" fmla="*/ 96 h 1824"/>
                <a:gd name="T4" fmla="*/ 720 w 4080"/>
                <a:gd name="T5" fmla="*/ 336 h 1824"/>
                <a:gd name="T6" fmla="*/ 1200 w 4080"/>
                <a:gd name="T7" fmla="*/ 480 h 1824"/>
                <a:gd name="T8" fmla="*/ 1920 w 4080"/>
                <a:gd name="T9" fmla="*/ 720 h 1824"/>
                <a:gd name="T10" fmla="*/ 2304 w 4080"/>
                <a:gd name="T11" fmla="*/ 864 h 1824"/>
                <a:gd name="T12" fmla="*/ 2784 w 4080"/>
                <a:gd name="T13" fmla="*/ 1056 h 1824"/>
                <a:gd name="T14" fmla="*/ 3264 w 4080"/>
                <a:gd name="T15" fmla="*/ 1344 h 1824"/>
                <a:gd name="T16" fmla="*/ 3648 w 4080"/>
                <a:gd name="T17" fmla="*/ 1584 h 1824"/>
                <a:gd name="T18" fmla="*/ 4080 w 4080"/>
                <a:gd name="T19" fmla="*/ 1824 h 18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080"/>
                <a:gd name="T31" fmla="*/ 0 h 1824"/>
                <a:gd name="T32" fmla="*/ 4080 w 4080"/>
                <a:gd name="T33" fmla="*/ 1824 h 18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080" h="1824">
                  <a:moveTo>
                    <a:pt x="0" y="0"/>
                  </a:moveTo>
                  <a:cubicBezTo>
                    <a:pt x="12" y="20"/>
                    <a:pt x="24" y="40"/>
                    <a:pt x="144" y="96"/>
                  </a:cubicBezTo>
                  <a:cubicBezTo>
                    <a:pt x="264" y="152"/>
                    <a:pt x="544" y="272"/>
                    <a:pt x="720" y="336"/>
                  </a:cubicBezTo>
                  <a:cubicBezTo>
                    <a:pt x="896" y="400"/>
                    <a:pt x="1000" y="416"/>
                    <a:pt x="1200" y="480"/>
                  </a:cubicBezTo>
                  <a:cubicBezTo>
                    <a:pt x="1400" y="544"/>
                    <a:pt x="1736" y="656"/>
                    <a:pt x="1920" y="720"/>
                  </a:cubicBezTo>
                  <a:cubicBezTo>
                    <a:pt x="2104" y="784"/>
                    <a:pt x="2160" y="808"/>
                    <a:pt x="2304" y="864"/>
                  </a:cubicBezTo>
                  <a:cubicBezTo>
                    <a:pt x="2448" y="920"/>
                    <a:pt x="2624" y="976"/>
                    <a:pt x="2784" y="1056"/>
                  </a:cubicBezTo>
                  <a:cubicBezTo>
                    <a:pt x="2944" y="1136"/>
                    <a:pt x="3120" y="1256"/>
                    <a:pt x="3264" y="1344"/>
                  </a:cubicBezTo>
                  <a:cubicBezTo>
                    <a:pt x="3408" y="1432"/>
                    <a:pt x="3512" y="1504"/>
                    <a:pt x="3648" y="1584"/>
                  </a:cubicBezTo>
                  <a:cubicBezTo>
                    <a:pt x="3784" y="1664"/>
                    <a:pt x="3932" y="1744"/>
                    <a:pt x="4080" y="1824"/>
                  </a:cubicBezTo>
                </a:path>
              </a:pathLst>
            </a:cu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1301" name="Text Box 21"/>
            <p:cNvSpPr txBox="1">
              <a:spLocks noChangeArrowheads="1"/>
            </p:cNvSpPr>
            <p:nvPr/>
          </p:nvSpPr>
          <p:spPr bwMode="auto">
            <a:xfrm>
              <a:off x="5040" y="2592"/>
              <a:ext cx="64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latin typeface="Times New Roman" panose="02020603050405020304" pitchFamily="18" charset="0"/>
                </a:rPr>
                <a:t>r</a:t>
              </a:r>
              <a:r>
                <a:rPr lang="en-US" altLang="en-US" sz="2400" i="1" baseline="-25000">
                  <a:latin typeface="Times New Roman" panose="02020603050405020304" pitchFamily="18" charset="0"/>
                </a:rPr>
                <a:t>0p</a:t>
              </a:r>
              <a:r>
                <a:rPr lang="en-US" altLang="en-US" sz="2400" i="1">
                  <a:latin typeface="Times New Roman" panose="02020603050405020304" pitchFamily="18" charset="0"/>
                </a:rPr>
                <a:t>=10</a:t>
              </a:r>
            </a:p>
          </p:txBody>
        </p:sp>
      </p:grpSp>
      <p:grpSp>
        <p:nvGrpSpPr>
          <p:cNvPr id="7" name="Group 32"/>
          <p:cNvGrpSpPr>
            <a:grpSpLocks/>
          </p:cNvGrpSpPr>
          <p:nvPr/>
        </p:nvGrpSpPr>
        <p:grpSpPr bwMode="auto">
          <a:xfrm>
            <a:off x="1447800" y="1557338"/>
            <a:ext cx="7494588" cy="4191000"/>
            <a:chOff x="960" y="672"/>
            <a:chExt cx="4721" cy="2640"/>
          </a:xfrm>
        </p:grpSpPr>
        <p:sp>
          <p:nvSpPr>
            <p:cNvPr id="11298" name="Freeform 15"/>
            <p:cNvSpPr>
              <a:spLocks/>
            </p:cNvSpPr>
            <p:nvPr/>
          </p:nvSpPr>
          <p:spPr bwMode="auto">
            <a:xfrm>
              <a:off x="960" y="672"/>
              <a:ext cx="4096" cy="2464"/>
            </a:xfrm>
            <a:custGeom>
              <a:avLst/>
              <a:gdLst>
                <a:gd name="T0" fmla="*/ 0 w 4096"/>
                <a:gd name="T1" fmla="*/ 0 h 2464"/>
                <a:gd name="T2" fmla="*/ 720 w 4096"/>
                <a:gd name="T3" fmla="*/ 336 h 2464"/>
                <a:gd name="T4" fmla="*/ 1344 w 4096"/>
                <a:gd name="T5" fmla="*/ 624 h 2464"/>
                <a:gd name="T6" fmla="*/ 1920 w 4096"/>
                <a:gd name="T7" fmla="*/ 864 h 2464"/>
                <a:gd name="T8" fmla="*/ 2592 w 4096"/>
                <a:gd name="T9" fmla="*/ 1296 h 2464"/>
                <a:gd name="T10" fmla="*/ 3168 w 4096"/>
                <a:gd name="T11" fmla="*/ 1680 h 2464"/>
                <a:gd name="T12" fmla="*/ 3648 w 4096"/>
                <a:gd name="T13" fmla="*/ 2064 h 2464"/>
                <a:gd name="T14" fmla="*/ 4032 w 4096"/>
                <a:gd name="T15" fmla="*/ 2400 h 2464"/>
                <a:gd name="T16" fmla="*/ 4032 w 4096"/>
                <a:gd name="T17" fmla="*/ 2448 h 246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096"/>
                <a:gd name="T28" fmla="*/ 0 h 2464"/>
                <a:gd name="T29" fmla="*/ 4096 w 4096"/>
                <a:gd name="T30" fmla="*/ 2464 h 246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096" h="2464">
                  <a:moveTo>
                    <a:pt x="0" y="0"/>
                  </a:moveTo>
                  <a:cubicBezTo>
                    <a:pt x="248" y="116"/>
                    <a:pt x="496" y="232"/>
                    <a:pt x="720" y="336"/>
                  </a:cubicBezTo>
                  <a:cubicBezTo>
                    <a:pt x="944" y="440"/>
                    <a:pt x="1144" y="536"/>
                    <a:pt x="1344" y="624"/>
                  </a:cubicBezTo>
                  <a:cubicBezTo>
                    <a:pt x="1544" y="712"/>
                    <a:pt x="1712" y="752"/>
                    <a:pt x="1920" y="864"/>
                  </a:cubicBezTo>
                  <a:cubicBezTo>
                    <a:pt x="2128" y="976"/>
                    <a:pt x="2384" y="1160"/>
                    <a:pt x="2592" y="1296"/>
                  </a:cubicBezTo>
                  <a:cubicBezTo>
                    <a:pt x="2800" y="1432"/>
                    <a:pt x="2992" y="1552"/>
                    <a:pt x="3168" y="1680"/>
                  </a:cubicBezTo>
                  <a:cubicBezTo>
                    <a:pt x="3344" y="1808"/>
                    <a:pt x="3504" y="1944"/>
                    <a:pt x="3648" y="2064"/>
                  </a:cubicBezTo>
                  <a:cubicBezTo>
                    <a:pt x="3792" y="2184"/>
                    <a:pt x="3968" y="2336"/>
                    <a:pt x="4032" y="2400"/>
                  </a:cubicBezTo>
                  <a:cubicBezTo>
                    <a:pt x="4096" y="2464"/>
                    <a:pt x="4064" y="2456"/>
                    <a:pt x="4032" y="2448"/>
                  </a:cubicBezTo>
                </a:path>
              </a:pathLst>
            </a:cu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1299" name="Text Box 22"/>
            <p:cNvSpPr txBox="1">
              <a:spLocks noChangeArrowheads="1"/>
            </p:cNvSpPr>
            <p:nvPr/>
          </p:nvSpPr>
          <p:spPr bwMode="auto">
            <a:xfrm>
              <a:off x="5040" y="3024"/>
              <a:ext cx="64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latin typeface="Times New Roman" panose="02020603050405020304" pitchFamily="18" charset="0"/>
                </a:rPr>
                <a:t>r</a:t>
              </a:r>
              <a:r>
                <a:rPr lang="en-US" altLang="en-US" sz="2400" i="1" baseline="-25000">
                  <a:latin typeface="Times New Roman" panose="02020603050405020304" pitchFamily="18" charset="0"/>
                </a:rPr>
                <a:t>0p</a:t>
              </a:r>
              <a:r>
                <a:rPr lang="en-US" altLang="en-US" sz="2400" i="1">
                  <a:latin typeface="Times New Roman" panose="02020603050405020304" pitchFamily="18" charset="0"/>
                </a:rPr>
                <a:t>=20</a:t>
              </a:r>
            </a:p>
          </p:txBody>
        </p:sp>
      </p:grpSp>
      <p:grpSp>
        <p:nvGrpSpPr>
          <p:cNvPr id="8" name="Group 33"/>
          <p:cNvGrpSpPr>
            <a:grpSpLocks/>
          </p:cNvGrpSpPr>
          <p:nvPr/>
        </p:nvGrpSpPr>
        <p:grpSpPr bwMode="auto">
          <a:xfrm>
            <a:off x="1524000" y="1557338"/>
            <a:ext cx="6324600" cy="4343400"/>
            <a:chOff x="1008" y="672"/>
            <a:chExt cx="3984" cy="2736"/>
          </a:xfrm>
        </p:grpSpPr>
        <p:sp>
          <p:nvSpPr>
            <p:cNvPr id="11296" name="Freeform 16"/>
            <p:cNvSpPr>
              <a:spLocks/>
            </p:cNvSpPr>
            <p:nvPr/>
          </p:nvSpPr>
          <p:spPr bwMode="auto">
            <a:xfrm>
              <a:off x="1008" y="672"/>
              <a:ext cx="3984" cy="2736"/>
            </a:xfrm>
            <a:custGeom>
              <a:avLst/>
              <a:gdLst>
                <a:gd name="T0" fmla="*/ 0 w 3984"/>
                <a:gd name="T1" fmla="*/ 0 h 2736"/>
                <a:gd name="T2" fmla="*/ 1104 w 3984"/>
                <a:gd name="T3" fmla="*/ 528 h 2736"/>
                <a:gd name="T4" fmla="*/ 1728 w 3984"/>
                <a:gd name="T5" fmla="*/ 864 h 2736"/>
                <a:gd name="T6" fmla="*/ 2208 w 3984"/>
                <a:gd name="T7" fmla="*/ 1200 h 2736"/>
                <a:gd name="T8" fmla="*/ 2784 w 3984"/>
                <a:gd name="T9" fmla="*/ 1584 h 2736"/>
                <a:gd name="T10" fmla="*/ 3168 w 3984"/>
                <a:gd name="T11" fmla="*/ 1920 h 2736"/>
                <a:gd name="T12" fmla="*/ 3552 w 3984"/>
                <a:gd name="T13" fmla="*/ 2256 h 2736"/>
                <a:gd name="T14" fmla="*/ 3792 w 3984"/>
                <a:gd name="T15" fmla="*/ 2496 h 2736"/>
                <a:gd name="T16" fmla="*/ 3984 w 3984"/>
                <a:gd name="T17" fmla="*/ 2736 h 27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984"/>
                <a:gd name="T28" fmla="*/ 0 h 2736"/>
                <a:gd name="T29" fmla="*/ 3984 w 3984"/>
                <a:gd name="T30" fmla="*/ 2736 h 27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984" h="2736">
                  <a:moveTo>
                    <a:pt x="0" y="0"/>
                  </a:moveTo>
                  <a:cubicBezTo>
                    <a:pt x="408" y="192"/>
                    <a:pt x="816" y="384"/>
                    <a:pt x="1104" y="528"/>
                  </a:cubicBezTo>
                  <a:cubicBezTo>
                    <a:pt x="1392" y="672"/>
                    <a:pt x="1544" y="752"/>
                    <a:pt x="1728" y="864"/>
                  </a:cubicBezTo>
                  <a:cubicBezTo>
                    <a:pt x="1912" y="976"/>
                    <a:pt x="2032" y="1080"/>
                    <a:pt x="2208" y="1200"/>
                  </a:cubicBezTo>
                  <a:cubicBezTo>
                    <a:pt x="2384" y="1320"/>
                    <a:pt x="2624" y="1464"/>
                    <a:pt x="2784" y="1584"/>
                  </a:cubicBezTo>
                  <a:cubicBezTo>
                    <a:pt x="2944" y="1704"/>
                    <a:pt x="3040" y="1808"/>
                    <a:pt x="3168" y="1920"/>
                  </a:cubicBezTo>
                  <a:cubicBezTo>
                    <a:pt x="3296" y="2032"/>
                    <a:pt x="3448" y="2160"/>
                    <a:pt x="3552" y="2256"/>
                  </a:cubicBezTo>
                  <a:cubicBezTo>
                    <a:pt x="3656" y="2352"/>
                    <a:pt x="3720" y="2416"/>
                    <a:pt x="3792" y="2496"/>
                  </a:cubicBezTo>
                  <a:cubicBezTo>
                    <a:pt x="3864" y="2576"/>
                    <a:pt x="3924" y="2656"/>
                    <a:pt x="3984" y="2736"/>
                  </a:cubicBezTo>
                </a:path>
              </a:pathLst>
            </a:custGeom>
            <a:noFill/>
            <a:ln w="38100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1297" name="Text Box 23"/>
            <p:cNvSpPr txBox="1">
              <a:spLocks noChangeArrowheads="1"/>
            </p:cNvSpPr>
            <p:nvPr/>
          </p:nvSpPr>
          <p:spPr bwMode="auto">
            <a:xfrm>
              <a:off x="4128" y="3120"/>
              <a:ext cx="64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latin typeface="Times New Roman" panose="02020603050405020304" pitchFamily="18" charset="0"/>
                </a:rPr>
                <a:t>r</a:t>
              </a:r>
              <a:r>
                <a:rPr lang="en-US" altLang="en-US" sz="2400" i="1" baseline="-25000">
                  <a:latin typeface="Times New Roman" panose="02020603050405020304" pitchFamily="18" charset="0"/>
                </a:rPr>
                <a:t>0p</a:t>
              </a:r>
              <a:r>
                <a:rPr lang="en-US" altLang="en-US" sz="2400" i="1">
                  <a:latin typeface="Times New Roman" panose="02020603050405020304" pitchFamily="18" charset="0"/>
                </a:rPr>
                <a:t>=30</a:t>
              </a:r>
            </a:p>
          </p:txBody>
        </p:sp>
      </p:grpSp>
      <p:cxnSp>
        <p:nvCxnSpPr>
          <p:cNvPr id="29" name="Straight Connector 28"/>
          <p:cNvCxnSpPr/>
          <p:nvPr/>
        </p:nvCxnSpPr>
        <p:spPr>
          <a:xfrm>
            <a:off x="3505200" y="1404938"/>
            <a:ext cx="0" cy="4724400"/>
          </a:xfrm>
          <a:prstGeom prst="line">
            <a:avLst/>
          </a:prstGeom>
          <a:ln w="444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4579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361613" y="7161212"/>
              <a:ext cx="1587" cy="1588"/>
            </p14:xfrm>
          </p:contentPart>
        </mc:Choice>
        <mc:Fallback xmlns="">
          <p:pic>
            <p:nvPicPr>
              <p:cNvPr id="24579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0320351" y="7119924"/>
                <a:ext cx="84111" cy="84164"/>
              </a:xfrm>
              <a:prstGeom prst="rect">
                <a:avLst/>
              </a:prstGeom>
            </p:spPr>
          </p:pic>
        </mc:Fallback>
      </mc:AlternateContent>
      <p:grpSp>
        <p:nvGrpSpPr>
          <p:cNvPr id="11280" name="Group 46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11281" name="Group 8"/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5760" cy="4320"/>
            </a:xfrm>
          </p:grpSpPr>
          <p:grpSp>
            <p:nvGrpSpPr>
              <p:cNvPr id="11284" name="Group 27"/>
              <p:cNvGrpSpPr>
                <a:grpSpLocks/>
              </p:cNvGrpSpPr>
              <p:nvPr/>
            </p:nvGrpSpPr>
            <p:grpSpPr bwMode="auto">
              <a:xfrm>
                <a:off x="0" y="0"/>
                <a:ext cx="192" cy="4320"/>
                <a:chOff x="0" y="-48"/>
                <a:chExt cx="144" cy="4368"/>
              </a:xfrm>
            </p:grpSpPr>
            <p:sp>
              <p:nvSpPr>
                <p:cNvPr id="11294" name="Rectangle 10"/>
                <p:cNvSpPr>
                  <a:spLocks noChangeArrowheads="1"/>
                </p:cNvSpPr>
                <p:nvPr/>
              </p:nvSpPr>
              <p:spPr bwMode="auto">
                <a:xfrm>
                  <a:off x="0" y="-48"/>
                  <a:ext cx="144" cy="235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295" name="Rectangle 11"/>
                <p:cNvSpPr>
                  <a:spLocks noChangeArrowheads="1"/>
                </p:cNvSpPr>
                <p:nvPr/>
              </p:nvSpPr>
              <p:spPr bwMode="auto">
                <a:xfrm>
                  <a:off x="0" y="2160"/>
                  <a:ext cx="144" cy="216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1285" name="Group 12"/>
              <p:cNvGrpSpPr>
                <a:grpSpLocks/>
              </p:cNvGrpSpPr>
              <p:nvPr/>
            </p:nvGrpSpPr>
            <p:grpSpPr bwMode="auto">
              <a:xfrm>
                <a:off x="5674" y="24"/>
                <a:ext cx="86" cy="4296"/>
                <a:chOff x="5616" y="-48"/>
                <a:chExt cx="144" cy="4368"/>
              </a:xfrm>
            </p:grpSpPr>
            <p:sp>
              <p:nvSpPr>
                <p:cNvPr id="11292" name="Rectangle 13"/>
                <p:cNvSpPr>
                  <a:spLocks noChangeArrowheads="1"/>
                </p:cNvSpPr>
                <p:nvPr/>
              </p:nvSpPr>
              <p:spPr bwMode="auto">
                <a:xfrm>
                  <a:off x="5616" y="-48"/>
                  <a:ext cx="144" cy="2352"/>
                </a:xfrm>
                <a:prstGeom prst="rect">
                  <a:avLst/>
                </a:prstGeom>
                <a:gradFill rotWithShape="0">
                  <a:gsLst>
                    <a:gs pos="0">
                      <a:srgbClr val="0066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293" name="Rectangle 14"/>
                <p:cNvSpPr>
                  <a:spLocks noChangeArrowheads="1"/>
                </p:cNvSpPr>
                <p:nvPr/>
              </p:nvSpPr>
              <p:spPr bwMode="auto">
                <a:xfrm>
                  <a:off x="5616" y="2160"/>
                  <a:ext cx="144" cy="216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1286" name="Group 15"/>
              <p:cNvGrpSpPr>
                <a:grpSpLocks/>
              </p:cNvGrpSpPr>
              <p:nvPr/>
            </p:nvGrpSpPr>
            <p:grpSpPr bwMode="auto">
              <a:xfrm>
                <a:off x="144" y="0"/>
                <a:ext cx="5616" cy="144"/>
                <a:chOff x="96" y="-48"/>
                <a:chExt cx="5520" cy="144"/>
              </a:xfrm>
            </p:grpSpPr>
            <p:sp>
              <p:nvSpPr>
                <p:cNvPr id="11290" name="Rectangle 16"/>
                <p:cNvSpPr>
                  <a:spLocks noChangeArrowheads="1"/>
                </p:cNvSpPr>
                <p:nvPr/>
              </p:nvSpPr>
              <p:spPr bwMode="auto">
                <a:xfrm>
                  <a:off x="96" y="-48"/>
                  <a:ext cx="2736" cy="144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291" name="Rectangle 17"/>
                <p:cNvSpPr>
                  <a:spLocks noChangeArrowheads="1"/>
                </p:cNvSpPr>
                <p:nvPr/>
              </p:nvSpPr>
              <p:spPr bwMode="auto">
                <a:xfrm>
                  <a:off x="2832" y="-48"/>
                  <a:ext cx="2784" cy="144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1287" name="Group 18"/>
              <p:cNvGrpSpPr>
                <a:grpSpLocks/>
              </p:cNvGrpSpPr>
              <p:nvPr/>
            </p:nvGrpSpPr>
            <p:grpSpPr bwMode="auto">
              <a:xfrm>
                <a:off x="144" y="4234"/>
                <a:ext cx="5616" cy="86"/>
                <a:chOff x="96" y="4176"/>
                <a:chExt cx="5520" cy="144"/>
              </a:xfrm>
            </p:grpSpPr>
            <p:sp>
              <p:nvSpPr>
                <p:cNvPr id="11288" name="Rectangle 19"/>
                <p:cNvSpPr>
                  <a:spLocks noChangeArrowheads="1"/>
                </p:cNvSpPr>
                <p:nvPr/>
              </p:nvSpPr>
              <p:spPr bwMode="auto">
                <a:xfrm>
                  <a:off x="96" y="4176"/>
                  <a:ext cx="2736" cy="144"/>
                </a:xfrm>
                <a:prstGeom prst="rect">
                  <a:avLst/>
                </a:prstGeom>
                <a:gradFill rotWithShape="0">
                  <a:gsLst>
                    <a:gs pos="0">
                      <a:srgbClr val="0066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289" name="Rectangle 20"/>
                <p:cNvSpPr>
                  <a:spLocks noChangeArrowheads="1"/>
                </p:cNvSpPr>
                <p:nvPr/>
              </p:nvSpPr>
              <p:spPr bwMode="auto">
                <a:xfrm>
                  <a:off x="2832" y="4176"/>
                  <a:ext cx="2784" cy="144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</p:grpSp>
        <p:pic>
          <p:nvPicPr>
            <p:cNvPr id="11282" name="Rectangle 1945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02475" y="242887"/>
              <a:ext cx="1889125" cy="823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" name="Rectangle 21"/>
            <p:cNvSpPr>
              <a:spLocks noChangeArrowheads="1"/>
            </p:cNvSpPr>
            <p:nvPr/>
          </p:nvSpPr>
          <p:spPr bwMode="auto">
            <a:xfrm>
              <a:off x="228600" y="1066800"/>
              <a:ext cx="8812213" cy="76200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76879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6172200" cy="730250"/>
          </a:xfrm>
        </p:spPr>
        <p:txBody>
          <a:bodyPr/>
          <a:lstStyle/>
          <a:p>
            <a:r>
              <a:rPr lang="en-US" altLang="en-US" sz="28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mmary of Turbojet Performance</a:t>
            </a:r>
          </a:p>
        </p:txBody>
      </p:sp>
      <p:sp>
        <p:nvSpPr>
          <p:cNvPr id="40448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25994"/>
            <a:ext cx="7772400" cy="4746206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high compressor pressure ratio is desirable for subsonic flight for good specific thrust and low fuel consumption.</a:t>
            </a:r>
          </a:p>
          <a:p>
            <a:pPr>
              <a:lnSpc>
                <a:spcPct val="90000"/>
              </a:lnSpc>
            </a:pPr>
            <a:endParaRPr lang="en-US" alt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pid drop in specific thrust with pressure ratio at supersonic conditions.</a:t>
            </a:r>
          </a:p>
          <a:p>
            <a:pPr>
              <a:lnSpc>
                <a:spcPct val="90000"/>
              </a:lnSpc>
            </a:pPr>
            <a:endParaRPr lang="en-US" alt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special care must be used in selecting the compressor pressure ratio for a supersonic flight.</a:t>
            </a:r>
          </a:p>
          <a:p>
            <a:pPr>
              <a:lnSpc>
                <a:spcPct val="90000"/>
              </a:lnSpc>
            </a:pPr>
            <a:endParaRPr lang="en-US" alt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pid fall in specific thrust under supersonic conditions is a serious concern for emergency/war use.</a:t>
            </a:r>
          </a:p>
        </p:txBody>
      </p:sp>
      <p:grpSp>
        <p:nvGrpSpPr>
          <p:cNvPr id="12292" name="Group 46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12293" name="Group 8"/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5760" cy="4320"/>
            </a:xfrm>
          </p:grpSpPr>
          <p:grpSp>
            <p:nvGrpSpPr>
              <p:cNvPr id="12296" name="Group 27"/>
              <p:cNvGrpSpPr>
                <a:grpSpLocks/>
              </p:cNvGrpSpPr>
              <p:nvPr/>
            </p:nvGrpSpPr>
            <p:grpSpPr bwMode="auto">
              <a:xfrm>
                <a:off x="0" y="0"/>
                <a:ext cx="192" cy="4320"/>
                <a:chOff x="0" y="-48"/>
                <a:chExt cx="144" cy="4368"/>
              </a:xfrm>
            </p:grpSpPr>
            <p:sp>
              <p:nvSpPr>
                <p:cNvPr id="12306" name="Rectangle 10"/>
                <p:cNvSpPr>
                  <a:spLocks noChangeArrowheads="1"/>
                </p:cNvSpPr>
                <p:nvPr/>
              </p:nvSpPr>
              <p:spPr bwMode="auto">
                <a:xfrm>
                  <a:off x="0" y="-48"/>
                  <a:ext cx="144" cy="235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2307" name="Rectangle 11"/>
                <p:cNvSpPr>
                  <a:spLocks noChangeArrowheads="1"/>
                </p:cNvSpPr>
                <p:nvPr/>
              </p:nvSpPr>
              <p:spPr bwMode="auto">
                <a:xfrm>
                  <a:off x="0" y="2160"/>
                  <a:ext cx="144" cy="216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2297" name="Group 12"/>
              <p:cNvGrpSpPr>
                <a:grpSpLocks/>
              </p:cNvGrpSpPr>
              <p:nvPr/>
            </p:nvGrpSpPr>
            <p:grpSpPr bwMode="auto">
              <a:xfrm>
                <a:off x="5674" y="24"/>
                <a:ext cx="86" cy="4296"/>
                <a:chOff x="5616" y="-48"/>
                <a:chExt cx="144" cy="4368"/>
              </a:xfrm>
            </p:grpSpPr>
            <p:sp>
              <p:nvSpPr>
                <p:cNvPr id="12304" name="Rectangle 13"/>
                <p:cNvSpPr>
                  <a:spLocks noChangeArrowheads="1"/>
                </p:cNvSpPr>
                <p:nvPr/>
              </p:nvSpPr>
              <p:spPr bwMode="auto">
                <a:xfrm>
                  <a:off x="5616" y="-48"/>
                  <a:ext cx="144" cy="2352"/>
                </a:xfrm>
                <a:prstGeom prst="rect">
                  <a:avLst/>
                </a:prstGeom>
                <a:gradFill rotWithShape="0">
                  <a:gsLst>
                    <a:gs pos="0">
                      <a:srgbClr val="0066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2305" name="Rectangle 14"/>
                <p:cNvSpPr>
                  <a:spLocks noChangeArrowheads="1"/>
                </p:cNvSpPr>
                <p:nvPr/>
              </p:nvSpPr>
              <p:spPr bwMode="auto">
                <a:xfrm>
                  <a:off x="5616" y="2160"/>
                  <a:ext cx="144" cy="216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2298" name="Group 15"/>
              <p:cNvGrpSpPr>
                <a:grpSpLocks/>
              </p:cNvGrpSpPr>
              <p:nvPr/>
            </p:nvGrpSpPr>
            <p:grpSpPr bwMode="auto">
              <a:xfrm>
                <a:off x="144" y="0"/>
                <a:ext cx="5616" cy="144"/>
                <a:chOff x="96" y="-48"/>
                <a:chExt cx="5520" cy="144"/>
              </a:xfrm>
            </p:grpSpPr>
            <p:sp>
              <p:nvSpPr>
                <p:cNvPr id="12302" name="Rectangle 16"/>
                <p:cNvSpPr>
                  <a:spLocks noChangeArrowheads="1"/>
                </p:cNvSpPr>
                <p:nvPr/>
              </p:nvSpPr>
              <p:spPr bwMode="auto">
                <a:xfrm>
                  <a:off x="96" y="-48"/>
                  <a:ext cx="2736" cy="144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2303" name="Rectangle 17"/>
                <p:cNvSpPr>
                  <a:spLocks noChangeArrowheads="1"/>
                </p:cNvSpPr>
                <p:nvPr/>
              </p:nvSpPr>
              <p:spPr bwMode="auto">
                <a:xfrm>
                  <a:off x="2832" y="-48"/>
                  <a:ext cx="2784" cy="144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2299" name="Group 18"/>
              <p:cNvGrpSpPr>
                <a:grpSpLocks/>
              </p:cNvGrpSpPr>
              <p:nvPr/>
            </p:nvGrpSpPr>
            <p:grpSpPr bwMode="auto">
              <a:xfrm>
                <a:off x="144" y="4234"/>
                <a:ext cx="5616" cy="86"/>
                <a:chOff x="96" y="4176"/>
                <a:chExt cx="5520" cy="144"/>
              </a:xfrm>
            </p:grpSpPr>
            <p:sp>
              <p:nvSpPr>
                <p:cNvPr id="12300" name="Rectangle 19"/>
                <p:cNvSpPr>
                  <a:spLocks noChangeArrowheads="1"/>
                </p:cNvSpPr>
                <p:nvPr/>
              </p:nvSpPr>
              <p:spPr bwMode="auto">
                <a:xfrm>
                  <a:off x="96" y="4176"/>
                  <a:ext cx="2736" cy="144"/>
                </a:xfrm>
                <a:prstGeom prst="rect">
                  <a:avLst/>
                </a:prstGeom>
                <a:gradFill rotWithShape="0">
                  <a:gsLst>
                    <a:gs pos="0">
                      <a:srgbClr val="0066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2301" name="Rectangle 20"/>
                <p:cNvSpPr>
                  <a:spLocks noChangeArrowheads="1"/>
                </p:cNvSpPr>
                <p:nvPr/>
              </p:nvSpPr>
              <p:spPr bwMode="auto">
                <a:xfrm>
                  <a:off x="2832" y="4176"/>
                  <a:ext cx="2784" cy="144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</p:grpSp>
        <p:pic>
          <p:nvPicPr>
            <p:cNvPr id="12294" name="Rectangle 1945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02475" y="242887"/>
              <a:ext cx="1889125" cy="823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Rectangle 21"/>
            <p:cNvSpPr>
              <a:spLocks noChangeArrowheads="1"/>
            </p:cNvSpPr>
            <p:nvPr/>
          </p:nvSpPr>
          <p:spPr bwMode="auto">
            <a:xfrm>
              <a:off x="228600" y="1066800"/>
              <a:ext cx="8812213" cy="76200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97205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4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4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04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04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8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3"/>
          <p:cNvSpPr>
            <a:spLocks noGrp="1"/>
          </p:cNvSpPr>
          <p:nvPr>
            <p:ph type="title"/>
          </p:nvPr>
        </p:nvSpPr>
        <p:spPr>
          <a:xfrm>
            <a:off x="152400" y="250825"/>
            <a:ext cx="7278688" cy="787400"/>
          </a:xfrm>
        </p:spPr>
        <p:txBody>
          <a:bodyPr/>
          <a:lstStyle/>
          <a:p>
            <a:r>
              <a:rPr lang="en-IN" sz="2800" smtClean="0"/>
              <a:t>Aircraft Takeoff and Landing Cycl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17625"/>
            <a:ext cx="9144000" cy="523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00" name="Group 46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4104" name="Group 8"/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5760" cy="4320"/>
            </a:xfrm>
          </p:grpSpPr>
          <p:grpSp>
            <p:nvGrpSpPr>
              <p:cNvPr id="4107" name="Group 27"/>
              <p:cNvGrpSpPr>
                <a:grpSpLocks/>
              </p:cNvGrpSpPr>
              <p:nvPr/>
            </p:nvGrpSpPr>
            <p:grpSpPr bwMode="auto">
              <a:xfrm>
                <a:off x="0" y="0"/>
                <a:ext cx="192" cy="4320"/>
                <a:chOff x="0" y="-48"/>
                <a:chExt cx="144" cy="4368"/>
              </a:xfrm>
            </p:grpSpPr>
            <p:sp>
              <p:nvSpPr>
                <p:cNvPr id="4117" name="Rectangle 10"/>
                <p:cNvSpPr>
                  <a:spLocks noChangeArrowheads="1"/>
                </p:cNvSpPr>
                <p:nvPr/>
              </p:nvSpPr>
              <p:spPr bwMode="auto">
                <a:xfrm>
                  <a:off x="0" y="-48"/>
                  <a:ext cx="144" cy="235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118" name="Rectangle 11"/>
                <p:cNvSpPr>
                  <a:spLocks noChangeArrowheads="1"/>
                </p:cNvSpPr>
                <p:nvPr/>
              </p:nvSpPr>
              <p:spPr bwMode="auto">
                <a:xfrm>
                  <a:off x="0" y="2160"/>
                  <a:ext cx="144" cy="216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108" name="Group 12"/>
              <p:cNvGrpSpPr>
                <a:grpSpLocks/>
              </p:cNvGrpSpPr>
              <p:nvPr/>
            </p:nvGrpSpPr>
            <p:grpSpPr bwMode="auto">
              <a:xfrm>
                <a:off x="5674" y="24"/>
                <a:ext cx="86" cy="4296"/>
                <a:chOff x="5616" y="-48"/>
                <a:chExt cx="144" cy="4368"/>
              </a:xfrm>
            </p:grpSpPr>
            <p:sp>
              <p:nvSpPr>
                <p:cNvPr id="4115" name="Rectangle 13"/>
                <p:cNvSpPr>
                  <a:spLocks noChangeArrowheads="1"/>
                </p:cNvSpPr>
                <p:nvPr/>
              </p:nvSpPr>
              <p:spPr bwMode="auto">
                <a:xfrm>
                  <a:off x="5616" y="-48"/>
                  <a:ext cx="144" cy="2352"/>
                </a:xfrm>
                <a:prstGeom prst="rect">
                  <a:avLst/>
                </a:prstGeom>
                <a:gradFill rotWithShape="0">
                  <a:gsLst>
                    <a:gs pos="0">
                      <a:srgbClr val="0066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116" name="Rectangle 14"/>
                <p:cNvSpPr>
                  <a:spLocks noChangeArrowheads="1"/>
                </p:cNvSpPr>
                <p:nvPr/>
              </p:nvSpPr>
              <p:spPr bwMode="auto">
                <a:xfrm>
                  <a:off x="5616" y="2160"/>
                  <a:ext cx="144" cy="216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109" name="Group 15"/>
              <p:cNvGrpSpPr>
                <a:grpSpLocks/>
              </p:cNvGrpSpPr>
              <p:nvPr/>
            </p:nvGrpSpPr>
            <p:grpSpPr bwMode="auto">
              <a:xfrm>
                <a:off x="144" y="0"/>
                <a:ext cx="5616" cy="144"/>
                <a:chOff x="96" y="-48"/>
                <a:chExt cx="5520" cy="144"/>
              </a:xfrm>
            </p:grpSpPr>
            <p:sp>
              <p:nvSpPr>
                <p:cNvPr id="4113" name="Rectangle 16"/>
                <p:cNvSpPr>
                  <a:spLocks noChangeArrowheads="1"/>
                </p:cNvSpPr>
                <p:nvPr/>
              </p:nvSpPr>
              <p:spPr bwMode="auto">
                <a:xfrm>
                  <a:off x="96" y="-48"/>
                  <a:ext cx="2736" cy="144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114" name="Rectangle 17"/>
                <p:cNvSpPr>
                  <a:spLocks noChangeArrowheads="1"/>
                </p:cNvSpPr>
                <p:nvPr/>
              </p:nvSpPr>
              <p:spPr bwMode="auto">
                <a:xfrm>
                  <a:off x="2832" y="-48"/>
                  <a:ext cx="2784" cy="144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110" name="Group 18"/>
              <p:cNvGrpSpPr>
                <a:grpSpLocks/>
              </p:cNvGrpSpPr>
              <p:nvPr/>
            </p:nvGrpSpPr>
            <p:grpSpPr bwMode="auto">
              <a:xfrm>
                <a:off x="144" y="4234"/>
                <a:ext cx="5616" cy="86"/>
                <a:chOff x="96" y="4176"/>
                <a:chExt cx="5520" cy="144"/>
              </a:xfrm>
            </p:grpSpPr>
            <p:sp>
              <p:nvSpPr>
                <p:cNvPr id="4111" name="Rectangle 19"/>
                <p:cNvSpPr>
                  <a:spLocks noChangeArrowheads="1"/>
                </p:cNvSpPr>
                <p:nvPr/>
              </p:nvSpPr>
              <p:spPr bwMode="auto">
                <a:xfrm>
                  <a:off x="96" y="4176"/>
                  <a:ext cx="2736" cy="144"/>
                </a:xfrm>
                <a:prstGeom prst="rect">
                  <a:avLst/>
                </a:prstGeom>
                <a:gradFill rotWithShape="0">
                  <a:gsLst>
                    <a:gs pos="0">
                      <a:srgbClr val="0066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112" name="Rectangle 20"/>
                <p:cNvSpPr>
                  <a:spLocks noChangeArrowheads="1"/>
                </p:cNvSpPr>
                <p:nvPr/>
              </p:nvSpPr>
              <p:spPr bwMode="auto">
                <a:xfrm>
                  <a:off x="2832" y="4176"/>
                  <a:ext cx="2784" cy="144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</p:grpSp>
        <p:pic>
          <p:nvPicPr>
            <p:cNvPr id="4105" name="Rectangle 1945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02475" y="242887"/>
              <a:ext cx="1889125" cy="823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ectangle 21"/>
            <p:cNvSpPr>
              <a:spLocks noChangeArrowheads="1"/>
            </p:cNvSpPr>
            <p:nvPr/>
          </p:nvSpPr>
          <p:spPr bwMode="auto">
            <a:xfrm>
              <a:off x="228600" y="1066800"/>
              <a:ext cx="8812213" cy="76200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p:pic>
        <p:nvPicPr>
          <p:cNvPr id="22" name="Picture 2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575" y="2374900"/>
            <a:ext cx="8001000" cy="354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2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2538" y="1800225"/>
            <a:ext cx="121761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777240" y="920520"/>
              <a:ext cx="7957440" cy="56034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70760" y="918000"/>
                <a:ext cx="7969320" cy="5608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61748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7772400" cy="685800"/>
          </a:xfrm>
        </p:spPr>
        <p:txBody>
          <a:bodyPr/>
          <a:lstStyle/>
          <a:p>
            <a:r>
              <a:rPr lang="en-US" altLang="en-US" sz="3200" b="1" smtClean="0">
                <a:solidFill>
                  <a:schemeClr val="accent2"/>
                </a:solidFill>
              </a:rPr>
              <a:t>Turbo Jet with Afterburner </a:t>
            </a:r>
          </a:p>
        </p:txBody>
      </p:sp>
      <p:grpSp>
        <p:nvGrpSpPr>
          <p:cNvPr id="13315" name="Group 3"/>
          <p:cNvGrpSpPr>
            <a:grpSpLocks/>
          </p:cNvGrpSpPr>
          <p:nvPr/>
        </p:nvGrpSpPr>
        <p:grpSpPr bwMode="auto">
          <a:xfrm>
            <a:off x="312738" y="1524000"/>
            <a:ext cx="8686800" cy="3200400"/>
            <a:chOff x="240" y="1488"/>
            <a:chExt cx="5232" cy="1621"/>
          </a:xfrm>
        </p:grpSpPr>
        <p:grpSp>
          <p:nvGrpSpPr>
            <p:cNvPr id="13354" name="Group 4"/>
            <p:cNvGrpSpPr>
              <a:grpSpLocks/>
            </p:cNvGrpSpPr>
            <p:nvPr/>
          </p:nvGrpSpPr>
          <p:grpSpPr bwMode="auto">
            <a:xfrm>
              <a:off x="240" y="1488"/>
              <a:ext cx="5232" cy="1621"/>
              <a:chOff x="240" y="1488"/>
              <a:chExt cx="5232" cy="1621"/>
            </a:xfrm>
          </p:grpSpPr>
          <p:grpSp>
            <p:nvGrpSpPr>
              <p:cNvPr id="13356" name="Group 5"/>
              <p:cNvGrpSpPr>
                <a:grpSpLocks/>
              </p:cNvGrpSpPr>
              <p:nvPr/>
            </p:nvGrpSpPr>
            <p:grpSpPr bwMode="auto">
              <a:xfrm>
                <a:off x="240" y="1488"/>
                <a:ext cx="5232" cy="1621"/>
                <a:chOff x="240" y="1488"/>
                <a:chExt cx="5232" cy="1621"/>
              </a:xfrm>
            </p:grpSpPr>
            <p:graphicFrame>
              <p:nvGraphicFramePr>
                <p:cNvPr id="13360" name="Object 6"/>
                <p:cNvGraphicFramePr>
                  <a:graphicFrameLocks noChangeAspect="1"/>
                </p:cNvGraphicFramePr>
                <p:nvPr/>
              </p:nvGraphicFramePr>
              <p:xfrm>
                <a:off x="240" y="1488"/>
                <a:ext cx="5232" cy="162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857" name="Bitmap Image" r:id="rId3" imgW="6885714" imgH="2133898" progId="Paint.Picture">
                        <p:embed/>
                      </p:oleObj>
                    </mc:Choice>
                    <mc:Fallback>
                      <p:oleObj name="Bitmap Image" r:id="rId3" imgW="6885714" imgH="2133898" progId="Paint.Picture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lum bright="-64000" contrast="10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0" y="1488"/>
                              <a:ext cx="5232" cy="162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361" name="Rectangle 7"/>
                <p:cNvSpPr>
                  <a:spLocks noChangeArrowheads="1"/>
                </p:cNvSpPr>
                <p:nvPr/>
              </p:nvSpPr>
              <p:spPr bwMode="auto">
                <a:xfrm>
                  <a:off x="384" y="1776"/>
                  <a:ext cx="432" cy="384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IN" altLang="en-US" sz="2400"/>
                </a:p>
              </p:txBody>
            </p:sp>
          </p:grpSp>
          <p:sp>
            <p:nvSpPr>
              <p:cNvPr id="13357" name="Freeform 8"/>
              <p:cNvSpPr>
                <a:spLocks/>
              </p:cNvSpPr>
              <p:nvPr/>
            </p:nvSpPr>
            <p:spPr bwMode="auto">
              <a:xfrm>
                <a:off x="288" y="2112"/>
                <a:ext cx="528" cy="96"/>
              </a:xfrm>
              <a:custGeom>
                <a:avLst/>
                <a:gdLst>
                  <a:gd name="T0" fmla="*/ 0 w 528"/>
                  <a:gd name="T1" fmla="*/ 96 h 96"/>
                  <a:gd name="T2" fmla="*/ 192 w 528"/>
                  <a:gd name="T3" fmla="*/ 48 h 96"/>
                  <a:gd name="T4" fmla="*/ 528 w 528"/>
                  <a:gd name="T5" fmla="*/ 0 h 96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96"/>
                  <a:gd name="T11" fmla="*/ 528 w 528"/>
                  <a:gd name="T12" fmla="*/ 96 h 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96">
                    <a:moveTo>
                      <a:pt x="0" y="96"/>
                    </a:moveTo>
                    <a:cubicBezTo>
                      <a:pt x="52" y="80"/>
                      <a:pt x="104" y="64"/>
                      <a:pt x="192" y="48"/>
                    </a:cubicBezTo>
                    <a:cubicBezTo>
                      <a:pt x="280" y="32"/>
                      <a:pt x="404" y="16"/>
                      <a:pt x="528" y="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3358" name="Freeform 9"/>
              <p:cNvSpPr>
                <a:spLocks/>
              </p:cNvSpPr>
              <p:nvPr/>
            </p:nvSpPr>
            <p:spPr bwMode="auto">
              <a:xfrm flipV="1">
                <a:off x="288" y="2832"/>
                <a:ext cx="528" cy="96"/>
              </a:xfrm>
              <a:custGeom>
                <a:avLst/>
                <a:gdLst>
                  <a:gd name="T0" fmla="*/ 0 w 528"/>
                  <a:gd name="T1" fmla="*/ 96 h 96"/>
                  <a:gd name="T2" fmla="*/ 192 w 528"/>
                  <a:gd name="T3" fmla="*/ 48 h 96"/>
                  <a:gd name="T4" fmla="*/ 528 w 528"/>
                  <a:gd name="T5" fmla="*/ 0 h 96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96"/>
                  <a:gd name="T11" fmla="*/ 528 w 528"/>
                  <a:gd name="T12" fmla="*/ 96 h 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96">
                    <a:moveTo>
                      <a:pt x="0" y="96"/>
                    </a:moveTo>
                    <a:cubicBezTo>
                      <a:pt x="52" y="80"/>
                      <a:pt x="104" y="64"/>
                      <a:pt x="192" y="48"/>
                    </a:cubicBezTo>
                    <a:cubicBezTo>
                      <a:pt x="280" y="32"/>
                      <a:pt x="404" y="16"/>
                      <a:pt x="528" y="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/>
              <a:lstStyle/>
              <a:p>
                <a:endParaRPr lang="en-IN"/>
              </a:p>
            </p:txBody>
          </p:sp>
          <p:sp>
            <p:nvSpPr>
              <p:cNvPr id="13359" name="Line 10"/>
              <p:cNvSpPr>
                <a:spLocks noChangeShapeType="1"/>
              </p:cNvSpPr>
              <p:nvPr/>
            </p:nvSpPr>
            <p:spPr bwMode="auto">
              <a:xfrm>
                <a:off x="288" y="2208"/>
                <a:ext cx="0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13355" name="Text Box 11"/>
            <p:cNvSpPr txBox="1">
              <a:spLocks noChangeArrowheads="1"/>
            </p:cNvSpPr>
            <p:nvPr/>
          </p:nvSpPr>
          <p:spPr bwMode="auto">
            <a:xfrm>
              <a:off x="374" y="1743"/>
              <a:ext cx="392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inlet</a:t>
              </a:r>
            </a:p>
          </p:txBody>
        </p:sp>
      </p:grpSp>
      <p:grpSp>
        <p:nvGrpSpPr>
          <p:cNvPr id="13316" name="Group 12"/>
          <p:cNvGrpSpPr>
            <a:grpSpLocks/>
          </p:cNvGrpSpPr>
          <p:nvPr/>
        </p:nvGrpSpPr>
        <p:grpSpPr bwMode="auto">
          <a:xfrm>
            <a:off x="339725" y="2133600"/>
            <a:ext cx="354013" cy="2895600"/>
            <a:chOff x="0" y="1344"/>
            <a:chExt cx="223" cy="1824"/>
          </a:xfrm>
        </p:grpSpPr>
        <p:sp>
          <p:nvSpPr>
            <p:cNvPr id="13352" name="Line 13"/>
            <p:cNvSpPr>
              <a:spLocks noChangeShapeType="1"/>
            </p:cNvSpPr>
            <p:nvPr/>
          </p:nvSpPr>
          <p:spPr bwMode="auto">
            <a:xfrm>
              <a:off x="10" y="1344"/>
              <a:ext cx="0" cy="1488"/>
            </a:xfrm>
            <a:prstGeom prst="line">
              <a:avLst/>
            </a:prstGeom>
            <a:noFill/>
            <a:ln w="57150" cmpd="thickThin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3353" name="Text Box 14"/>
            <p:cNvSpPr txBox="1">
              <a:spLocks noChangeArrowheads="1"/>
            </p:cNvSpPr>
            <p:nvPr/>
          </p:nvSpPr>
          <p:spPr bwMode="auto">
            <a:xfrm>
              <a:off x="0" y="2880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1</a:t>
              </a:r>
            </a:p>
          </p:txBody>
        </p:sp>
      </p:grpSp>
      <p:grpSp>
        <p:nvGrpSpPr>
          <p:cNvPr id="13317" name="Group 15"/>
          <p:cNvGrpSpPr>
            <a:grpSpLocks/>
          </p:cNvGrpSpPr>
          <p:nvPr/>
        </p:nvGrpSpPr>
        <p:grpSpPr bwMode="auto">
          <a:xfrm>
            <a:off x="965200" y="2133600"/>
            <a:ext cx="354013" cy="2895600"/>
            <a:chOff x="432" y="1344"/>
            <a:chExt cx="223" cy="1824"/>
          </a:xfrm>
        </p:grpSpPr>
        <p:sp>
          <p:nvSpPr>
            <p:cNvPr id="13350" name="Line 16"/>
            <p:cNvSpPr>
              <a:spLocks noChangeShapeType="1"/>
            </p:cNvSpPr>
            <p:nvPr/>
          </p:nvSpPr>
          <p:spPr bwMode="auto">
            <a:xfrm>
              <a:off x="624" y="1344"/>
              <a:ext cx="0" cy="1488"/>
            </a:xfrm>
            <a:prstGeom prst="line">
              <a:avLst/>
            </a:prstGeom>
            <a:noFill/>
            <a:ln w="57150" cmpd="thickThin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3351" name="Text Box 17"/>
            <p:cNvSpPr txBox="1">
              <a:spLocks noChangeArrowheads="1"/>
            </p:cNvSpPr>
            <p:nvPr/>
          </p:nvSpPr>
          <p:spPr bwMode="auto">
            <a:xfrm>
              <a:off x="432" y="2880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2</a:t>
              </a:r>
            </a:p>
          </p:txBody>
        </p:sp>
      </p:grpSp>
      <p:grpSp>
        <p:nvGrpSpPr>
          <p:cNvPr id="13318" name="Group 18"/>
          <p:cNvGrpSpPr>
            <a:grpSpLocks/>
          </p:cNvGrpSpPr>
          <p:nvPr/>
        </p:nvGrpSpPr>
        <p:grpSpPr bwMode="auto">
          <a:xfrm>
            <a:off x="3159125" y="2286000"/>
            <a:ext cx="354013" cy="2971800"/>
            <a:chOff x="1920" y="1440"/>
            <a:chExt cx="223" cy="1872"/>
          </a:xfrm>
        </p:grpSpPr>
        <p:sp>
          <p:nvSpPr>
            <p:cNvPr id="13348" name="Line 19"/>
            <p:cNvSpPr>
              <a:spLocks noChangeShapeType="1"/>
            </p:cNvSpPr>
            <p:nvPr/>
          </p:nvSpPr>
          <p:spPr bwMode="auto">
            <a:xfrm>
              <a:off x="2016" y="1440"/>
              <a:ext cx="0" cy="1488"/>
            </a:xfrm>
            <a:prstGeom prst="line">
              <a:avLst/>
            </a:prstGeom>
            <a:noFill/>
            <a:ln w="57150" cmpd="thickThin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3349" name="Text Box 20"/>
            <p:cNvSpPr txBox="1">
              <a:spLocks noChangeArrowheads="1"/>
            </p:cNvSpPr>
            <p:nvPr/>
          </p:nvSpPr>
          <p:spPr bwMode="auto">
            <a:xfrm>
              <a:off x="1920" y="3024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3</a:t>
              </a:r>
            </a:p>
          </p:txBody>
        </p:sp>
      </p:grpSp>
      <p:grpSp>
        <p:nvGrpSpPr>
          <p:cNvPr id="13319" name="Group 21"/>
          <p:cNvGrpSpPr>
            <a:grpSpLocks/>
          </p:cNvGrpSpPr>
          <p:nvPr/>
        </p:nvGrpSpPr>
        <p:grpSpPr bwMode="auto">
          <a:xfrm>
            <a:off x="4205288" y="2362200"/>
            <a:ext cx="354012" cy="2895600"/>
            <a:chOff x="2592" y="1488"/>
            <a:chExt cx="223" cy="1824"/>
          </a:xfrm>
        </p:grpSpPr>
        <p:sp>
          <p:nvSpPr>
            <p:cNvPr id="13346" name="Line 22"/>
            <p:cNvSpPr>
              <a:spLocks noChangeShapeType="1"/>
            </p:cNvSpPr>
            <p:nvPr/>
          </p:nvSpPr>
          <p:spPr bwMode="auto">
            <a:xfrm>
              <a:off x="2736" y="1488"/>
              <a:ext cx="0" cy="1488"/>
            </a:xfrm>
            <a:prstGeom prst="line">
              <a:avLst/>
            </a:prstGeom>
            <a:noFill/>
            <a:ln w="57150" cmpd="thickThin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3347" name="Text Box 23"/>
            <p:cNvSpPr txBox="1">
              <a:spLocks noChangeArrowheads="1"/>
            </p:cNvSpPr>
            <p:nvPr/>
          </p:nvSpPr>
          <p:spPr bwMode="auto">
            <a:xfrm>
              <a:off x="2592" y="3024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4</a:t>
              </a:r>
            </a:p>
          </p:txBody>
        </p:sp>
      </p:grpSp>
      <p:grpSp>
        <p:nvGrpSpPr>
          <p:cNvPr id="13320" name="Group 24"/>
          <p:cNvGrpSpPr>
            <a:grpSpLocks/>
          </p:cNvGrpSpPr>
          <p:nvPr/>
        </p:nvGrpSpPr>
        <p:grpSpPr bwMode="auto">
          <a:xfrm>
            <a:off x="5087938" y="2209800"/>
            <a:ext cx="354012" cy="2895600"/>
            <a:chOff x="3168" y="1392"/>
            <a:chExt cx="223" cy="1824"/>
          </a:xfrm>
        </p:grpSpPr>
        <p:sp>
          <p:nvSpPr>
            <p:cNvPr id="13344" name="Line 25"/>
            <p:cNvSpPr>
              <a:spLocks noChangeShapeType="1"/>
            </p:cNvSpPr>
            <p:nvPr/>
          </p:nvSpPr>
          <p:spPr bwMode="auto">
            <a:xfrm>
              <a:off x="3264" y="1392"/>
              <a:ext cx="0" cy="1488"/>
            </a:xfrm>
            <a:prstGeom prst="line">
              <a:avLst/>
            </a:prstGeom>
            <a:noFill/>
            <a:ln w="57150" cmpd="thickThin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3345" name="Text Box 26"/>
            <p:cNvSpPr txBox="1">
              <a:spLocks noChangeArrowheads="1"/>
            </p:cNvSpPr>
            <p:nvPr/>
          </p:nvSpPr>
          <p:spPr bwMode="auto">
            <a:xfrm>
              <a:off x="3168" y="2928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5</a:t>
              </a:r>
            </a:p>
          </p:txBody>
        </p:sp>
      </p:grpSp>
      <p:grpSp>
        <p:nvGrpSpPr>
          <p:cNvPr id="10" name="Group 27"/>
          <p:cNvGrpSpPr>
            <a:grpSpLocks/>
          </p:cNvGrpSpPr>
          <p:nvPr/>
        </p:nvGrpSpPr>
        <p:grpSpPr bwMode="auto">
          <a:xfrm>
            <a:off x="6256338" y="2286000"/>
            <a:ext cx="354012" cy="2895600"/>
            <a:chOff x="3936" y="1440"/>
            <a:chExt cx="223" cy="1824"/>
          </a:xfrm>
        </p:grpSpPr>
        <p:sp>
          <p:nvSpPr>
            <p:cNvPr id="13342" name="Line 28"/>
            <p:cNvSpPr>
              <a:spLocks noChangeShapeType="1"/>
            </p:cNvSpPr>
            <p:nvPr/>
          </p:nvSpPr>
          <p:spPr bwMode="auto">
            <a:xfrm>
              <a:off x="4032" y="1440"/>
              <a:ext cx="0" cy="1488"/>
            </a:xfrm>
            <a:prstGeom prst="line">
              <a:avLst/>
            </a:prstGeom>
            <a:noFill/>
            <a:ln w="57150" cmpd="thickThin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3343" name="Text Box 29"/>
            <p:cNvSpPr txBox="1">
              <a:spLocks noChangeArrowheads="1"/>
            </p:cNvSpPr>
            <p:nvPr/>
          </p:nvSpPr>
          <p:spPr bwMode="auto">
            <a:xfrm>
              <a:off x="3936" y="2976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6</a:t>
              </a:r>
            </a:p>
          </p:txBody>
        </p:sp>
      </p:grpSp>
      <p:grpSp>
        <p:nvGrpSpPr>
          <p:cNvPr id="11" name="Group 30"/>
          <p:cNvGrpSpPr>
            <a:grpSpLocks/>
          </p:cNvGrpSpPr>
          <p:nvPr/>
        </p:nvGrpSpPr>
        <p:grpSpPr bwMode="auto">
          <a:xfrm>
            <a:off x="8662988" y="2133600"/>
            <a:ext cx="354012" cy="2895600"/>
            <a:chOff x="5548" y="1344"/>
            <a:chExt cx="223" cy="1824"/>
          </a:xfrm>
        </p:grpSpPr>
        <p:sp>
          <p:nvSpPr>
            <p:cNvPr id="13340" name="Line 31"/>
            <p:cNvSpPr>
              <a:spLocks noChangeShapeType="1"/>
            </p:cNvSpPr>
            <p:nvPr/>
          </p:nvSpPr>
          <p:spPr bwMode="auto">
            <a:xfrm>
              <a:off x="5644" y="1344"/>
              <a:ext cx="0" cy="1488"/>
            </a:xfrm>
            <a:prstGeom prst="line">
              <a:avLst/>
            </a:prstGeom>
            <a:noFill/>
            <a:ln w="57150" cmpd="thickThin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3341" name="Text Box 32"/>
            <p:cNvSpPr txBox="1">
              <a:spLocks noChangeArrowheads="1"/>
            </p:cNvSpPr>
            <p:nvPr/>
          </p:nvSpPr>
          <p:spPr bwMode="auto">
            <a:xfrm>
              <a:off x="5548" y="2880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7</a:t>
              </a:r>
            </a:p>
          </p:txBody>
        </p:sp>
      </p:grpSp>
      <p:grpSp>
        <p:nvGrpSpPr>
          <p:cNvPr id="13323" name="Group 46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13325" name="Group 8"/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5760" cy="4320"/>
            </a:xfrm>
          </p:grpSpPr>
          <p:grpSp>
            <p:nvGrpSpPr>
              <p:cNvPr id="13328" name="Group 27"/>
              <p:cNvGrpSpPr>
                <a:grpSpLocks/>
              </p:cNvGrpSpPr>
              <p:nvPr/>
            </p:nvGrpSpPr>
            <p:grpSpPr bwMode="auto">
              <a:xfrm>
                <a:off x="0" y="0"/>
                <a:ext cx="192" cy="4320"/>
                <a:chOff x="0" y="-48"/>
                <a:chExt cx="144" cy="4368"/>
              </a:xfrm>
            </p:grpSpPr>
            <p:sp>
              <p:nvSpPr>
                <p:cNvPr id="13338" name="Rectangle 10"/>
                <p:cNvSpPr>
                  <a:spLocks noChangeArrowheads="1"/>
                </p:cNvSpPr>
                <p:nvPr/>
              </p:nvSpPr>
              <p:spPr bwMode="auto">
                <a:xfrm>
                  <a:off x="0" y="-48"/>
                  <a:ext cx="144" cy="235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3339" name="Rectangle 11"/>
                <p:cNvSpPr>
                  <a:spLocks noChangeArrowheads="1"/>
                </p:cNvSpPr>
                <p:nvPr/>
              </p:nvSpPr>
              <p:spPr bwMode="auto">
                <a:xfrm>
                  <a:off x="0" y="2160"/>
                  <a:ext cx="144" cy="216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3329" name="Group 12"/>
              <p:cNvGrpSpPr>
                <a:grpSpLocks/>
              </p:cNvGrpSpPr>
              <p:nvPr/>
            </p:nvGrpSpPr>
            <p:grpSpPr bwMode="auto">
              <a:xfrm>
                <a:off x="5674" y="24"/>
                <a:ext cx="86" cy="4296"/>
                <a:chOff x="5616" y="-48"/>
                <a:chExt cx="144" cy="4368"/>
              </a:xfrm>
            </p:grpSpPr>
            <p:sp>
              <p:nvSpPr>
                <p:cNvPr id="13336" name="Rectangle 13"/>
                <p:cNvSpPr>
                  <a:spLocks noChangeArrowheads="1"/>
                </p:cNvSpPr>
                <p:nvPr/>
              </p:nvSpPr>
              <p:spPr bwMode="auto">
                <a:xfrm>
                  <a:off x="5616" y="-48"/>
                  <a:ext cx="144" cy="2352"/>
                </a:xfrm>
                <a:prstGeom prst="rect">
                  <a:avLst/>
                </a:prstGeom>
                <a:gradFill rotWithShape="0">
                  <a:gsLst>
                    <a:gs pos="0">
                      <a:srgbClr val="0066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3337" name="Rectangle 14"/>
                <p:cNvSpPr>
                  <a:spLocks noChangeArrowheads="1"/>
                </p:cNvSpPr>
                <p:nvPr/>
              </p:nvSpPr>
              <p:spPr bwMode="auto">
                <a:xfrm>
                  <a:off x="5616" y="2160"/>
                  <a:ext cx="144" cy="216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3330" name="Group 15"/>
              <p:cNvGrpSpPr>
                <a:grpSpLocks/>
              </p:cNvGrpSpPr>
              <p:nvPr/>
            </p:nvGrpSpPr>
            <p:grpSpPr bwMode="auto">
              <a:xfrm>
                <a:off x="144" y="0"/>
                <a:ext cx="5616" cy="144"/>
                <a:chOff x="96" y="-48"/>
                <a:chExt cx="5520" cy="144"/>
              </a:xfrm>
            </p:grpSpPr>
            <p:sp>
              <p:nvSpPr>
                <p:cNvPr id="13334" name="Rectangle 16"/>
                <p:cNvSpPr>
                  <a:spLocks noChangeArrowheads="1"/>
                </p:cNvSpPr>
                <p:nvPr/>
              </p:nvSpPr>
              <p:spPr bwMode="auto">
                <a:xfrm>
                  <a:off x="96" y="-48"/>
                  <a:ext cx="2736" cy="144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3335" name="Rectangle 17"/>
                <p:cNvSpPr>
                  <a:spLocks noChangeArrowheads="1"/>
                </p:cNvSpPr>
                <p:nvPr/>
              </p:nvSpPr>
              <p:spPr bwMode="auto">
                <a:xfrm>
                  <a:off x="2832" y="-48"/>
                  <a:ext cx="2784" cy="144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3331" name="Group 18"/>
              <p:cNvGrpSpPr>
                <a:grpSpLocks/>
              </p:cNvGrpSpPr>
              <p:nvPr/>
            </p:nvGrpSpPr>
            <p:grpSpPr bwMode="auto">
              <a:xfrm>
                <a:off x="144" y="4234"/>
                <a:ext cx="5616" cy="86"/>
                <a:chOff x="96" y="4176"/>
                <a:chExt cx="5520" cy="144"/>
              </a:xfrm>
            </p:grpSpPr>
            <p:sp>
              <p:nvSpPr>
                <p:cNvPr id="13332" name="Rectangle 19"/>
                <p:cNvSpPr>
                  <a:spLocks noChangeArrowheads="1"/>
                </p:cNvSpPr>
                <p:nvPr/>
              </p:nvSpPr>
              <p:spPr bwMode="auto">
                <a:xfrm>
                  <a:off x="96" y="4176"/>
                  <a:ext cx="2736" cy="144"/>
                </a:xfrm>
                <a:prstGeom prst="rect">
                  <a:avLst/>
                </a:prstGeom>
                <a:gradFill rotWithShape="0">
                  <a:gsLst>
                    <a:gs pos="0">
                      <a:srgbClr val="0066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3333" name="Rectangle 20"/>
                <p:cNvSpPr>
                  <a:spLocks noChangeArrowheads="1"/>
                </p:cNvSpPr>
                <p:nvPr/>
              </p:nvSpPr>
              <p:spPr bwMode="auto">
                <a:xfrm>
                  <a:off x="2832" y="4176"/>
                  <a:ext cx="2784" cy="144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</p:grpSp>
        <p:pic>
          <p:nvPicPr>
            <p:cNvPr id="13326" name="Rectangle 1945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02475" y="242887"/>
              <a:ext cx="1889125" cy="823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" name="Rectangle 21"/>
            <p:cNvSpPr>
              <a:spLocks noChangeArrowheads="1"/>
            </p:cNvSpPr>
            <p:nvPr/>
          </p:nvSpPr>
          <p:spPr bwMode="auto">
            <a:xfrm>
              <a:off x="228600" y="1066800"/>
              <a:ext cx="8812213" cy="76200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91800" y="3526920"/>
              <a:ext cx="9069840" cy="21492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1360" y="3517200"/>
                <a:ext cx="9091800" cy="2172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42121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>
            <a:grpSpLocks/>
          </p:cNvGrpSpPr>
          <p:nvPr/>
        </p:nvGrpSpPr>
        <p:grpSpPr bwMode="auto">
          <a:xfrm>
            <a:off x="838200" y="1143000"/>
            <a:ext cx="6858000" cy="5715000"/>
            <a:chOff x="528" y="576"/>
            <a:chExt cx="4320" cy="3600"/>
          </a:xfrm>
        </p:grpSpPr>
        <p:graphicFrame>
          <p:nvGraphicFramePr>
            <p:cNvPr id="14374" name="Object 3"/>
            <p:cNvGraphicFramePr>
              <a:graphicFrameLocks noChangeAspect="1"/>
            </p:cNvGraphicFramePr>
            <p:nvPr/>
          </p:nvGraphicFramePr>
          <p:xfrm>
            <a:off x="528" y="576"/>
            <a:ext cx="4320" cy="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1" name="Bitmap Image" r:id="rId3" imgW="2838846" imgH="3048426" progId="Paint.Picture">
                    <p:embed/>
                  </p:oleObj>
                </mc:Choice>
                <mc:Fallback>
                  <p:oleObj name="Bitmap Image" r:id="rId3" imgW="2838846" imgH="3048426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-66000" contrast="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576"/>
                          <a:ext cx="4320" cy="3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5" name="Rectangle 4"/>
            <p:cNvSpPr>
              <a:spLocks noChangeArrowheads="1"/>
            </p:cNvSpPr>
            <p:nvPr/>
          </p:nvSpPr>
          <p:spPr bwMode="auto">
            <a:xfrm>
              <a:off x="960" y="720"/>
              <a:ext cx="3408" cy="292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IN" altLang="en-US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14339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" y="228599"/>
            <a:ext cx="6797675" cy="838201"/>
          </a:xfrm>
        </p:spPr>
        <p:txBody>
          <a:bodyPr/>
          <a:lstStyle/>
          <a:p>
            <a:r>
              <a:rPr lang="en-US" altLang="en-US" sz="2800" dirty="0" smtClean="0">
                <a:solidFill>
                  <a:schemeClr val="tx1"/>
                </a:solidFill>
              </a:rPr>
              <a:t>Comparative Study of Jet Performance with AB &amp; w/o AB</a:t>
            </a:r>
          </a:p>
        </p:txBody>
      </p:sp>
      <p:sp>
        <p:nvSpPr>
          <p:cNvPr id="7173" name="Text Box 6"/>
          <p:cNvSpPr txBox="1">
            <a:spLocks noChangeArrowheads="1"/>
          </p:cNvSpPr>
          <p:nvPr/>
        </p:nvSpPr>
        <p:spPr bwMode="auto">
          <a:xfrm rot="16200000">
            <a:off x="-376237" y="3532187"/>
            <a:ext cx="20653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+mj-lt"/>
              </a:rPr>
              <a:t>Specific Thrust</a:t>
            </a:r>
          </a:p>
        </p:txBody>
      </p:sp>
      <p:sp>
        <p:nvSpPr>
          <p:cNvPr id="7174" name="Text Box 7"/>
          <p:cNvSpPr txBox="1">
            <a:spLocks noChangeArrowheads="1"/>
          </p:cNvSpPr>
          <p:nvPr/>
        </p:nvSpPr>
        <p:spPr bwMode="auto">
          <a:xfrm rot="16200000">
            <a:off x="7802563" y="3370263"/>
            <a:ext cx="9191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+mj-lt"/>
              </a:rPr>
              <a:t>TSFC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447800" y="2743200"/>
            <a:ext cx="5562600" cy="3429000"/>
            <a:chOff x="912" y="1584"/>
            <a:chExt cx="3504" cy="2160"/>
          </a:xfrm>
        </p:grpSpPr>
        <p:sp>
          <p:nvSpPr>
            <p:cNvPr id="7189" name="Freeform 9"/>
            <p:cNvSpPr>
              <a:spLocks/>
            </p:cNvSpPr>
            <p:nvPr/>
          </p:nvSpPr>
          <p:spPr bwMode="auto">
            <a:xfrm>
              <a:off x="912" y="1584"/>
              <a:ext cx="3504" cy="2160"/>
            </a:xfrm>
            <a:custGeom>
              <a:avLst/>
              <a:gdLst>
                <a:gd name="T0" fmla="*/ 0 w 3504"/>
                <a:gd name="T1" fmla="*/ 0 h 2160"/>
                <a:gd name="T2" fmla="*/ 240 w 3504"/>
                <a:gd name="T3" fmla="*/ 144 h 2160"/>
                <a:gd name="T4" fmla="*/ 672 w 3504"/>
                <a:gd name="T5" fmla="*/ 336 h 2160"/>
                <a:gd name="T6" fmla="*/ 1296 w 3504"/>
                <a:gd name="T7" fmla="*/ 528 h 2160"/>
                <a:gd name="T8" fmla="*/ 2112 w 3504"/>
                <a:gd name="T9" fmla="*/ 960 h 2160"/>
                <a:gd name="T10" fmla="*/ 2736 w 3504"/>
                <a:gd name="T11" fmla="*/ 1440 h 2160"/>
                <a:gd name="T12" fmla="*/ 3216 w 3504"/>
                <a:gd name="T13" fmla="*/ 1872 h 2160"/>
                <a:gd name="T14" fmla="*/ 3504 w 3504"/>
                <a:gd name="T15" fmla="*/ 2160 h 216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504"/>
                <a:gd name="T25" fmla="*/ 0 h 2160"/>
                <a:gd name="T26" fmla="*/ 3504 w 3504"/>
                <a:gd name="T27" fmla="*/ 2160 h 216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504" h="2160">
                  <a:moveTo>
                    <a:pt x="0" y="0"/>
                  </a:moveTo>
                  <a:cubicBezTo>
                    <a:pt x="64" y="44"/>
                    <a:pt x="128" y="88"/>
                    <a:pt x="240" y="144"/>
                  </a:cubicBezTo>
                  <a:cubicBezTo>
                    <a:pt x="352" y="200"/>
                    <a:pt x="496" y="272"/>
                    <a:pt x="672" y="336"/>
                  </a:cubicBezTo>
                  <a:cubicBezTo>
                    <a:pt x="848" y="400"/>
                    <a:pt x="1056" y="424"/>
                    <a:pt x="1296" y="528"/>
                  </a:cubicBezTo>
                  <a:cubicBezTo>
                    <a:pt x="1536" y="632"/>
                    <a:pt x="1872" y="808"/>
                    <a:pt x="2112" y="960"/>
                  </a:cubicBezTo>
                  <a:cubicBezTo>
                    <a:pt x="2352" y="1112"/>
                    <a:pt x="2552" y="1288"/>
                    <a:pt x="2736" y="1440"/>
                  </a:cubicBezTo>
                  <a:cubicBezTo>
                    <a:pt x="2920" y="1592"/>
                    <a:pt x="3088" y="1752"/>
                    <a:pt x="3216" y="1872"/>
                  </a:cubicBezTo>
                  <a:cubicBezTo>
                    <a:pt x="3344" y="1992"/>
                    <a:pt x="3424" y="2076"/>
                    <a:pt x="3504" y="2160"/>
                  </a:cubicBezTo>
                </a:path>
              </a:pathLst>
            </a:custGeom>
            <a:noFill/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>
                <a:latin typeface="+mj-lt"/>
              </a:endParaRPr>
            </a:p>
          </p:txBody>
        </p:sp>
        <p:sp>
          <p:nvSpPr>
            <p:cNvPr id="7190" name="Text Box 10"/>
            <p:cNvSpPr txBox="1">
              <a:spLocks noChangeArrowheads="1"/>
            </p:cNvSpPr>
            <p:nvPr/>
          </p:nvSpPr>
          <p:spPr bwMode="auto">
            <a:xfrm rot="1615407">
              <a:off x="2507" y="2231"/>
              <a:ext cx="80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dirty="0">
                  <a:latin typeface="+mj-lt"/>
                </a:rPr>
                <a:t>W/O AB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1447800" y="1981200"/>
            <a:ext cx="5791200" cy="2209800"/>
            <a:chOff x="912" y="1104"/>
            <a:chExt cx="3648" cy="1392"/>
          </a:xfrm>
        </p:grpSpPr>
        <p:sp>
          <p:nvSpPr>
            <p:cNvPr id="7187" name="Freeform 12"/>
            <p:cNvSpPr>
              <a:spLocks/>
            </p:cNvSpPr>
            <p:nvPr/>
          </p:nvSpPr>
          <p:spPr bwMode="auto">
            <a:xfrm>
              <a:off x="912" y="1104"/>
              <a:ext cx="3648" cy="1392"/>
            </a:xfrm>
            <a:custGeom>
              <a:avLst/>
              <a:gdLst>
                <a:gd name="T0" fmla="*/ 0 w 3648"/>
                <a:gd name="T1" fmla="*/ 0 h 1392"/>
                <a:gd name="T2" fmla="*/ 144 w 3648"/>
                <a:gd name="T3" fmla="*/ 96 h 1392"/>
                <a:gd name="T4" fmla="*/ 432 w 3648"/>
                <a:gd name="T5" fmla="*/ 192 h 1392"/>
                <a:gd name="T6" fmla="*/ 768 w 3648"/>
                <a:gd name="T7" fmla="*/ 288 h 1392"/>
                <a:gd name="T8" fmla="*/ 1200 w 3648"/>
                <a:gd name="T9" fmla="*/ 336 h 1392"/>
                <a:gd name="T10" fmla="*/ 1488 w 3648"/>
                <a:gd name="T11" fmla="*/ 384 h 1392"/>
                <a:gd name="T12" fmla="*/ 1968 w 3648"/>
                <a:gd name="T13" fmla="*/ 528 h 1392"/>
                <a:gd name="T14" fmla="*/ 2448 w 3648"/>
                <a:gd name="T15" fmla="*/ 720 h 1392"/>
                <a:gd name="T16" fmla="*/ 2832 w 3648"/>
                <a:gd name="T17" fmla="*/ 912 h 1392"/>
                <a:gd name="T18" fmla="*/ 3168 w 3648"/>
                <a:gd name="T19" fmla="*/ 1104 h 1392"/>
                <a:gd name="T20" fmla="*/ 3648 w 3648"/>
                <a:gd name="T21" fmla="*/ 1392 h 139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648"/>
                <a:gd name="T34" fmla="*/ 0 h 1392"/>
                <a:gd name="T35" fmla="*/ 3648 w 3648"/>
                <a:gd name="T36" fmla="*/ 1392 h 139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648" h="1392">
                  <a:moveTo>
                    <a:pt x="0" y="0"/>
                  </a:moveTo>
                  <a:cubicBezTo>
                    <a:pt x="36" y="32"/>
                    <a:pt x="72" y="64"/>
                    <a:pt x="144" y="96"/>
                  </a:cubicBezTo>
                  <a:cubicBezTo>
                    <a:pt x="216" y="128"/>
                    <a:pt x="328" y="160"/>
                    <a:pt x="432" y="192"/>
                  </a:cubicBezTo>
                  <a:cubicBezTo>
                    <a:pt x="536" y="224"/>
                    <a:pt x="640" y="264"/>
                    <a:pt x="768" y="288"/>
                  </a:cubicBezTo>
                  <a:cubicBezTo>
                    <a:pt x="896" y="312"/>
                    <a:pt x="1080" y="320"/>
                    <a:pt x="1200" y="336"/>
                  </a:cubicBezTo>
                  <a:cubicBezTo>
                    <a:pt x="1320" y="352"/>
                    <a:pt x="1360" y="352"/>
                    <a:pt x="1488" y="384"/>
                  </a:cubicBezTo>
                  <a:cubicBezTo>
                    <a:pt x="1616" y="416"/>
                    <a:pt x="1808" y="472"/>
                    <a:pt x="1968" y="528"/>
                  </a:cubicBezTo>
                  <a:cubicBezTo>
                    <a:pt x="2128" y="584"/>
                    <a:pt x="2304" y="656"/>
                    <a:pt x="2448" y="720"/>
                  </a:cubicBezTo>
                  <a:cubicBezTo>
                    <a:pt x="2592" y="784"/>
                    <a:pt x="2712" y="848"/>
                    <a:pt x="2832" y="912"/>
                  </a:cubicBezTo>
                  <a:cubicBezTo>
                    <a:pt x="2952" y="976"/>
                    <a:pt x="3032" y="1024"/>
                    <a:pt x="3168" y="1104"/>
                  </a:cubicBezTo>
                  <a:cubicBezTo>
                    <a:pt x="3304" y="1184"/>
                    <a:pt x="3476" y="1288"/>
                    <a:pt x="3648" y="1392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>
                <a:latin typeface="+mj-lt"/>
              </a:endParaRPr>
            </a:p>
          </p:txBody>
        </p:sp>
        <p:sp>
          <p:nvSpPr>
            <p:cNvPr id="7188" name="Text Box 13"/>
            <p:cNvSpPr txBox="1">
              <a:spLocks noChangeArrowheads="1"/>
            </p:cNvSpPr>
            <p:nvPr/>
          </p:nvSpPr>
          <p:spPr bwMode="auto">
            <a:xfrm rot="935275">
              <a:off x="2332" y="1314"/>
              <a:ext cx="60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dirty="0">
                  <a:latin typeface="+mj-lt"/>
                </a:rPr>
                <a:t>W AB</a:t>
              </a:r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1371600" y="4643438"/>
            <a:ext cx="5638800" cy="1300162"/>
            <a:chOff x="864" y="2781"/>
            <a:chExt cx="3552" cy="819"/>
          </a:xfrm>
        </p:grpSpPr>
        <p:sp>
          <p:nvSpPr>
            <p:cNvPr id="7185" name="Freeform 15"/>
            <p:cNvSpPr>
              <a:spLocks/>
            </p:cNvSpPr>
            <p:nvPr/>
          </p:nvSpPr>
          <p:spPr bwMode="auto">
            <a:xfrm>
              <a:off x="864" y="3008"/>
              <a:ext cx="3552" cy="592"/>
            </a:xfrm>
            <a:custGeom>
              <a:avLst/>
              <a:gdLst>
                <a:gd name="T0" fmla="*/ 0 w 3552"/>
                <a:gd name="T1" fmla="*/ 592 h 592"/>
                <a:gd name="T2" fmla="*/ 240 w 3552"/>
                <a:gd name="T3" fmla="*/ 352 h 592"/>
                <a:gd name="T4" fmla="*/ 672 w 3552"/>
                <a:gd name="T5" fmla="*/ 112 h 592"/>
                <a:gd name="T6" fmla="*/ 1200 w 3552"/>
                <a:gd name="T7" fmla="*/ 16 h 592"/>
                <a:gd name="T8" fmla="*/ 2112 w 3552"/>
                <a:gd name="T9" fmla="*/ 16 h 592"/>
                <a:gd name="T10" fmla="*/ 3552 w 3552"/>
                <a:gd name="T11" fmla="*/ 64 h 59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52"/>
                <a:gd name="T19" fmla="*/ 0 h 592"/>
                <a:gd name="T20" fmla="*/ 3552 w 3552"/>
                <a:gd name="T21" fmla="*/ 592 h 59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52" h="592">
                  <a:moveTo>
                    <a:pt x="0" y="592"/>
                  </a:moveTo>
                  <a:cubicBezTo>
                    <a:pt x="64" y="512"/>
                    <a:pt x="128" y="432"/>
                    <a:pt x="240" y="352"/>
                  </a:cubicBezTo>
                  <a:cubicBezTo>
                    <a:pt x="352" y="272"/>
                    <a:pt x="512" y="168"/>
                    <a:pt x="672" y="112"/>
                  </a:cubicBezTo>
                  <a:cubicBezTo>
                    <a:pt x="832" y="56"/>
                    <a:pt x="960" y="32"/>
                    <a:pt x="1200" y="16"/>
                  </a:cubicBezTo>
                  <a:cubicBezTo>
                    <a:pt x="1440" y="0"/>
                    <a:pt x="1720" y="8"/>
                    <a:pt x="2112" y="16"/>
                  </a:cubicBezTo>
                  <a:cubicBezTo>
                    <a:pt x="2504" y="24"/>
                    <a:pt x="3028" y="44"/>
                    <a:pt x="3552" y="6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>
                <a:latin typeface="+mj-lt"/>
              </a:endParaRPr>
            </a:p>
          </p:txBody>
        </p:sp>
        <p:sp>
          <p:nvSpPr>
            <p:cNvPr id="7186" name="Text Box 16"/>
            <p:cNvSpPr txBox="1">
              <a:spLocks noChangeArrowheads="1"/>
            </p:cNvSpPr>
            <p:nvPr/>
          </p:nvSpPr>
          <p:spPr bwMode="auto">
            <a:xfrm>
              <a:off x="2028" y="2781"/>
              <a:ext cx="80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dirty="0">
                  <a:latin typeface="+mj-lt"/>
                </a:rPr>
                <a:t>W/O AB</a:t>
              </a:r>
            </a:p>
          </p:txBody>
        </p:sp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1447800" y="1524000"/>
            <a:ext cx="5867400" cy="2667000"/>
            <a:chOff x="912" y="816"/>
            <a:chExt cx="3696" cy="1680"/>
          </a:xfrm>
        </p:grpSpPr>
        <p:sp>
          <p:nvSpPr>
            <p:cNvPr id="7183" name="Freeform 18"/>
            <p:cNvSpPr>
              <a:spLocks/>
            </p:cNvSpPr>
            <p:nvPr/>
          </p:nvSpPr>
          <p:spPr bwMode="auto">
            <a:xfrm>
              <a:off x="912" y="816"/>
              <a:ext cx="3696" cy="1680"/>
            </a:xfrm>
            <a:custGeom>
              <a:avLst/>
              <a:gdLst>
                <a:gd name="T0" fmla="*/ 0 w 3696"/>
                <a:gd name="T1" fmla="*/ 1680 h 1680"/>
                <a:gd name="T2" fmla="*/ 144 w 3696"/>
                <a:gd name="T3" fmla="*/ 1488 h 1680"/>
                <a:gd name="T4" fmla="*/ 480 w 3696"/>
                <a:gd name="T5" fmla="*/ 1248 h 1680"/>
                <a:gd name="T6" fmla="*/ 1056 w 3696"/>
                <a:gd name="T7" fmla="*/ 1104 h 1680"/>
                <a:gd name="T8" fmla="*/ 1680 w 3696"/>
                <a:gd name="T9" fmla="*/ 1056 h 1680"/>
                <a:gd name="T10" fmla="*/ 2352 w 3696"/>
                <a:gd name="T11" fmla="*/ 864 h 1680"/>
                <a:gd name="T12" fmla="*/ 3072 w 3696"/>
                <a:gd name="T13" fmla="*/ 528 h 1680"/>
                <a:gd name="T14" fmla="*/ 3696 w 3696"/>
                <a:gd name="T15" fmla="*/ 0 h 16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696"/>
                <a:gd name="T25" fmla="*/ 0 h 1680"/>
                <a:gd name="T26" fmla="*/ 3696 w 3696"/>
                <a:gd name="T27" fmla="*/ 1680 h 16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696" h="1680">
                  <a:moveTo>
                    <a:pt x="0" y="1680"/>
                  </a:moveTo>
                  <a:cubicBezTo>
                    <a:pt x="32" y="1620"/>
                    <a:pt x="64" y="1560"/>
                    <a:pt x="144" y="1488"/>
                  </a:cubicBezTo>
                  <a:cubicBezTo>
                    <a:pt x="224" y="1416"/>
                    <a:pt x="328" y="1312"/>
                    <a:pt x="480" y="1248"/>
                  </a:cubicBezTo>
                  <a:cubicBezTo>
                    <a:pt x="632" y="1184"/>
                    <a:pt x="856" y="1136"/>
                    <a:pt x="1056" y="1104"/>
                  </a:cubicBezTo>
                  <a:cubicBezTo>
                    <a:pt x="1256" y="1072"/>
                    <a:pt x="1464" y="1096"/>
                    <a:pt x="1680" y="1056"/>
                  </a:cubicBezTo>
                  <a:cubicBezTo>
                    <a:pt x="1896" y="1016"/>
                    <a:pt x="2120" y="952"/>
                    <a:pt x="2352" y="864"/>
                  </a:cubicBezTo>
                  <a:cubicBezTo>
                    <a:pt x="2584" y="776"/>
                    <a:pt x="2848" y="672"/>
                    <a:pt x="3072" y="528"/>
                  </a:cubicBezTo>
                  <a:cubicBezTo>
                    <a:pt x="3296" y="384"/>
                    <a:pt x="3496" y="192"/>
                    <a:pt x="3696" y="0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IN">
                <a:latin typeface="+mj-lt"/>
              </a:endParaRPr>
            </a:p>
          </p:txBody>
        </p:sp>
        <p:sp>
          <p:nvSpPr>
            <p:cNvPr id="7184" name="Text Box 19"/>
            <p:cNvSpPr txBox="1">
              <a:spLocks noChangeArrowheads="1"/>
            </p:cNvSpPr>
            <p:nvPr/>
          </p:nvSpPr>
          <p:spPr bwMode="auto">
            <a:xfrm rot="19337187">
              <a:off x="3681" y="972"/>
              <a:ext cx="60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dirty="0">
                  <a:latin typeface="+mj-lt"/>
                </a:rPr>
                <a:t>W AB</a:t>
              </a:r>
            </a:p>
          </p:txBody>
        </p:sp>
      </p:grpSp>
      <p:sp>
        <p:nvSpPr>
          <p:cNvPr id="14346" name="Text Box 20"/>
          <p:cNvSpPr txBox="1">
            <a:spLocks noChangeArrowheads="1"/>
          </p:cNvSpPr>
          <p:nvPr/>
        </p:nvSpPr>
        <p:spPr bwMode="auto">
          <a:xfrm>
            <a:off x="1600200" y="1233488"/>
            <a:ext cx="449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1"/>
              <a:t>r</a:t>
            </a:r>
            <a:r>
              <a:rPr lang="en-US" altLang="en-US" sz="2800" i="1" baseline="-25000"/>
              <a:t>p</a:t>
            </a:r>
            <a:r>
              <a:rPr lang="en-US" altLang="en-US" sz="2800" i="1"/>
              <a:t> = 10 &amp; </a:t>
            </a:r>
            <a:r>
              <a:rPr lang="en-US" altLang="en-US" sz="2800" i="1">
                <a:sym typeface="Symbol" panose="05050102010706020507" pitchFamily="18" charset="2"/>
              </a:rPr>
              <a:t></a:t>
            </a:r>
            <a:r>
              <a:rPr lang="en-US" altLang="en-US" sz="2800" i="1" baseline="-25000">
                <a:sym typeface="Symbol" panose="05050102010706020507" pitchFamily="18" charset="2"/>
              </a:rPr>
              <a:t>0,cAB</a:t>
            </a:r>
            <a:r>
              <a:rPr lang="en-US" altLang="en-US" sz="2800" i="1">
                <a:sym typeface="Symbol" panose="05050102010706020507" pitchFamily="18" charset="2"/>
              </a:rPr>
              <a:t>= </a:t>
            </a:r>
            <a:r>
              <a:rPr lang="en-US" altLang="en-US" sz="2800" i="1" baseline="-25000">
                <a:sym typeface="Symbol" panose="05050102010706020507" pitchFamily="18" charset="2"/>
              </a:rPr>
              <a:t>0,cc</a:t>
            </a:r>
            <a:endParaRPr lang="en-US" altLang="en-US" sz="2800" i="1" baseline="-25000"/>
          </a:p>
        </p:txBody>
      </p:sp>
      <p:sp>
        <p:nvSpPr>
          <p:cNvPr id="7180" name="Line 22"/>
          <p:cNvSpPr>
            <a:spLocks noChangeShapeType="1"/>
          </p:cNvSpPr>
          <p:nvPr/>
        </p:nvSpPr>
        <p:spPr bwMode="auto">
          <a:xfrm flipH="1">
            <a:off x="1371600" y="1323975"/>
            <a:ext cx="57150" cy="4848225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IN">
              <a:latin typeface="+mj-lt"/>
            </a:endParaRPr>
          </a:p>
        </p:txBody>
      </p:sp>
      <p:sp>
        <p:nvSpPr>
          <p:cNvPr id="7181" name="Line 23"/>
          <p:cNvSpPr>
            <a:spLocks noChangeShapeType="1"/>
          </p:cNvSpPr>
          <p:nvPr/>
        </p:nvSpPr>
        <p:spPr bwMode="auto">
          <a:xfrm flipH="1">
            <a:off x="7239000" y="1371600"/>
            <a:ext cx="57150" cy="4848225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IN">
              <a:latin typeface="+mj-lt"/>
            </a:endParaRPr>
          </a:p>
        </p:txBody>
      </p:sp>
      <p:sp>
        <p:nvSpPr>
          <p:cNvPr id="7182" name="Line 24"/>
          <p:cNvSpPr>
            <a:spLocks noChangeShapeType="1"/>
          </p:cNvSpPr>
          <p:nvPr/>
        </p:nvSpPr>
        <p:spPr bwMode="auto">
          <a:xfrm>
            <a:off x="1371600" y="6181725"/>
            <a:ext cx="58674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IN">
              <a:latin typeface="+mj-lt"/>
            </a:endParaRPr>
          </a:p>
        </p:txBody>
      </p:sp>
      <p:grpSp>
        <p:nvGrpSpPr>
          <p:cNvPr id="14350" name="Group 46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14351" name="Group 8"/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5760" cy="4320"/>
            </a:xfrm>
          </p:grpSpPr>
          <p:grpSp>
            <p:nvGrpSpPr>
              <p:cNvPr id="14354" name="Group 27"/>
              <p:cNvGrpSpPr>
                <a:grpSpLocks/>
              </p:cNvGrpSpPr>
              <p:nvPr/>
            </p:nvGrpSpPr>
            <p:grpSpPr bwMode="auto">
              <a:xfrm>
                <a:off x="0" y="0"/>
                <a:ext cx="192" cy="4320"/>
                <a:chOff x="0" y="-48"/>
                <a:chExt cx="144" cy="4368"/>
              </a:xfrm>
            </p:grpSpPr>
            <p:sp>
              <p:nvSpPr>
                <p:cNvPr id="14364" name="Rectangle 10"/>
                <p:cNvSpPr>
                  <a:spLocks noChangeArrowheads="1"/>
                </p:cNvSpPr>
                <p:nvPr/>
              </p:nvSpPr>
              <p:spPr bwMode="auto">
                <a:xfrm>
                  <a:off x="0" y="-48"/>
                  <a:ext cx="144" cy="235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4365" name="Rectangle 11"/>
                <p:cNvSpPr>
                  <a:spLocks noChangeArrowheads="1"/>
                </p:cNvSpPr>
                <p:nvPr/>
              </p:nvSpPr>
              <p:spPr bwMode="auto">
                <a:xfrm>
                  <a:off x="0" y="2160"/>
                  <a:ext cx="144" cy="216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4355" name="Group 12"/>
              <p:cNvGrpSpPr>
                <a:grpSpLocks/>
              </p:cNvGrpSpPr>
              <p:nvPr/>
            </p:nvGrpSpPr>
            <p:grpSpPr bwMode="auto">
              <a:xfrm>
                <a:off x="5674" y="24"/>
                <a:ext cx="86" cy="4296"/>
                <a:chOff x="5616" y="-48"/>
                <a:chExt cx="144" cy="4368"/>
              </a:xfrm>
            </p:grpSpPr>
            <p:sp>
              <p:nvSpPr>
                <p:cNvPr id="14362" name="Rectangle 13"/>
                <p:cNvSpPr>
                  <a:spLocks noChangeArrowheads="1"/>
                </p:cNvSpPr>
                <p:nvPr/>
              </p:nvSpPr>
              <p:spPr bwMode="auto">
                <a:xfrm>
                  <a:off x="5616" y="-48"/>
                  <a:ext cx="144" cy="2352"/>
                </a:xfrm>
                <a:prstGeom prst="rect">
                  <a:avLst/>
                </a:prstGeom>
                <a:gradFill rotWithShape="0">
                  <a:gsLst>
                    <a:gs pos="0">
                      <a:srgbClr val="0066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4363" name="Rectangle 14"/>
                <p:cNvSpPr>
                  <a:spLocks noChangeArrowheads="1"/>
                </p:cNvSpPr>
                <p:nvPr/>
              </p:nvSpPr>
              <p:spPr bwMode="auto">
                <a:xfrm>
                  <a:off x="5616" y="2160"/>
                  <a:ext cx="144" cy="216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4356" name="Group 15"/>
              <p:cNvGrpSpPr>
                <a:grpSpLocks/>
              </p:cNvGrpSpPr>
              <p:nvPr/>
            </p:nvGrpSpPr>
            <p:grpSpPr bwMode="auto">
              <a:xfrm>
                <a:off x="144" y="0"/>
                <a:ext cx="5616" cy="144"/>
                <a:chOff x="96" y="-48"/>
                <a:chExt cx="5520" cy="144"/>
              </a:xfrm>
            </p:grpSpPr>
            <p:sp>
              <p:nvSpPr>
                <p:cNvPr id="14360" name="Rectangle 16"/>
                <p:cNvSpPr>
                  <a:spLocks noChangeArrowheads="1"/>
                </p:cNvSpPr>
                <p:nvPr/>
              </p:nvSpPr>
              <p:spPr bwMode="auto">
                <a:xfrm>
                  <a:off x="96" y="-48"/>
                  <a:ext cx="2736" cy="144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4361" name="Rectangle 17"/>
                <p:cNvSpPr>
                  <a:spLocks noChangeArrowheads="1"/>
                </p:cNvSpPr>
                <p:nvPr/>
              </p:nvSpPr>
              <p:spPr bwMode="auto">
                <a:xfrm>
                  <a:off x="2832" y="-48"/>
                  <a:ext cx="2784" cy="144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4357" name="Group 18"/>
              <p:cNvGrpSpPr>
                <a:grpSpLocks/>
              </p:cNvGrpSpPr>
              <p:nvPr/>
            </p:nvGrpSpPr>
            <p:grpSpPr bwMode="auto">
              <a:xfrm>
                <a:off x="144" y="4234"/>
                <a:ext cx="5616" cy="86"/>
                <a:chOff x="96" y="4176"/>
                <a:chExt cx="5520" cy="144"/>
              </a:xfrm>
            </p:grpSpPr>
            <p:sp>
              <p:nvSpPr>
                <p:cNvPr id="14358" name="Rectangle 19"/>
                <p:cNvSpPr>
                  <a:spLocks noChangeArrowheads="1"/>
                </p:cNvSpPr>
                <p:nvPr/>
              </p:nvSpPr>
              <p:spPr bwMode="auto">
                <a:xfrm>
                  <a:off x="96" y="4176"/>
                  <a:ext cx="2736" cy="144"/>
                </a:xfrm>
                <a:prstGeom prst="rect">
                  <a:avLst/>
                </a:prstGeom>
                <a:gradFill rotWithShape="0">
                  <a:gsLst>
                    <a:gs pos="0">
                      <a:srgbClr val="0066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4359" name="Rectangle 20"/>
                <p:cNvSpPr>
                  <a:spLocks noChangeArrowheads="1"/>
                </p:cNvSpPr>
                <p:nvPr/>
              </p:nvSpPr>
              <p:spPr bwMode="auto">
                <a:xfrm>
                  <a:off x="2832" y="4176"/>
                  <a:ext cx="2784" cy="144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</p:grpSp>
        <p:pic>
          <p:nvPicPr>
            <p:cNvPr id="14352" name="Rectangle 1945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02475" y="242887"/>
              <a:ext cx="1889125" cy="823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Rectangle 21"/>
            <p:cNvSpPr>
              <a:spLocks noChangeArrowheads="1"/>
            </p:cNvSpPr>
            <p:nvPr/>
          </p:nvSpPr>
          <p:spPr bwMode="auto">
            <a:xfrm>
              <a:off x="228600" y="1066800"/>
              <a:ext cx="8812213" cy="76200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76477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457200"/>
          </a:xfrm>
        </p:spPr>
        <p:txBody>
          <a:bodyPr/>
          <a:lstStyle/>
          <a:p>
            <a:r>
              <a:rPr lang="en-US" altLang="en-US" sz="2800" smtClean="0">
                <a:solidFill>
                  <a:schemeClr val="tx1"/>
                </a:solidFill>
              </a:rPr>
              <a:t>Energy Flow in Jet Engine</a:t>
            </a:r>
          </a:p>
        </p:txBody>
      </p:sp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685800" y="1344613"/>
          <a:ext cx="7391400" cy="315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6" name="Bitmap Image" r:id="rId3" imgW="6342857" imgH="2657846" progId="Paint.Picture">
                  <p:embed/>
                </p:oleObj>
              </mc:Choice>
              <mc:Fallback>
                <p:oleObj name="Bitmap Image" r:id="rId3" imgW="6342857" imgH="265784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44613"/>
                        <a:ext cx="7391400" cy="315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88" name="Text Box 4"/>
          <p:cNvSpPr txBox="1">
            <a:spLocks noChangeArrowheads="1"/>
          </p:cNvSpPr>
          <p:nvPr/>
        </p:nvSpPr>
        <p:spPr bwMode="auto">
          <a:xfrm>
            <a:off x="487363" y="4413250"/>
            <a:ext cx="816927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Long distance travel demands high flight velocity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A Single hot Jet was creating huge noise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High flight velocity leads to drop in compactness and fuel economy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A Single hot jet is blackmailing the jet engine !!!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1430338" y="1227138"/>
            <a:ext cx="1897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Energy input</a:t>
            </a:r>
          </a:p>
        </p:txBody>
      </p:sp>
      <p:grpSp>
        <p:nvGrpSpPr>
          <p:cNvPr id="15366" name="Group 46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15367" name="Group 8"/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5760" cy="4320"/>
            </a:xfrm>
          </p:grpSpPr>
          <p:grpSp>
            <p:nvGrpSpPr>
              <p:cNvPr id="15370" name="Group 27"/>
              <p:cNvGrpSpPr>
                <a:grpSpLocks/>
              </p:cNvGrpSpPr>
              <p:nvPr/>
            </p:nvGrpSpPr>
            <p:grpSpPr bwMode="auto">
              <a:xfrm>
                <a:off x="0" y="0"/>
                <a:ext cx="192" cy="4320"/>
                <a:chOff x="0" y="-48"/>
                <a:chExt cx="144" cy="4368"/>
              </a:xfrm>
            </p:grpSpPr>
            <p:sp>
              <p:nvSpPr>
                <p:cNvPr id="15380" name="Rectangle 10"/>
                <p:cNvSpPr>
                  <a:spLocks noChangeArrowheads="1"/>
                </p:cNvSpPr>
                <p:nvPr/>
              </p:nvSpPr>
              <p:spPr bwMode="auto">
                <a:xfrm>
                  <a:off x="0" y="-48"/>
                  <a:ext cx="144" cy="235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381" name="Rectangle 11"/>
                <p:cNvSpPr>
                  <a:spLocks noChangeArrowheads="1"/>
                </p:cNvSpPr>
                <p:nvPr/>
              </p:nvSpPr>
              <p:spPr bwMode="auto">
                <a:xfrm>
                  <a:off x="0" y="2160"/>
                  <a:ext cx="144" cy="216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5371" name="Group 12"/>
              <p:cNvGrpSpPr>
                <a:grpSpLocks/>
              </p:cNvGrpSpPr>
              <p:nvPr/>
            </p:nvGrpSpPr>
            <p:grpSpPr bwMode="auto">
              <a:xfrm>
                <a:off x="5674" y="24"/>
                <a:ext cx="86" cy="4296"/>
                <a:chOff x="5616" y="-48"/>
                <a:chExt cx="144" cy="4368"/>
              </a:xfrm>
            </p:grpSpPr>
            <p:sp>
              <p:nvSpPr>
                <p:cNvPr id="15378" name="Rectangle 13"/>
                <p:cNvSpPr>
                  <a:spLocks noChangeArrowheads="1"/>
                </p:cNvSpPr>
                <p:nvPr/>
              </p:nvSpPr>
              <p:spPr bwMode="auto">
                <a:xfrm>
                  <a:off x="5616" y="-48"/>
                  <a:ext cx="144" cy="2352"/>
                </a:xfrm>
                <a:prstGeom prst="rect">
                  <a:avLst/>
                </a:prstGeom>
                <a:gradFill rotWithShape="0">
                  <a:gsLst>
                    <a:gs pos="0">
                      <a:srgbClr val="0066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379" name="Rectangle 14"/>
                <p:cNvSpPr>
                  <a:spLocks noChangeArrowheads="1"/>
                </p:cNvSpPr>
                <p:nvPr/>
              </p:nvSpPr>
              <p:spPr bwMode="auto">
                <a:xfrm>
                  <a:off x="5616" y="2160"/>
                  <a:ext cx="144" cy="216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5372" name="Group 15"/>
              <p:cNvGrpSpPr>
                <a:grpSpLocks/>
              </p:cNvGrpSpPr>
              <p:nvPr/>
            </p:nvGrpSpPr>
            <p:grpSpPr bwMode="auto">
              <a:xfrm>
                <a:off x="144" y="0"/>
                <a:ext cx="5616" cy="144"/>
                <a:chOff x="96" y="-48"/>
                <a:chExt cx="5520" cy="144"/>
              </a:xfrm>
            </p:grpSpPr>
            <p:sp>
              <p:nvSpPr>
                <p:cNvPr id="15376" name="Rectangle 16"/>
                <p:cNvSpPr>
                  <a:spLocks noChangeArrowheads="1"/>
                </p:cNvSpPr>
                <p:nvPr/>
              </p:nvSpPr>
              <p:spPr bwMode="auto">
                <a:xfrm>
                  <a:off x="96" y="-48"/>
                  <a:ext cx="2736" cy="144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377" name="Rectangle 17"/>
                <p:cNvSpPr>
                  <a:spLocks noChangeArrowheads="1"/>
                </p:cNvSpPr>
                <p:nvPr/>
              </p:nvSpPr>
              <p:spPr bwMode="auto">
                <a:xfrm>
                  <a:off x="2832" y="-48"/>
                  <a:ext cx="2784" cy="144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5373" name="Group 18"/>
              <p:cNvGrpSpPr>
                <a:grpSpLocks/>
              </p:cNvGrpSpPr>
              <p:nvPr/>
            </p:nvGrpSpPr>
            <p:grpSpPr bwMode="auto">
              <a:xfrm>
                <a:off x="144" y="4234"/>
                <a:ext cx="5616" cy="86"/>
                <a:chOff x="96" y="4176"/>
                <a:chExt cx="5520" cy="144"/>
              </a:xfrm>
            </p:grpSpPr>
            <p:sp>
              <p:nvSpPr>
                <p:cNvPr id="15374" name="Rectangle 19"/>
                <p:cNvSpPr>
                  <a:spLocks noChangeArrowheads="1"/>
                </p:cNvSpPr>
                <p:nvPr/>
              </p:nvSpPr>
              <p:spPr bwMode="auto">
                <a:xfrm>
                  <a:off x="96" y="4176"/>
                  <a:ext cx="2736" cy="144"/>
                </a:xfrm>
                <a:prstGeom prst="rect">
                  <a:avLst/>
                </a:prstGeom>
                <a:gradFill rotWithShape="0">
                  <a:gsLst>
                    <a:gs pos="0">
                      <a:srgbClr val="0066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375" name="Rectangle 20"/>
                <p:cNvSpPr>
                  <a:spLocks noChangeArrowheads="1"/>
                </p:cNvSpPr>
                <p:nvPr/>
              </p:nvSpPr>
              <p:spPr bwMode="auto">
                <a:xfrm>
                  <a:off x="2832" y="4176"/>
                  <a:ext cx="2784" cy="144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</p:grpSp>
        <p:pic>
          <p:nvPicPr>
            <p:cNvPr id="15368" name="Rectangle 1945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02475" y="242887"/>
              <a:ext cx="1889125" cy="823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ectangle 21"/>
            <p:cNvSpPr>
              <a:spLocks noChangeArrowheads="1"/>
            </p:cNvSpPr>
            <p:nvPr/>
          </p:nvSpPr>
          <p:spPr bwMode="auto">
            <a:xfrm>
              <a:off x="228600" y="1066800"/>
              <a:ext cx="8812213" cy="76200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78100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410" name="Group 46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16412" name="Group 8"/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5760" cy="4320"/>
            </a:xfrm>
          </p:grpSpPr>
          <p:grpSp>
            <p:nvGrpSpPr>
              <p:cNvPr id="16415" name="Group 27"/>
              <p:cNvGrpSpPr>
                <a:grpSpLocks/>
              </p:cNvGrpSpPr>
              <p:nvPr/>
            </p:nvGrpSpPr>
            <p:grpSpPr bwMode="auto">
              <a:xfrm>
                <a:off x="0" y="0"/>
                <a:ext cx="192" cy="4320"/>
                <a:chOff x="0" y="-48"/>
                <a:chExt cx="144" cy="4368"/>
              </a:xfrm>
            </p:grpSpPr>
            <p:sp>
              <p:nvSpPr>
                <p:cNvPr id="16425" name="Rectangle 10"/>
                <p:cNvSpPr>
                  <a:spLocks noChangeArrowheads="1"/>
                </p:cNvSpPr>
                <p:nvPr/>
              </p:nvSpPr>
              <p:spPr bwMode="auto">
                <a:xfrm>
                  <a:off x="0" y="-48"/>
                  <a:ext cx="144" cy="235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6426" name="Rectangle 11"/>
                <p:cNvSpPr>
                  <a:spLocks noChangeArrowheads="1"/>
                </p:cNvSpPr>
                <p:nvPr/>
              </p:nvSpPr>
              <p:spPr bwMode="auto">
                <a:xfrm>
                  <a:off x="0" y="2160"/>
                  <a:ext cx="144" cy="216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6416" name="Group 12"/>
              <p:cNvGrpSpPr>
                <a:grpSpLocks/>
              </p:cNvGrpSpPr>
              <p:nvPr/>
            </p:nvGrpSpPr>
            <p:grpSpPr bwMode="auto">
              <a:xfrm>
                <a:off x="5674" y="24"/>
                <a:ext cx="86" cy="4296"/>
                <a:chOff x="5616" y="-48"/>
                <a:chExt cx="144" cy="4368"/>
              </a:xfrm>
            </p:grpSpPr>
            <p:sp>
              <p:nvSpPr>
                <p:cNvPr id="16423" name="Rectangle 13"/>
                <p:cNvSpPr>
                  <a:spLocks noChangeArrowheads="1"/>
                </p:cNvSpPr>
                <p:nvPr/>
              </p:nvSpPr>
              <p:spPr bwMode="auto">
                <a:xfrm>
                  <a:off x="5616" y="-48"/>
                  <a:ext cx="144" cy="2352"/>
                </a:xfrm>
                <a:prstGeom prst="rect">
                  <a:avLst/>
                </a:prstGeom>
                <a:gradFill rotWithShape="0">
                  <a:gsLst>
                    <a:gs pos="0">
                      <a:srgbClr val="0066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6424" name="Rectangle 14"/>
                <p:cNvSpPr>
                  <a:spLocks noChangeArrowheads="1"/>
                </p:cNvSpPr>
                <p:nvPr/>
              </p:nvSpPr>
              <p:spPr bwMode="auto">
                <a:xfrm>
                  <a:off x="5616" y="2160"/>
                  <a:ext cx="144" cy="216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6417" name="Group 15"/>
              <p:cNvGrpSpPr>
                <a:grpSpLocks/>
              </p:cNvGrpSpPr>
              <p:nvPr/>
            </p:nvGrpSpPr>
            <p:grpSpPr bwMode="auto">
              <a:xfrm>
                <a:off x="144" y="0"/>
                <a:ext cx="5616" cy="144"/>
                <a:chOff x="96" y="-48"/>
                <a:chExt cx="5520" cy="144"/>
              </a:xfrm>
            </p:grpSpPr>
            <p:sp>
              <p:nvSpPr>
                <p:cNvPr id="16421" name="Rectangle 16"/>
                <p:cNvSpPr>
                  <a:spLocks noChangeArrowheads="1"/>
                </p:cNvSpPr>
                <p:nvPr/>
              </p:nvSpPr>
              <p:spPr bwMode="auto">
                <a:xfrm>
                  <a:off x="96" y="-48"/>
                  <a:ext cx="2736" cy="144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6422" name="Rectangle 17"/>
                <p:cNvSpPr>
                  <a:spLocks noChangeArrowheads="1"/>
                </p:cNvSpPr>
                <p:nvPr/>
              </p:nvSpPr>
              <p:spPr bwMode="auto">
                <a:xfrm>
                  <a:off x="2832" y="-48"/>
                  <a:ext cx="2784" cy="144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6418" name="Group 18"/>
              <p:cNvGrpSpPr>
                <a:grpSpLocks/>
              </p:cNvGrpSpPr>
              <p:nvPr/>
            </p:nvGrpSpPr>
            <p:grpSpPr bwMode="auto">
              <a:xfrm>
                <a:off x="144" y="4234"/>
                <a:ext cx="5616" cy="86"/>
                <a:chOff x="96" y="4176"/>
                <a:chExt cx="5520" cy="144"/>
              </a:xfrm>
            </p:grpSpPr>
            <p:sp>
              <p:nvSpPr>
                <p:cNvPr id="16419" name="Rectangle 19"/>
                <p:cNvSpPr>
                  <a:spLocks noChangeArrowheads="1"/>
                </p:cNvSpPr>
                <p:nvPr/>
              </p:nvSpPr>
              <p:spPr bwMode="auto">
                <a:xfrm>
                  <a:off x="96" y="4176"/>
                  <a:ext cx="2736" cy="144"/>
                </a:xfrm>
                <a:prstGeom prst="rect">
                  <a:avLst/>
                </a:prstGeom>
                <a:gradFill rotWithShape="0">
                  <a:gsLst>
                    <a:gs pos="0">
                      <a:srgbClr val="0066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6420" name="Rectangle 20"/>
                <p:cNvSpPr>
                  <a:spLocks noChangeArrowheads="1"/>
                </p:cNvSpPr>
                <p:nvPr/>
              </p:nvSpPr>
              <p:spPr bwMode="auto">
                <a:xfrm>
                  <a:off x="2832" y="4176"/>
                  <a:ext cx="2784" cy="144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</p:grpSp>
        <p:pic>
          <p:nvPicPr>
            <p:cNvPr id="16413" name="Rectangle 1945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02475" y="242887"/>
              <a:ext cx="1889125" cy="823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6386" name="Group 2"/>
          <p:cNvGrpSpPr>
            <a:grpSpLocks/>
          </p:cNvGrpSpPr>
          <p:nvPr/>
        </p:nvGrpSpPr>
        <p:grpSpPr bwMode="auto">
          <a:xfrm>
            <a:off x="685800" y="457200"/>
            <a:ext cx="7696200" cy="3946525"/>
            <a:chOff x="528" y="912"/>
            <a:chExt cx="4848" cy="2486"/>
          </a:xfrm>
        </p:grpSpPr>
        <p:graphicFrame>
          <p:nvGraphicFramePr>
            <p:cNvPr id="16492" name="Object 3"/>
            <p:cNvGraphicFramePr>
              <a:graphicFrameLocks noChangeAspect="1"/>
            </p:cNvGraphicFramePr>
            <p:nvPr/>
          </p:nvGraphicFramePr>
          <p:xfrm>
            <a:off x="1536" y="912"/>
            <a:ext cx="3840" cy="2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10" name="Bitmap Image" r:id="rId4" imgW="3428571" imgH="2219635" progId="Paint.Picture">
                    <p:embed/>
                  </p:oleObj>
                </mc:Choice>
                <mc:Fallback>
                  <p:oleObj name="Bitmap Image" r:id="rId4" imgW="3428571" imgH="2219635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lum bright="-76000" contrast="98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912"/>
                          <a:ext cx="3840" cy="24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93" name="Line 4"/>
            <p:cNvSpPr>
              <a:spLocks noChangeShapeType="1"/>
            </p:cNvSpPr>
            <p:nvPr/>
          </p:nvSpPr>
          <p:spPr bwMode="auto">
            <a:xfrm>
              <a:off x="528" y="2208"/>
              <a:ext cx="48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494" name="Freeform 5"/>
            <p:cNvSpPr>
              <a:spLocks/>
            </p:cNvSpPr>
            <p:nvPr/>
          </p:nvSpPr>
          <p:spPr bwMode="auto">
            <a:xfrm>
              <a:off x="816" y="1248"/>
              <a:ext cx="1296" cy="288"/>
            </a:xfrm>
            <a:custGeom>
              <a:avLst/>
              <a:gdLst>
                <a:gd name="T0" fmla="*/ 0 w 1296"/>
                <a:gd name="T1" fmla="*/ 288 h 288"/>
                <a:gd name="T2" fmla="*/ 528 w 1296"/>
                <a:gd name="T3" fmla="*/ 96 h 288"/>
                <a:gd name="T4" fmla="*/ 1296 w 1296"/>
                <a:gd name="T5" fmla="*/ 0 h 288"/>
                <a:gd name="T6" fmla="*/ 0 60000 65536"/>
                <a:gd name="T7" fmla="*/ 0 60000 65536"/>
                <a:gd name="T8" fmla="*/ 0 60000 65536"/>
                <a:gd name="T9" fmla="*/ 0 w 1296"/>
                <a:gd name="T10" fmla="*/ 0 h 288"/>
                <a:gd name="T11" fmla="*/ 1296 w 1296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96" h="288">
                  <a:moveTo>
                    <a:pt x="0" y="288"/>
                  </a:moveTo>
                  <a:cubicBezTo>
                    <a:pt x="156" y="216"/>
                    <a:pt x="312" y="144"/>
                    <a:pt x="528" y="96"/>
                  </a:cubicBezTo>
                  <a:cubicBezTo>
                    <a:pt x="744" y="48"/>
                    <a:pt x="1020" y="24"/>
                    <a:pt x="1296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495" name="Freeform 6"/>
            <p:cNvSpPr>
              <a:spLocks/>
            </p:cNvSpPr>
            <p:nvPr/>
          </p:nvSpPr>
          <p:spPr bwMode="auto">
            <a:xfrm flipV="1">
              <a:off x="816" y="2928"/>
              <a:ext cx="1296" cy="288"/>
            </a:xfrm>
            <a:custGeom>
              <a:avLst/>
              <a:gdLst>
                <a:gd name="T0" fmla="*/ 0 w 1296"/>
                <a:gd name="T1" fmla="*/ 288 h 288"/>
                <a:gd name="T2" fmla="*/ 528 w 1296"/>
                <a:gd name="T3" fmla="*/ 96 h 288"/>
                <a:gd name="T4" fmla="*/ 1296 w 1296"/>
                <a:gd name="T5" fmla="*/ 0 h 288"/>
                <a:gd name="T6" fmla="*/ 0 60000 65536"/>
                <a:gd name="T7" fmla="*/ 0 60000 65536"/>
                <a:gd name="T8" fmla="*/ 0 60000 65536"/>
                <a:gd name="T9" fmla="*/ 0 w 1296"/>
                <a:gd name="T10" fmla="*/ 0 h 288"/>
                <a:gd name="T11" fmla="*/ 1296 w 1296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96" h="288">
                  <a:moveTo>
                    <a:pt x="0" y="288"/>
                  </a:moveTo>
                  <a:cubicBezTo>
                    <a:pt x="156" y="216"/>
                    <a:pt x="312" y="144"/>
                    <a:pt x="528" y="96"/>
                  </a:cubicBezTo>
                  <a:cubicBezTo>
                    <a:pt x="744" y="48"/>
                    <a:pt x="1020" y="24"/>
                    <a:pt x="1296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496" name="Line 7"/>
            <p:cNvSpPr>
              <a:spLocks noChangeShapeType="1"/>
            </p:cNvSpPr>
            <p:nvPr/>
          </p:nvSpPr>
          <p:spPr bwMode="auto">
            <a:xfrm>
              <a:off x="816" y="1536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497" name="Text Box 8"/>
            <p:cNvSpPr txBox="1">
              <a:spLocks noChangeArrowheads="1"/>
            </p:cNvSpPr>
            <p:nvPr/>
          </p:nvSpPr>
          <p:spPr bwMode="auto">
            <a:xfrm>
              <a:off x="1094" y="967"/>
              <a:ext cx="32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/>
                <a:t>Inlet</a:t>
              </a:r>
            </a:p>
          </p:txBody>
        </p:sp>
      </p:grpSp>
      <p:sp>
        <p:nvSpPr>
          <p:cNvPr id="16387" name="Rectangle 9"/>
          <p:cNvSpPr>
            <a:spLocks noGrp="1" noChangeArrowheads="1"/>
          </p:cNvSpPr>
          <p:nvPr>
            <p:ph type="title" sz="quarter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en-US" sz="2800" smtClean="0">
                <a:solidFill>
                  <a:schemeClr val="tx1"/>
                </a:solidFill>
              </a:rPr>
              <a:t>An Evolved design of Turbojet</a:t>
            </a:r>
          </a:p>
        </p:txBody>
      </p:sp>
      <p:graphicFrame>
        <p:nvGraphicFramePr>
          <p:cNvPr id="16388" name="Object 1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388100" y="2400300"/>
          <a:ext cx="330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1" name="Equation" r:id="rId6" imgW="330200" imgH="228600" progId="Equation.3">
                  <p:embed/>
                </p:oleObj>
              </mc:Choice>
              <mc:Fallback>
                <p:oleObj name="Equation" r:id="rId6" imgW="330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2400300"/>
                        <a:ext cx="330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866775" y="1600200"/>
            <a:ext cx="354013" cy="3276600"/>
            <a:chOff x="624" y="1296"/>
            <a:chExt cx="223" cy="2064"/>
          </a:xfrm>
        </p:grpSpPr>
        <p:sp>
          <p:nvSpPr>
            <p:cNvPr id="16490" name="Line 12"/>
            <p:cNvSpPr>
              <a:spLocks noChangeShapeType="1"/>
            </p:cNvSpPr>
            <p:nvPr/>
          </p:nvSpPr>
          <p:spPr bwMode="auto">
            <a:xfrm>
              <a:off x="624" y="1296"/>
              <a:ext cx="0" cy="1872"/>
            </a:xfrm>
            <a:prstGeom prst="line">
              <a:avLst/>
            </a:prstGeom>
            <a:noFill/>
            <a:ln w="57150" cmpd="thickThin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491" name="Text Box 13"/>
            <p:cNvSpPr txBox="1">
              <a:spLocks noChangeArrowheads="1"/>
            </p:cNvSpPr>
            <p:nvPr/>
          </p:nvSpPr>
          <p:spPr bwMode="auto">
            <a:xfrm>
              <a:off x="624" y="3072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1</a:t>
              </a: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922588" y="838200"/>
            <a:ext cx="354012" cy="4114800"/>
            <a:chOff x="1920" y="816"/>
            <a:chExt cx="223" cy="2592"/>
          </a:xfrm>
        </p:grpSpPr>
        <p:sp>
          <p:nvSpPr>
            <p:cNvPr id="16488" name="Line 15"/>
            <p:cNvSpPr>
              <a:spLocks noChangeShapeType="1"/>
            </p:cNvSpPr>
            <p:nvPr/>
          </p:nvSpPr>
          <p:spPr bwMode="auto">
            <a:xfrm>
              <a:off x="2064" y="816"/>
              <a:ext cx="0" cy="2256"/>
            </a:xfrm>
            <a:prstGeom prst="line">
              <a:avLst/>
            </a:prstGeom>
            <a:noFill/>
            <a:ln w="57150" cmpd="thickThin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489" name="Text Box 16"/>
            <p:cNvSpPr txBox="1">
              <a:spLocks noChangeArrowheads="1"/>
            </p:cNvSpPr>
            <p:nvPr/>
          </p:nvSpPr>
          <p:spPr bwMode="auto">
            <a:xfrm>
              <a:off x="1920" y="3120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2</a:t>
              </a:r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3657600" y="914400"/>
            <a:ext cx="354013" cy="4114800"/>
            <a:chOff x="2256" y="864"/>
            <a:chExt cx="223" cy="2592"/>
          </a:xfrm>
        </p:grpSpPr>
        <p:sp>
          <p:nvSpPr>
            <p:cNvPr id="16486" name="Line 18"/>
            <p:cNvSpPr>
              <a:spLocks noChangeShapeType="1"/>
            </p:cNvSpPr>
            <p:nvPr/>
          </p:nvSpPr>
          <p:spPr bwMode="auto">
            <a:xfrm>
              <a:off x="2352" y="864"/>
              <a:ext cx="0" cy="2304"/>
            </a:xfrm>
            <a:prstGeom prst="line">
              <a:avLst/>
            </a:prstGeom>
            <a:noFill/>
            <a:ln w="57150" cmpd="thickThin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487" name="Text Box 19"/>
            <p:cNvSpPr txBox="1">
              <a:spLocks noChangeArrowheads="1"/>
            </p:cNvSpPr>
            <p:nvPr/>
          </p:nvSpPr>
          <p:spPr bwMode="auto">
            <a:xfrm>
              <a:off x="2256" y="3168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3</a:t>
              </a:r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5486400" y="1524000"/>
            <a:ext cx="354013" cy="2895600"/>
            <a:chOff x="3456" y="1248"/>
            <a:chExt cx="223" cy="1824"/>
          </a:xfrm>
        </p:grpSpPr>
        <p:sp>
          <p:nvSpPr>
            <p:cNvPr id="16484" name="Line 21"/>
            <p:cNvSpPr>
              <a:spLocks noChangeShapeType="1"/>
            </p:cNvSpPr>
            <p:nvPr/>
          </p:nvSpPr>
          <p:spPr bwMode="auto">
            <a:xfrm>
              <a:off x="3600" y="1248"/>
              <a:ext cx="0" cy="1488"/>
            </a:xfrm>
            <a:prstGeom prst="line">
              <a:avLst/>
            </a:prstGeom>
            <a:noFill/>
            <a:ln w="57150" cmpd="thickThin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485" name="Text Box 22"/>
            <p:cNvSpPr txBox="1">
              <a:spLocks noChangeArrowheads="1"/>
            </p:cNvSpPr>
            <p:nvPr/>
          </p:nvSpPr>
          <p:spPr bwMode="auto">
            <a:xfrm>
              <a:off x="3456" y="2784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4</a:t>
              </a:r>
            </a:p>
          </p:txBody>
        </p:sp>
      </p:grp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6553200" y="1600200"/>
            <a:ext cx="354013" cy="2895600"/>
            <a:chOff x="4128" y="1296"/>
            <a:chExt cx="223" cy="1824"/>
          </a:xfrm>
        </p:grpSpPr>
        <p:sp>
          <p:nvSpPr>
            <p:cNvPr id="16482" name="Line 24"/>
            <p:cNvSpPr>
              <a:spLocks noChangeShapeType="1"/>
            </p:cNvSpPr>
            <p:nvPr/>
          </p:nvSpPr>
          <p:spPr bwMode="auto">
            <a:xfrm>
              <a:off x="4224" y="1296"/>
              <a:ext cx="0" cy="1488"/>
            </a:xfrm>
            <a:prstGeom prst="line">
              <a:avLst/>
            </a:prstGeom>
            <a:noFill/>
            <a:ln w="57150" cmpd="thickThin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483" name="Text Box 25"/>
            <p:cNvSpPr txBox="1">
              <a:spLocks noChangeArrowheads="1"/>
            </p:cNvSpPr>
            <p:nvPr/>
          </p:nvSpPr>
          <p:spPr bwMode="auto">
            <a:xfrm>
              <a:off x="4128" y="2832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5</a:t>
              </a:r>
            </a:p>
          </p:txBody>
        </p:sp>
      </p:grpSp>
      <p:grpSp>
        <p:nvGrpSpPr>
          <p:cNvPr id="8" name="Group 26"/>
          <p:cNvGrpSpPr>
            <a:grpSpLocks/>
          </p:cNvGrpSpPr>
          <p:nvPr/>
        </p:nvGrpSpPr>
        <p:grpSpPr bwMode="auto">
          <a:xfrm>
            <a:off x="7239000" y="1676400"/>
            <a:ext cx="354013" cy="2819400"/>
            <a:chOff x="4560" y="1344"/>
            <a:chExt cx="223" cy="1776"/>
          </a:xfrm>
        </p:grpSpPr>
        <p:sp>
          <p:nvSpPr>
            <p:cNvPr id="16480" name="Line 27"/>
            <p:cNvSpPr>
              <a:spLocks noChangeShapeType="1"/>
            </p:cNvSpPr>
            <p:nvPr/>
          </p:nvSpPr>
          <p:spPr bwMode="auto">
            <a:xfrm>
              <a:off x="4656" y="1344"/>
              <a:ext cx="0" cy="1488"/>
            </a:xfrm>
            <a:prstGeom prst="line">
              <a:avLst/>
            </a:prstGeom>
            <a:noFill/>
            <a:ln w="57150" cmpd="thickThin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481" name="Text Box 28"/>
            <p:cNvSpPr txBox="1">
              <a:spLocks noChangeArrowheads="1"/>
            </p:cNvSpPr>
            <p:nvPr/>
          </p:nvSpPr>
          <p:spPr bwMode="auto">
            <a:xfrm>
              <a:off x="4560" y="2832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6</a:t>
              </a:r>
            </a:p>
          </p:txBody>
        </p:sp>
      </p:grpSp>
      <p:grpSp>
        <p:nvGrpSpPr>
          <p:cNvPr id="9" name="Group 29"/>
          <p:cNvGrpSpPr>
            <a:grpSpLocks/>
          </p:cNvGrpSpPr>
          <p:nvPr/>
        </p:nvGrpSpPr>
        <p:grpSpPr bwMode="auto">
          <a:xfrm>
            <a:off x="7924800" y="1447800"/>
            <a:ext cx="1041400" cy="2900363"/>
            <a:chOff x="4992" y="1200"/>
            <a:chExt cx="656" cy="1827"/>
          </a:xfrm>
        </p:grpSpPr>
        <p:sp>
          <p:nvSpPr>
            <p:cNvPr id="16478" name="Line 30"/>
            <p:cNvSpPr>
              <a:spLocks noChangeShapeType="1"/>
            </p:cNvSpPr>
            <p:nvPr/>
          </p:nvSpPr>
          <p:spPr bwMode="auto">
            <a:xfrm>
              <a:off x="5088" y="1200"/>
              <a:ext cx="0" cy="1488"/>
            </a:xfrm>
            <a:prstGeom prst="line">
              <a:avLst/>
            </a:prstGeom>
            <a:noFill/>
            <a:ln w="57150" cmpd="thickThin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479" name="Text Box 31"/>
            <p:cNvSpPr txBox="1">
              <a:spLocks noChangeArrowheads="1"/>
            </p:cNvSpPr>
            <p:nvPr/>
          </p:nvSpPr>
          <p:spPr bwMode="auto">
            <a:xfrm>
              <a:off x="4992" y="2736"/>
              <a:ext cx="65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7 or hj</a:t>
              </a:r>
            </a:p>
          </p:txBody>
        </p:sp>
      </p:grpSp>
      <p:grpSp>
        <p:nvGrpSpPr>
          <p:cNvPr id="10" name="Group 32"/>
          <p:cNvGrpSpPr>
            <a:grpSpLocks/>
          </p:cNvGrpSpPr>
          <p:nvPr/>
        </p:nvGrpSpPr>
        <p:grpSpPr bwMode="auto">
          <a:xfrm>
            <a:off x="4953000" y="914400"/>
            <a:ext cx="434975" cy="3967163"/>
            <a:chOff x="3120" y="864"/>
            <a:chExt cx="274" cy="2499"/>
          </a:xfrm>
        </p:grpSpPr>
        <p:sp>
          <p:nvSpPr>
            <p:cNvPr id="16476" name="Line 33"/>
            <p:cNvSpPr>
              <a:spLocks noChangeShapeType="1"/>
            </p:cNvSpPr>
            <p:nvPr/>
          </p:nvSpPr>
          <p:spPr bwMode="auto">
            <a:xfrm>
              <a:off x="3120" y="864"/>
              <a:ext cx="0" cy="2400"/>
            </a:xfrm>
            <a:prstGeom prst="line">
              <a:avLst/>
            </a:prstGeom>
            <a:noFill/>
            <a:ln w="57150" cmpd="thickThin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477" name="Text Box 34"/>
            <p:cNvSpPr txBox="1">
              <a:spLocks noChangeArrowheads="1"/>
            </p:cNvSpPr>
            <p:nvPr/>
          </p:nvSpPr>
          <p:spPr bwMode="auto">
            <a:xfrm>
              <a:off x="3137" y="3072"/>
              <a:ext cx="2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cj</a:t>
              </a:r>
            </a:p>
          </p:txBody>
        </p:sp>
      </p:grpSp>
      <p:grpSp>
        <p:nvGrpSpPr>
          <p:cNvPr id="11" name="Group 35"/>
          <p:cNvGrpSpPr>
            <a:grpSpLocks/>
          </p:cNvGrpSpPr>
          <p:nvPr/>
        </p:nvGrpSpPr>
        <p:grpSpPr bwMode="auto">
          <a:xfrm>
            <a:off x="4343400" y="1371600"/>
            <a:ext cx="914400" cy="2362200"/>
            <a:chOff x="2736" y="1152"/>
            <a:chExt cx="576" cy="1488"/>
          </a:xfrm>
        </p:grpSpPr>
        <p:sp>
          <p:nvSpPr>
            <p:cNvPr id="16474" name="Line 36"/>
            <p:cNvSpPr>
              <a:spLocks noChangeShapeType="1"/>
            </p:cNvSpPr>
            <p:nvPr/>
          </p:nvSpPr>
          <p:spPr bwMode="auto">
            <a:xfrm>
              <a:off x="2784" y="1152"/>
              <a:ext cx="528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475" name="Line 37"/>
            <p:cNvSpPr>
              <a:spLocks noChangeShapeType="1"/>
            </p:cNvSpPr>
            <p:nvPr/>
          </p:nvSpPr>
          <p:spPr bwMode="auto">
            <a:xfrm>
              <a:off x="2736" y="2640"/>
              <a:ext cx="528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12" name="Group 39"/>
          <p:cNvGrpSpPr>
            <a:grpSpLocks/>
          </p:cNvGrpSpPr>
          <p:nvPr/>
        </p:nvGrpSpPr>
        <p:grpSpPr bwMode="auto">
          <a:xfrm>
            <a:off x="4276725" y="2209800"/>
            <a:ext cx="1285875" cy="609600"/>
            <a:chOff x="1089" y="1440"/>
            <a:chExt cx="1215" cy="864"/>
          </a:xfrm>
        </p:grpSpPr>
        <p:graphicFrame>
          <p:nvGraphicFramePr>
            <p:cNvPr id="16466" name="Object 40"/>
            <p:cNvGraphicFramePr>
              <a:graphicFrameLocks noChangeAspect="1"/>
            </p:cNvGraphicFramePr>
            <p:nvPr/>
          </p:nvGraphicFramePr>
          <p:xfrm>
            <a:off x="1089" y="1681"/>
            <a:ext cx="654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12" name="Equation" r:id="rId8" imgW="393529" imgH="228501" progId="Equation.DSMT4">
                    <p:embed/>
                  </p:oleObj>
                </mc:Choice>
                <mc:Fallback>
                  <p:oleObj name="Equation" r:id="rId8" imgW="393529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9" y="1681"/>
                          <a:ext cx="654" cy="38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67" name="Line 41"/>
            <p:cNvSpPr>
              <a:spLocks noChangeShapeType="1"/>
            </p:cNvSpPr>
            <p:nvPr/>
          </p:nvSpPr>
          <p:spPr bwMode="auto">
            <a:xfrm>
              <a:off x="1680" y="1440"/>
              <a:ext cx="62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468" name="Line 42"/>
            <p:cNvSpPr>
              <a:spLocks noChangeShapeType="1"/>
            </p:cNvSpPr>
            <p:nvPr/>
          </p:nvSpPr>
          <p:spPr bwMode="auto">
            <a:xfrm>
              <a:off x="1680" y="1728"/>
              <a:ext cx="62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469" name="Line 43"/>
            <p:cNvSpPr>
              <a:spLocks noChangeShapeType="1"/>
            </p:cNvSpPr>
            <p:nvPr/>
          </p:nvSpPr>
          <p:spPr bwMode="auto">
            <a:xfrm>
              <a:off x="1680" y="1872"/>
              <a:ext cx="62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470" name="Line 44"/>
            <p:cNvSpPr>
              <a:spLocks noChangeShapeType="1"/>
            </p:cNvSpPr>
            <p:nvPr/>
          </p:nvSpPr>
          <p:spPr bwMode="auto">
            <a:xfrm>
              <a:off x="1680" y="2016"/>
              <a:ext cx="62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471" name="Line 45"/>
            <p:cNvSpPr>
              <a:spLocks noChangeShapeType="1"/>
            </p:cNvSpPr>
            <p:nvPr/>
          </p:nvSpPr>
          <p:spPr bwMode="auto">
            <a:xfrm>
              <a:off x="1680" y="2160"/>
              <a:ext cx="62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472" name="Line 46"/>
            <p:cNvSpPr>
              <a:spLocks noChangeShapeType="1"/>
            </p:cNvSpPr>
            <p:nvPr/>
          </p:nvSpPr>
          <p:spPr bwMode="auto">
            <a:xfrm>
              <a:off x="1680" y="2304"/>
              <a:ext cx="62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473" name="Line 47"/>
            <p:cNvSpPr>
              <a:spLocks noChangeShapeType="1"/>
            </p:cNvSpPr>
            <p:nvPr/>
          </p:nvSpPr>
          <p:spPr bwMode="auto">
            <a:xfrm>
              <a:off x="1680" y="1584"/>
              <a:ext cx="62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13" name="Group 48"/>
          <p:cNvGrpSpPr>
            <a:grpSpLocks/>
          </p:cNvGrpSpPr>
          <p:nvPr/>
        </p:nvGrpSpPr>
        <p:grpSpPr bwMode="auto">
          <a:xfrm>
            <a:off x="2439988" y="1143000"/>
            <a:ext cx="1446212" cy="2819400"/>
            <a:chOff x="1537" y="1008"/>
            <a:chExt cx="911" cy="1776"/>
          </a:xfrm>
        </p:grpSpPr>
        <p:sp>
          <p:nvSpPr>
            <p:cNvPr id="16457" name="Line 49"/>
            <p:cNvSpPr>
              <a:spLocks noChangeShapeType="1"/>
            </p:cNvSpPr>
            <p:nvPr/>
          </p:nvSpPr>
          <p:spPr bwMode="auto">
            <a:xfrm>
              <a:off x="1968" y="1344"/>
              <a:ext cx="43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458" name="Line 50"/>
            <p:cNvSpPr>
              <a:spLocks noChangeShapeType="1"/>
            </p:cNvSpPr>
            <p:nvPr/>
          </p:nvSpPr>
          <p:spPr bwMode="auto">
            <a:xfrm>
              <a:off x="1968" y="1008"/>
              <a:ext cx="43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459" name="Line 51"/>
            <p:cNvSpPr>
              <a:spLocks noChangeShapeType="1"/>
            </p:cNvSpPr>
            <p:nvPr/>
          </p:nvSpPr>
          <p:spPr bwMode="auto">
            <a:xfrm>
              <a:off x="1968" y="2448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460" name="Line 52"/>
            <p:cNvSpPr>
              <a:spLocks noChangeShapeType="1"/>
            </p:cNvSpPr>
            <p:nvPr/>
          </p:nvSpPr>
          <p:spPr bwMode="auto">
            <a:xfrm>
              <a:off x="1968" y="1152"/>
              <a:ext cx="43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461" name="Line 53"/>
            <p:cNvSpPr>
              <a:spLocks noChangeShapeType="1"/>
            </p:cNvSpPr>
            <p:nvPr/>
          </p:nvSpPr>
          <p:spPr bwMode="auto">
            <a:xfrm>
              <a:off x="1968" y="2592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462" name="Line 54"/>
            <p:cNvSpPr>
              <a:spLocks noChangeShapeType="1"/>
            </p:cNvSpPr>
            <p:nvPr/>
          </p:nvSpPr>
          <p:spPr bwMode="auto">
            <a:xfrm>
              <a:off x="1968" y="2688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463" name="Line 55"/>
            <p:cNvSpPr>
              <a:spLocks noChangeShapeType="1"/>
            </p:cNvSpPr>
            <p:nvPr/>
          </p:nvSpPr>
          <p:spPr bwMode="auto">
            <a:xfrm>
              <a:off x="1968" y="2784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graphicFrame>
          <p:nvGraphicFramePr>
            <p:cNvPr id="16464" name="Object 56"/>
            <p:cNvGraphicFramePr>
              <a:graphicFrameLocks noChangeAspect="1"/>
            </p:cNvGraphicFramePr>
            <p:nvPr/>
          </p:nvGraphicFramePr>
          <p:xfrm>
            <a:off x="1542" y="1063"/>
            <a:ext cx="378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13" name="Equation" r:id="rId10" imgW="330200" imgH="228600" progId="Equation.DSMT4">
                    <p:embed/>
                  </p:oleObj>
                </mc:Choice>
                <mc:Fallback>
                  <p:oleObj name="Equation" r:id="rId10" imgW="330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2" y="1063"/>
                          <a:ext cx="378" cy="26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65" name="Object 57"/>
            <p:cNvGraphicFramePr>
              <a:graphicFrameLocks noChangeAspect="1"/>
            </p:cNvGraphicFramePr>
            <p:nvPr/>
          </p:nvGraphicFramePr>
          <p:xfrm>
            <a:off x="1537" y="2448"/>
            <a:ext cx="479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14" name="Equation" r:id="rId12" imgW="330200" imgH="228600" progId="Equation.DSMT4">
                    <p:embed/>
                  </p:oleObj>
                </mc:Choice>
                <mc:Fallback>
                  <p:oleObj name="Equation" r:id="rId12" imgW="330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7" y="2448"/>
                          <a:ext cx="479" cy="331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58"/>
          <p:cNvGrpSpPr>
            <a:grpSpLocks/>
          </p:cNvGrpSpPr>
          <p:nvPr/>
        </p:nvGrpSpPr>
        <p:grpSpPr bwMode="auto">
          <a:xfrm>
            <a:off x="873125" y="1676400"/>
            <a:ext cx="642938" cy="1752600"/>
            <a:chOff x="480" y="1344"/>
            <a:chExt cx="480" cy="1104"/>
          </a:xfrm>
        </p:grpSpPr>
        <p:sp>
          <p:nvSpPr>
            <p:cNvPr id="16448" name="Line 60"/>
            <p:cNvSpPr>
              <a:spLocks noChangeShapeType="1"/>
            </p:cNvSpPr>
            <p:nvPr/>
          </p:nvSpPr>
          <p:spPr bwMode="auto">
            <a:xfrm>
              <a:off x="480" y="1344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449" name="Line 61"/>
            <p:cNvSpPr>
              <a:spLocks noChangeShapeType="1"/>
            </p:cNvSpPr>
            <p:nvPr/>
          </p:nvSpPr>
          <p:spPr bwMode="auto">
            <a:xfrm>
              <a:off x="480" y="153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450" name="Line 62"/>
            <p:cNvSpPr>
              <a:spLocks noChangeShapeType="1"/>
            </p:cNvSpPr>
            <p:nvPr/>
          </p:nvSpPr>
          <p:spPr bwMode="auto">
            <a:xfrm>
              <a:off x="480" y="163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451" name="Line 63"/>
            <p:cNvSpPr>
              <a:spLocks noChangeShapeType="1"/>
            </p:cNvSpPr>
            <p:nvPr/>
          </p:nvSpPr>
          <p:spPr bwMode="auto">
            <a:xfrm>
              <a:off x="480" y="1728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452" name="Line 64"/>
            <p:cNvSpPr>
              <a:spLocks noChangeShapeType="1"/>
            </p:cNvSpPr>
            <p:nvPr/>
          </p:nvSpPr>
          <p:spPr bwMode="auto">
            <a:xfrm>
              <a:off x="528" y="187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453" name="Line 65"/>
            <p:cNvSpPr>
              <a:spLocks noChangeShapeType="1"/>
            </p:cNvSpPr>
            <p:nvPr/>
          </p:nvSpPr>
          <p:spPr bwMode="auto">
            <a:xfrm>
              <a:off x="480" y="2064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454" name="Line 66"/>
            <p:cNvSpPr>
              <a:spLocks noChangeShapeType="1"/>
            </p:cNvSpPr>
            <p:nvPr/>
          </p:nvSpPr>
          <p:spPr bwMode="auto">
            <a:xfrm>
              <a:off x="480" y="216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455" name="Line 67"/>
            <p:cNvSpPr>
              <a:spLocks noChangeShapeType="1"/>
            </p:cNvSpPr>
            <p:nvPr/>
          </p:nvSpPr>
          <p:spPr bwMode="auto">
            <a:xfrm>
              <a:off x="480" y="2304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456" name="Line 68"/>
            <p:cNvSpPr>
              <a:spLocks noChangeShapeType="1"/>
            </p:cNvSpPr>
            <p:nvPr/>
          </p:nvSpPr>
          <p:spPr bwMode="auto">
            <a:xfrm>
              <a:off x="480" y="2448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15" name="Group 69"/>
          <p:cNvGrpSpPr>
            <a:grpSpLocks/>
          </p:cNvGrpSpPr>
          <p:nvPr/>
        </p:nvGrpSpPr>
        <p:grpSpPr bwMode="auto">
          <a:xfrm>
            <a:off x="1881188" y="1905000"/>
            <a:ext cx="1928812" cy="1371600"/>
            <a:chOff x="1089" y="1440"/>
            <a:chExt cx="1215" cy="864"/>
          </a:xfrm>
        </p:grpSpPr>
        <p:graphicFrame>
          <p:nvGraphicFramePr>
            <p:cNvPr id="16440" name="Object 70"/>
            <p:cNvGraphicFramePr>
              <a:graphicFrameLocks noChangeAspect="1"/>
            </p:cNvGraphicFramePr>
            <p:nvPr/>
          </p:nvGraphicFramePr>
          <p:xfrm>
            <a:off x="1089" y="1680"/>
            <a:ext cx="654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15" name="Equation" r:id="rId14" imgW="393529" imgH="228501" progId="Equation.DSMT4">
                    <p:embed/>
                  </p:oleObj>
                </mc:Choice>
                <mc:Fallback>
                  <p:oleObj name="Equation" r:id="rId14" imgW="393529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9" y="1680"/>
                          <a:ext cx="654" cy="38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5" name="Line 71"/>
            <p:cNvSpPr>
              <a:spLocks noChangeShapeType="1"/>
            </p:cNvSpPr>
            <p:nvPr/>
          </p:nvSpPr>
          <p:spPr bwMode="auto">
            <a:xfrm>
              <a:off x="1872" y="1440"/>
              <a:ext cx="432" cy="0"/>
            </a:xfrm>
            <a:prstGeom prst="line">
              <a:avLst/>
            </a:prstGeom>
            <a:noFill/>
            <a:ln w="38100">
              <a:solidFill>
                <a:schemeClr val="accent6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136" name="Line 72"/>
            <p:cNvSpPr>
              <a:spLocks noChangeShapeType="1"/>
            </p:cNvSpPr>
            <p:nvPr/>
          </p:nvSpPr>
          <p:spPr bwMode="auto">
            <a:xfrm>
              <a:off x="1872" y="1728"/>
              <a:ext cx="432" cy="0"/>
            </a:xfrm>
            <a:prstGeom prst="line">
              <a:avLst/>
            </a:prstGeom>
            <a:noFill/>
            <a:ln w="38100">
              <a:solidFill>
                <a:schemeClr val="accent6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137" name="Line 73"/>
            <p:cNvSpPr>
              <a:spLocks noChangeShapeType="1"/>
            </p:cNvSpPr>
            <p:nvPr/>
          </p:nvSpPr>
          <p:spPr bwMode="auto">
            <a:xfrm>
              <a:off x="1872" y="1872"/>
              <a:ext cx="432" cy="0"/>
            </a:xfrm>
            <a:prstGeom prst="line">
              <a:avLst/>
            </a:prstGeom>
            <a:noFill/>
            <a:ln w="38100">
              <a:solidFill>
                <a:schemeClr val="accent6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138" name="Line 74"/>
            <p:cNvSpPr>
              <a:spLocks noChangeShapeType="1"/>
            </p:cNvSpPr>
            <p:nvPr/>
          </p:nvSpPr>
          <p:spPr bwMode="auto">
            <a:xfrm>
              <a:off x="1872" y="2016"/>
              <a:ext cx="432" cy="0"/>
            </a:xfrm>
            <a:prstGeom prst="line">
              <a:avLst/>
            </a:prstGeom>
            <a:noFill/>
            <a:ln w="38100">
              <a:solidFill>
                <a:schemeClr val="accent6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139" name="Line 75"/>
            <p:cNvSpPr>
              <a:spLocks noChangeShapeType="1"/>
            </p:cNvSpPr>
            <p:nvPr/>
          </p:nvSpPr>
          <p:spPr bwMode="auto">
            <a:xfrm>
              <a:off x="1872" y="2160"/>
              <a:ext cx="432" cy="0"/>
            </a:xfrm>
            <a:prstGeom prst="line">
              <a:avLst/>
            </a:prstGeom>
            <a:noFill/>
            <a:ln w="38100">
              <a:solidFill>
                <a:schemeClr val="accent6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140" name="Line 76"/>
            <p:cNvSpPr>
              <a:spLocks noChangeShapeType="1"/>
            </p:cNvSpPr>
            <p:nvPr/>
          </p:nvSpPr>
          <p:spPr bwMode="auto">
            <a:xfrm>
              <a:off x="1872" y="2304"/>
              <a:ext cx="432" cy="0"/>
            </a:xfrm>
            <a:prstGeom prst="line">
              <a:avLst/>
            </a:prstGeom>
            <a:noFill/>
            <a:ln w="38100">
              <a:solidFill>
                <a:schemeClr val="accent6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141" name="Line 77"/>
            <p:cNvSpPr>
              <a:spLocks noChangeShapeType="1"/>
            </p:cNvSpPr>
            <p:nvPr/>
          </p:nvSpPr>
          <p:spPr bwMode="auto">
            <a:xfrm>
              <a:off x="1872" y="1584"/>
              <a:ext cx="432" cy="0"/>
            </a:xfrm>
            <a:prstGeom prst="line">
              <a:avLst/>
            </a:prstGeom>
            <a:noFill/>
            <a:ln w="38100">
              <a:solidFill>
                <a:schemeClr val="accent6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6" name="Group 78"/>
          <p:cNvGrpSpPr>
            <a:grpSpLocks/>
          </p:cNvGrpSpPr>
          <p:nvPr/>
        </p:nvGrpSpPr>
        <p:grpSpPr bwMode="auto">
          <a:xfrm>
            <a:off x="5953125" y="2209800"/>
            <a:ext cx="1285875" cy="609600"/>
            <a:chOff x="1089" y="1440"/>
            <a:chExt cx="1215" cy="864"/>
          </a:xfrm>
        </p:grpSpPr>
        <p:graphicFrame>
          <p:nvGraphicFramePr>
            <p:cNvPr id="16432" name="Object 79"/>
            <p:cNvGraphicFramePr>
              <a:graphicFrameLocks noChangeAspect="1"/>
            </p:cNvGraphicFramePr>
            <p:nvPr/>
          </p:nvGraphicFramePr>
          <p:xfrm>
            <a:off x="1089" y="1681"/>
            <a:ext cx="656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16" name="Equation" r:id="rId16" imgW="393529" imgH="228501" progId="Equation.DSMT4">
                    <p:embed/>
                  </p:oleObj>
                </mc:Choice>
                <mc:Fallback>
                  <p:oleObj name="Equation" r:id="rId16" imgW="393529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9" y="1681"/>
                          <a:ext cx="656" cy="38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33" name="Line 80"/>
            <p:cNvSpPr>
              <a:spLocks noChangeShapeType="1"/>
            </p:cNvSpPr>
            <p:nvPr/>
          </p:nvSpPr>
          <p:spPr bwMode="auto">
            <a:xfrm>
              <a:off x="1680" y="1440"/>
              <a:ext cx="62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434" name="Line 81"/>
            <p:cNvSpPr>
              <a:spLocks noChangeShapeType="1"/>
            </p:cNvSpPr>
            <p:nvPr/>
          </p:nvSpPr>
          <p:spPr bwMode="auto">
            <a:xfrm>
              <a:off x="1680" y="1728"/>
              <a:ext cx="62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435" name="Line 82"/>
            <p:cNvSpPr>
              <a:spLocks noChangeShapeType="1"/>
            </p:cNvSpPr>
            <p:nvPr/>
          </p:nvSpPr>
          <p:spPr bwMode="auto">
            <a:xfrm>
              <a:off x="1680" y="1872"/>
              <a:ext cx="62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436" name="Line 83"/>
            <p:cNvSpPr>
              <a:spLocks noChangeShapeType="1"/>
            </p:cNvSpPr>
            <p:nvPr/>
          </p:nvSpPr>
          <p:spPr bwMode="auto">
            <a:xfrm>
              <a:off x="1680" y="2016"/>
              <a:ext cx="62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437" name="Line 84"/>
            <p:cNvSpPr>
              <a:spLocks noChangeShapeType="1"/>
            </p:cNvSpPr>
            <p:nvPr/>
          </p:nvSpPr>
          <p:spPr bwMode="auto">
            <a:xfrm>
              <a:off x="1680" y="2160"/>
              <a:ext cx="62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438" name="Line 85"/>
            <p:cNvSpPr>
              <a:spLocks noChangeShapeType="1"/>
            </p:cNvSpPr>
            <p:nvPr/>
          </p:nvSpPr>
          <p:spPr bwMode="auto">
            <a:xfrm>
              <a:off x="1680" y="2304"/>
              <a:ext cx="62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439" name="Line 86"/>
            <p:cNvSpPr>
              <a:spLocks noChangeShapeType="1"/>
            </p:cNvSpPr>
            <p:nvPr/>
          </p:nvSpPr>
          <p:spPr bwMode="auto">
            <a:xfrm>
              <a:off x="1680" y="1584"/>
              <a:ext cx="62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grpSp>
        <p:nvGrpSpPr>
          <p:cNvPr id="17" name="Group 87"/>
          <p:cNvGrpSpPr>
            <a:grpSpLocks/>
          </p:cNvGrpSpPr>
          <p:nvPr/>
        </p:nvGrpSpPr>
        <p:grpSpPr bwMode="auto">
          <a:xfrm>
            <a:off x="7848600" y="2438400"/>
            <a:ext cx="1143000" cy="228600"/>
            <a:chOff x="4944" y="1824"/>
            <a:chExt cx="816" cy="144"/>
          </a:xfrm>
        </p:grpSpPr>
        <p:sp>
          <p:nvSpPr>
            <p:cNvPr id="16430" name="Line 89"/>
            <p:cNvSpPr>
              <a:spLocks noChangeShapeType="1"/>
            </p:cNvSpPr>
            <p:nvPr/>
          </p:nvSpPr>
          <p:spPr bwMode="auto">
            <a:xfrm>
              <a:off x="4944" y="1824"/>
              <a:ext cx="81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431" name="Line 90"/>
            <p:cNvSpPr>
              <a:spLocks noChangeShapeType="1"/>
            </p:cNvSpPr>
            <p:nvPr/>
          </p:nvSpPr>
          <p:spPr bwMode="auto">
            <a:xfrm>
              <a:off x="4944" y="1968"/>
              <a:ext cx="81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</p:grpSp>
      <p:sp>
        <p:nvSpPr>
          <p:cNvPr id="92" name="Rectangle 91"/>
          <p:cNvSpPr>
            <a:spLocks noChangeArrowheads="1"/>
          </p:cNvSpPr>
          <p:nvPr/>
        </p:nvSpPr>
        <p:spPr bwMode="auto">
          <a:xfrm>
            <a:off x="381000" y="5257800"/>
            <a:ext cx="8458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IN" altLang="en-US" sz="2400" b="0">
                <a:latin typeface="Times New Roman" panose="02020603050405020304" pitchFamily="18" charset="0"/>
              </a:rPr>
              <a:t>In 1939-1941 Soviet designer Arkhip Lyulka elaborated the design of turbojet and created an evolved turbojet.</a:t>
            </a:r>
          </a:p>
        </p:txBody>
      </p:sp>
      <p:graphicFrame>
        <p:nvGraphicFramePr>
          <p:cNvPr id="93" name="Object 9"/>
          <p:cNvGraphicFramePr>
            <a:graphicFrameLocks noChangeAspect="1"/>
          </p:cNvGraphicFramePr>
          <p:nvPr/>
        </p:nvGraphicFramePr>
        <p:xfrm>
          <a:off x="152400" y="2362200"/>
          <a:ext cx="622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7" name="Equation" r:id="rId18" imgW="266584" imgH="228501" progId="Equation.3">
                  <p:embed/>
                </p:oleObj>
              </mc:Choice>
              <mc:Fallback>
                <p:oleObj name="Equation" r:id="rId18" imgW="266584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362200"/>
                        <a:ext cx="622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Rectangle 106"/>
          <p:cNvSpPr>
            <a:spLocks noChangeArrowheads="1"/>
          </p:cNvSpPr>
          <p:nvPr/>
        </p:nvSpPr>
        <p:spPr bwMode="auto">
          <a:xfrm>
            <a:off x="685800" y="5943600"/>
            <a:ext cx="8229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IN" altLang="en-US" sz="2400" b="0">
                <a:latin typeface="Times New Roman" panose="02020603050405020304" pitchFamily="18" charset="0"/>
              </a:rPr>
              <a:t>Created  the world's first turbofan engine, and acquired a patent for this new invention on April 22, 1941. </a:t>
            </a:r>
          </a:p>
        </p:txBody>
      </p:sp>
      <p:grpSp>
        <p:nvGrpSpPr>
          <p:cNvPr id="23" name="Group 110"/>
          <p:cNvGrpSpPr>
            <a:grpSpLocks/>
          </p:cNvGrpSpPr>
          <p:nvPr/>
        </p:nvGrpSpPr>
        <p:grpSpPr bwMode="auto">
          <a:xfrm>
            <a:off x="762000" y="533400"/>
            <a:ext cx="4724400" cy="4343400"/>
            <a:chOff x="762000" y="533400"/>
            <a:chExt cx="4724400" cy="4343400"/>
          </a:xfrm>
        </p:grpSpPr>
        <p:sp>
          <p:nvSpPr>
            <p:cNvPr id="108" name="Rectangle 107"/>
            <p:cNvSpPr/>
            <p:nvPr/>
          </p:nvSpPr>
          <p:spPr>
            <a:xfrm>
              <a:off x="762000" y="685800"/>
              <a:ext cx="2971800" cy="4191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IN"/>
            </a:p>
          </p:txBody>
        </p:sp>
        <p:sp>
          <p:nvSpPr>
            <p:cNvPr id="109" name="Rectangle 108"/>
            <p:cNvSpPr/>
            <p:nvPr/>
          </p:nvSpPr>
          <p:spPr>
            <a:xfrm>
              <a:off x="3200400" y="533400"/>
              <a:ext cx="2133600" cy="1295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IN"/>
            </a:p>
          </p:txBody>
        </p:sp>
        <p:sp>
          <p:nvSpPr>
            <p:cNvPr id="110" name="Rectangle 109"/>
            <p:cNvSpPr/>
            <p:nvPr/>
          </p:nvSpPr>
          <p:spPr>
            <a:xfrm>
              <a:off x="3352800" y="3276600"/>
              <a:ext cx="2133600" cy="1295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IN"/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2062" name="Ink 1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918700" y="6702425"/>
              <a:ext cx="1588" cy="1588"/>
            </p14:xfrm>
          </p:contentPart>
        </mc:Choice>
        <mc:Fallback xmlns="">
          <p:pic>
            <p:nvPicPr>
              <p:cNvPr id="2062" name="Ink 1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9877412" y="6661137"/>
                <a:ext cx="84164" cy="84164"/>
              </a:xfrm>
              <a:prstGeom prst="rect">
                <a:avLst/>
              </a:prstGeom>
            </p:spPr>
          </p:pic>
        </mc:Fallback>
      </mc:AlternateContent>
      <p:sp>
        <p:nvSpPr>
          <p:cNvPr id="522278" name="Text Box 38"/>
          <p:cNvSpPr txBox="1">
            <a:spLocks noChangeArrowheads="1"/>
          </p:cNvSpPr>
          <p:nvPr/>
        </p:nvSpPr>
        <p:spPr bwMode="auto">
          <a:xfrm>
            <a:off x="876613" y="3175000"/>
            <a:ext cx="6950075" cy="107721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b="0" dirty="0">
                <a:solidFill>
                  <a:srgbClr val="FF0000"/>
                </a:solidFill>
                <a:latin typeface="Viner Hand ITC" panose="03070502030502020203" pitchFamily="66" charset="0"/>
              </a:rPr>
              <a:t>Total thrust may be  Shared by both cold and hot jets.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2" name="Ink 1"/>
              <p14:cNvContentPartPr/>
              <p14:nvPr/>
            </p14:nvContentPartPr>
            <p14:xfrm>
              <a:off x="968760" y="397800"/>
              <a:ext cx="7794720" cy="51451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959760" y="388080"/>
                <a:ext cx="7815960" cy="5166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43696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52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/>
      <p:bldP spid="107" grpId="0"/>
      <p:bldP spid="52227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371725"/>
            <a:ext cx="6181725" cy="303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975" y="2743200"/>
            <a:ext cx="2762250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412" name="Group 46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17445" name="Group 8"/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5760" cy="4320"/>
            </a:xfrm>
          </p:grpSpPr>
          <p:grpSp>
            <p:nvGrpSpPr>
              <p:cNvPr id="17448" name="Group 27"/>
              <p:cNvGrpSpPr>
                <a:grpSpLocks/>
              </p:cNvGrpSpPr>
              <p:nvPr/>
            </p:nvGrpSpPr>
            <p:grpSpPr bwMode="auto">
              <a:xfrm>
                <a:off x="0" y="0"/>
                <a:ext cx="192" cy="4320"/>
                <a:chOff x="0" y="-48"/>
                <a:chExt cx="144" cy="4368"/>
              </a:xfrm>
            </p:grpSpPr>
            <p:sp>
              <p:nvSpPr>
                <p:cNvPr id="17458" name="Rectangle 10"/>
                <p:cNvSpPr>
                  <a:spLocks noChangeArrowheads="1"/>
                </p:cNvSpPr>
                <p:nvPr/>
              </p:nvSpPr>
              <p:spPr bwMode="auto">
                <a:xfrm>
                  <a:off x="0" y="-48"/>
                  <a:ext cx="144" cy="235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7459" name="Rectangle 11"/>
                <p:cNvSpPr>
                  <a:spLocks noChangeArrowheads="1"/>
                </p:cNvSpPr>
                <p:nvPr/>
              </p:nvSpPr>
              <p:spPr bwMode="auto">
                <a:xfrm>
                  <a:off x="0" y="2160"/>
                  <a:ext cx="144" cy="216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7449" name="Group 12"/>
              <p:cNvGrpSpPr>
                <a:grpSpLocks/>
              </p:cNvGrpSpPr>
              <p:nvPr/>
            </p:nvGrpSpPr>
            <p:grpSpPr bwMode="auto">
              <a:xfrm>
                <a:off x="5674" y="24"/>
                <a:ext cx="86" cy="4296"/>
                <a:chOff x="5616" y="-48"/>
                <a:chExt cx="144" cy="4368"/>
              </a:xfrm>
            </p:grpSpPr>
            <p:sp>
              <p:nvSpPr>
                <p:cNvPr id="17456" name="Rectangle 13"/>
                <p:cNvSpPr>
                  <a:spLocks noChangeArrowheads="1"/>
                </p:cNvSpPr>
                <p:nvPr/>
              </p:nvSpPr>
              <p:spPr bwMode="auto">
                <a:xfrm>
                  <a:off x="5616" y="-48"/>
                  <a:ext cx="144" cy="2352"/>
                </a:xfrm>
                <a:prstGeom prst="rect">
                  <a:avLst/>
                </a:prstGeom>
                <a:gradFill rotWithShape="0">
                  <a:gsLst>
                    <a:gs pos="0">
                      <a:srgbClr val="0066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7457" name="Rectangle 14"/>
                <p:cNvSpPr>
                  <a:spLocks noChangeArrowheads="1"/>
                </p:cNvSpPr>
                <p:nvPr/>
              </p:nvSpPr>
              <p:spPr bwMode="auto">
                <a:xfrm>
                  <a:off x="5616" y="2160"/>
                  <a:ext cx="144" cy="216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7450" name="Group 15"/>
              <p:cNvGrpSpPr>
                <a:grpSpLocks/>
              </p:cNvGrpSpPr>
              <p:nvPr/>
            </p:nvGrpSpPr>
            <p:grpSpPr bwMode="auto">
              <a:xfrm>
                <a:off x="144" y="0"/>
                <a:ext cx="5616" cy="144"/>
                <a:chOff x="96" y="-48"/>
                <a:chExt cx="5520" cy="144"/>
              </a:xfrm>
            </p:grpSpPr>
            <p:sp>
              <p:nvSpPr>
                <p:cNvPr id="17454" name="Rectangle 16"/>
                <p:cNvSpPr>
                  <a:spLocks noChangeArrowheads="1"/>
                </p:cNvSpPr>
                <p:nvPr/>
              </p:nvSpPr>
              <p:spPr bwMode="auto">
                <a:xfrm>
                  <a:off x="96" y="-48"/>
                  <a:ext cx="2736" cy="144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7455" name="Rectangle 17"/>
                <p:cNvSpPr>
                  <a:spLocks noChangeArrowheads="1"/>
                </p:cNvSpPr>
                <p:nvPr/>
              </p:nvSpPr>
              <p:spPr bwMode="auto">
                <a:xfrm>
                  <a:off x="2832" y="-48"/>
                  <a:ext cx="2784" cy="144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7451" name="Group 18"/>
              <p:cNvGrpSpPr>
                <a:grpSpLocks/>
              </p:cNvGrpSpPr>
              <p:nvPr/>
            </p:nvGrpSpPr>
            <p:grpSpPr bwMode="auto">
              <a:xfrm>
                <a:off x="144" y="4234"/>
                <a:ext cx="5616" cy="86"/>
                <a:chOff x="96" y="4176"/>
                <a:chExt cx="5520" cy="144"/>
              </a:xfrm>
            </p:grpSpPr>
            <p:sp>
              <p:nvSpPr>
                <p:cNvPr id="17452" name="Rectangle 19"/>
                <p:cNvSpPr>
                  <a:spLocks noChangeArrowheads="1"/>
                </p:cNvSpPr>
                <p:nvPr/>
              </p:nvSpPr>
              <p:spPr bwMode="auto">
                <a:xfrm>
                  <a:off x="96" y="4176"/>
                  <a:ext cx="2736" cy="144"/>
                </a:xfrm>
                <a:prstGeom prst="rect">
                  <a:avLst/>
                </a:prstGeom>
                <a:gradFill rotWithShape="0">
                  <a:gsLst>
                    <a:gs pos="0">
                      <a:srgbClr val="0066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7453" name="Rectangle 20"/>
                <p:cNvSpPr>
                  <a:spLocks noChangeArrowheads="1"/>
                </p:cNvSpPr>
                <p:nvPr/>
              </p:nvSpPr>
              <p:spPr bwMode="auto">
                <a:xfrm>
                  <a:off x="2832" y="4176"/>
                  <a:ext cx="2784" cy="144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</p:grpSp>
        <p:pic>
          <p:nvPicPr>
            <p:cNvPr id="17446" name="Rectangle 1945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02475" y="242887"/>
              <a:ext cx="1889125" cy="823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" name="Rectangle 21"/>
            <p:cNvSpPr>
              <a:spLocks noChangeArrowheads="1"/>
            </p:cNvSpPr>
            <p:nvPr/>
          </p:nvSpPr>
          <p:spPr bwMode="auto">
            <a:xfrm>
              <a:off x="228600" y="1066800"/>
              <a:ext cx="8812213" cy="76200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p:sp>
        <p:nvSpPr>
          <p:cNvPr id="17413" name="Title 1"/>
          <p:cNvSpPr>
            <a:spLocks noGrp="1"/>
          </p:cNvSpPr>
          <p:nvPr>
            <p:ph type="title"/>
          </p:nvPr>
        </p:nvSpPr>
        <p:spPr>
          <a:xfrm>
            <a:off x="276225" y="95250"/>
            <a:ext cx="7772400" cy="1143000"/>
          </a:xfrm>
        </p:spPr>
        <p:txBody>
          <a:bodyPr/>
          <a:lstStyle/>
          <a:p>
            <a:r>
              <a:rPr lang="en-US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atomy of A Jet Engine</a:t>
            </a:r>
            <a:endParaRPr lang="en-IN" altLang="en-US" sz="28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2743200" y="2738438"/>
            <a:ext cx="355600" cy="2900362"/>
            <a:chOff x="1680" y="1104"/>
            <a:chExt cx="224" cy="1827"/>
          </a:xfrm>
        </p:grpSpPr>
        <p:sp>
          <p:nvSpPr>
            <p:cNvPr id="17443" name="Line 11"/>
            <p:cNvSpPr>
              <a:spLocks noChangeShapeType="1"/>
            </p:cNvSpPr>
            <p:nvPr/>
          </p:nvSpPr>
          <p:spPr bwMode="auto">
            <a:xfrm>
              <a:off x="1872" y="1104"/>
              <a:ext cx="0" cy="1488"/>
            </a:xfrm>
            <a:prstGeom prst="line">
              <a:avLst/>
            </a:prstGeom>
            <a:noFill/>
            <a:ln w="57150" cmpd="thickThin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7444" name="Text Box 13"/>
            <p:cNvSpPr txBox="1">
              <a:spLocks noChangeArrowheads="1"/>
            </p:cNvSpPr>
            <p:nvPr/>
          </p:nvSpPr>
          <p:spPr bwMode="auto">
            <a:xfrm>
              <a:off x="1680" y="2640"/>
              <a:ext cx="2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5435600" y="2662238"/>
            <a:ext cx="355600" cy="2976562"/>
            <a:chOff x="2112" y="1104"/>
            <a:chExt cx="224" cy="1875"/>
          </a:xfrm>
        </p:grpSpPr>
        <p:sp>
          <p:nvSpPr>
            <p:cNvPr id="17441" name="Line 7"/>
            <p:cNvSpPr>
              <a:spLocks noChangeShapeType="1"/>
            </p:cNvSpPr>
            <p:nvPr/>
          </p:nvSpPr>
          <p:spPr bwMode="auto">
            <a:xfrm>
              <a:off x="2208" y="1104"/>
              <a:ext cx="0" cy="1488"/>
            </a:xfrm>
            <a:prstGeom prst="line">
              <a:avLst/>
            </a:prstGeom>
            <a:noFill/>
            <a:ln w="57150" cmpd="thickThin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7442" name="Text Box 14"/>
            <p:cNvSpPr txBox="1">
              <a:spLocks noChangeArrowheads="1"/>
            </p:cNvSpPr>
            <p:nvPr/>
          </p:nvSpPr>
          <p:spPr bwMode="auto">
            <a:xfrm>
              <a:off x="2112" y="2688"/>
              <a:ext cx="2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cs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8" name="Group 26"/>
          <p:cNvGrpSpPr>
            <a:grpSpLocks/>
          </p:cNvGrpSpPr>
          <p:nvPr/>
        </p:nvGrpSpPr>
        <p:grpSpPr bwMode="auto">
          <a:xfrm>
            <a:off x="6731000" y="2662238"/>
            <a:ext cx="355600" cy="2900362"/>
            <a:chOff x="2688" y="1056"/>
            <a:chExt cx="224" cy="1827"/>
          </a:xfrm>
        </p:grpSpPr>
        <p:sp>
          <p:nvSpPr>
            <p:cNvPr id="17439" name="Line 8"/>
            <p:cNvSpPr>
              <a:spLocks noChangeShapeType="1"/>
            </p:cNvSpPr>
            <p:nvPr/>
          </p:nvSpPr>
          <p:spPr bwMode="auto">
            <a:xfrm>
              <a:off x="2832" y="1056"/>
              <a:ext cx="0" cy="1488"/>
            </a:xfrm>
            <a:prstGeom prst="line">
              <a:avLst/>
            </a:prstGeom>
            <a:noFill/>
            <a:ln w="57150" cmpd="thickThin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7440" name="Text Box 15"/>
            <p:cNvSpPr txBox="1">
              <a:spLocks noChangeArrowheads="1"/>
            </p:cNvSpPr>
            <p:nvPr/>
          </p:nvSpPr>
          <p:spPr bwMode="auto">
            <a:xfrm>
              <a:off x="2688" y="2592"/>
              <a:ext cx="2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cs typeface="Arial" panose="020B0604020202020204" pitchFamily="34" charset="0"/>
                </a:rPr>
                <a:t>4</a:t>
              </a:r>
            </a:p>
          </p:txBody>
        </p:sp>
      </p:grpSp>
      <p:grpSp>
        <p:nvGrpSpPr>
          <p:cNvPr id="9" name="Group 27"/>
          <p:cNvGrpSpPr>
            <a:grpSpLocks/>
          </p:cNvGrpSpPr>
          <p:nvPr/>
        </p:nvGrpSpPr>
        <p:grpSpPr bwMode="auto">
          <a:xfrm>
            <a:off x="7416800" y="2667000"/>
            <a:ext cx="355600" cy="2900363"/>
            <a:chOff x="3216" y="1104"/>
            <a:chExt cx="224" cy="1827"/>
          </a:xfrm>
        </p:grpSpPr>
        <p:sp>
          <p:nvSpPr>
            <p:cNvPr id="17437" name="Line 9"/>
            <p:cNvSpPr>
              <a:spLocks noChangeShapeType="1"/>
            </p:cNvSpPr>
            <p:nvPr/>
          </p:nvSpPr>
          <p:spPr bwMode="auto">
            <a:xfrm>
              <a:off x="3312" y="1104"/>
              <a:ext cx="0" cy="1488"/>
            </a:xfrm>
            <a:prstGeom prst="line">
              <a:avLst/>
            </a:prstGeom>
            <a:noFill/>
            <a:ln w="57150" cmpd="thickThin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7438" name="Text Box 16"/>
            <p:cNvSpPr txBox="1">
              <a:spLocks noChangeArrowheads="1"/>
            </p:cNvSpPr>
            <p:nvPr/>
          </p:nvSpPr>
          <p:spPr bwMode="auto">
            <a:xfrm>
              <a:off x="3216" y="2640"/>
              <a:ext cx="2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cs typeface="Arial" panose="020B0604020202020204" pitchFamily="34" charset="0"/>
                </a:rPr>
                <a:t>5</a:t>
              </a:r>
            </a:p>
          </p:txBody>
        </p:sp>
      </p:grp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8636000" y="2586038"/>
            <a:ext cx="355600" cy="2900362"/>
            <a:chOff x="4272" y="1008"/>
            <a:chExt cx="224" cy="1827"/>
          </a:xfrm>
        </p:grpSpPr>
        <p:sp>
          <p:nvSpPr>
            <p:cNvPr id="17435" name="Line 10"/>
            <p:cNvSpPr>
              <a:spLocks noChangeShapeType="1"/>
            </p:cNvSpPr>
            <p:nvPr/>
          </p:nvSpPr>
          <p:spPr bwMode="auto">
            <a:xfrm>
              <a:off x="4368" y="1008"/>
              <a:ext cx="0" cy="1488"/>
            </a:xfrm>
            <a:prstGeom prst="line">
              <a:avLst/>
            </a:prstGeom>
            <a:noFill/>
            <a:ln w="57150" cmpd="thickThin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7436" name="Text Box 17"/>
            <p:cNvSpPr txBox="1">
              <a:spLocks noChangeArrowheads="1"/>
            </p:cNvSpPr>
            <p:nvPr/>
          </p:nvSpPr>
          <p:spPr bwMode="auto">
            <a:xfrm>
              <a:off x="4272" y="2544"/>
              <a:ext cx="2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cs typeface="Arial" panose="020B0604020202020204" pitchFamily="34" charset="0"/>
                </a:rPr>
                <a:t>6</a:t>
              </a:r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1228725" y="1354138"/>
            <a:ext cx="1754188" cy="490537"/>
            <a:chOff x="479" y="843"/>
            <a:chExt cx="1105" cy="309"/>
          </a:xfrm>
        </p:grpSpPr>
        <p:sp>
          <p:nvSpPr>
            <p:cNvPr id="17433" name="Line 29"/>
            <p:cNvSpPr>
              <a:spLocks noChangeShapeType="1"/>
            </p:cNvSpPr>
            <p:nvPr/>
          </p:nvSpPr>
          <p:spPr bwMode="auto">
            <a:xfrm flipH="1">
              <a:off x="768" y="1152"/>
              <a:ext cx="816" cy="0"/>
            </a:xfrm>
            <a:prstGeom prst="line">
              <a:avLst/>
            </a:prstGeom>
            <a:noFill/>
            <a:ln w="76200" cmpd="tri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7434" name="Text Box 30"/>
            <p:cNvSpPr txBox="1">
              <a:spLocks noChangeArrowheads="1"/>
            </p:cNvSpPr>
            <p:nvPr/>
          </p:nvSpPr>
          <p:spPr bwMode="auto">
            <a:xfrm>
              <a:off x="479" y="843"/>
              <a:ext cx="33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400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ac</a:t>
              </a:r>
            </a:p>
          </p:txBody>
        </p:sp>
      </p:grpSp>
      <p:grpSp>
        <p:nvGrpSpPr>
          <p:cNvPr id="12" name="Group 34"/>
          <p:cNvGrpSpPr>
            <a:grpSpLocks/>
          </p:cNvGrpSpPr>
          <p:nvPr/>
        </p:nvGrpSpPr>
        <p:grpSpPr bwMode="auto">
          <a:xfrm>
            <a:off x="7543800" y="3692525"/>
            <a:ext cx="1600200" cy="498475"/>
            <a:chOff x="4560" y="1584"/>
            <a:chExt cx="1008" cy="314"/>
          </a:xfrm>
        </p:grpSpPr>
        <p:sp>
          <p:nvSpPr>
            <p:cNvPr id="17431" name="Line 32"/>
            <p:cNvSpPr>
              <a:spLocks noChangeShapeType="1"/>
            </p:cNvSpPr>
            <p:nvPr/>
          </p:nvSpPr>
          <p:spPr bwMode="auto">
            <a:xfrm>
              <a:off x="4560" y="1584"/>
              <a:ext cx="1008" cy="0"/>
            </a:xfrm>
            <a:prstGeom prst="line">
              <a:avLst/>
            </a:prstGeom>
            <a:noFill/>
            <a:ln w="57150" cmpd="thickThin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7432" name="Text Box 33"/>
            <p:cNvSpPr txBox="1">
              <a:spLocks noChangeArrowheads="1"/>
            </p:cNvSpPr>
            <p:nvPr/>
          </p:nvSpPr>
          <p:spPr bwMode="auto">
            <a:xfrm>
              <a:off x="4886" y="161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cs typeface="Arial" panose="020B0604020202020204" pitchFamily="34" charset="0"/>
                </a:rPr>
                <a:t>V</a:t>
              </a:r>
              <a:r>
                <a:rPr lang="en-US" altLang="en-US" sz="2400" baseline="-25000">
                  <a:cs typeface="Arial" panose="020B0604020202020204" pitchFamily="34" charset="0"/>
                </a:rPr>
                <a:t>jet</a:t>
              </a:r>
            </a:p>
          </p:txBody>
        </p:sp>
      </p:grpSp>
      <p:sp>
        <p:nvSpPr>
          <p:cNvPr id="13" name="Freeform 12"/>
          <p:cNvSpPr/>
          <p:nvPr/>
        </p:nvSpPr>
        <p:spPr>
          <a:xfrm>
            <a:off x="323850" y="2897188"/>
            <a:ext cx="2730500" cy="1638300"/>
          </a:xfrm>
          <a:custGeom>
            <a:avLst/>
            <a:gdLst>
              <a:gd name="connsiteX0" fmla="*/ 27078 w 2729252"/>
              <a:gd name="connsiteY0" fmla="*/ 9854 h 1564042"/>
              <a:gd name="connsiteX1" fmla="*/ 55214 w 2729252"/>
              <a:gd name="connsiteY1" fmla="*/ 375614 h 1564042"/>
              <a:gd name="connsiteX2" fmla="*/ 55214 w 2729252"/>
              <a:gd name="connsiteY2" fmla="*/ 882051 h 1564042"/>
              <a:gd name="connsiteX3" fmla="*/ 111484 w 2729252"/>
              <a:gd name="connsiteY3" fmla="*/ 1416623 h 1564042"/>
              <a:gd name="connsiteX4" fmla="*/ 97417 w 2729252"/>
              <a:gd name="connsiteY4" fmla="*/ 1557300 h 1564042"/>
              <a:gd name="connsiteX5" fmla="*/ 167755 w 2729252"/>
              <a:gd name="connsiteY5" fmla="*/ 1543232 h 1564042"/>
              <a:gd name="connsiteX6" fmla="*/ 786734 w 2729252"/>
              <a:gd name="connsiteY6" fmla="*/ 1402555 h 1564042"/>
              <a:gd name="connsiteX7" fmla="*/ 1025884 w 2729252"/>
              <a:gd name="connsiteY7" fmla="*/ 1360352 h 1564042"/>
              <a:gd name="connsiteX8" fmla="*/ 1054020 w 2729252"/>
              <a:gd name="connsiteY8" fmla="*/ 1304081 h 1564042"/>
              <a:gd name="connsiteX9" fmla="*/ 1321306 w 2729252"/>
              <a:gd name="connsiteY9" fmla="*/ 1360352 h 1564042"/>
              <a:gd name="connsiteX10" fmla="*/ 1687066 w 2729252"/>
              <a:gd name="connsiteY10" fmla="*/ 1430691 h 1564042"/>
              <a:gd name="connsiteX11" fmla="*/ 1940284 w 2729252"/>
              <a:gd name="connsiteY11" fmla="*/ 1458826 h 1564042"/>
              <a:gd name="connsiteX12" fmla="*/ 2306044 w 2729252"/>
              <a:gd name="connsiteY12" fmla="*/ 1472894 h 1564042"/>
              <a:gd name="connsiteX13" fmla="*/ 2615534 w 2729252"/>
              <a:gd name="connsiteY13" fmla="*/ 1486961 h 1564042"/>
              <a:gd name="connsiteX14" fmla="*/ 2728075 w 2729252"/>
              <a:gd name="connsiteY14" fmla="*/ 1515097 h 1564042"/>
              <a:gd name="connsiteX15" fmla="*/ 2671804 w 2729252"/>
              <a:gd name="connsiteY15" fmla="*/ 1318149 h 1564042"/>
              <a:gd name="connsiteX16" fmla="*/ 2629601 w 2729252"/>
              <a:gd name="connsiteY16" fmla="*/ 1022728 h 1564042"/>
              <a:gd name="connsiteX17" fmla="*/ 2685872 w 2729252"/>
              <a:gd name="connsiteY17" fmla="*/ 291208 h 1564042"/>
              <a:gd name="connsiteX18" fmla="*/ 2657737 w 2729252"/>
              <a:gd name="connsiteY18" fmla="*/ 23921 h 1564042"/>
              <a:gd name="connsiteX19" fmla="*/ 2587398 w 2729252"/>
              <a:gd name="connsiteY19" fmla="*/ 37989 h 1564042"/>
              <a:gd name="connsiteX20" fmla="*/ 2235706 w 2729252"/>
              <a:gd name="connsiteY20" fmla="*/ 66124 h 1564042"/>
              <a:gd name="connsiteX21" fmla="*/ 1926217 w 2729252"/>
              <a:gd name="connsiteY21" fmla="*/ 80192 h 1564042"/>
              <a:gd name="connsiteX22" fmla="*/ 1588592 w 2729252"/>
              <a:gd name="connsiteY22" fmla="*/ 150531 h 1564042"/>
              <a:gd name="connsiteX23" fmla="*/ 1265035 w 2729252"/>
              <a:gd name="connsiteY23" fmla="*/ 206801 h 1564042"/>
              <a:gd name="connsiteX24" fmla="*/ 983681 w 2729252"/>
              <a:gd name="connsiteY24" fmla="*/ 220869 h 1564042"/>
              <a:gd name="connsiteX25" fmla="*/ 758598 w 2729252"/>
              <a:gd name="connsiteY25" fmla="*/ 150531 h 1564042"/>
              <a:gd name="connsiteX26" fmla="*/ 491312 w 2729252"/>
              <a:gd name="connsiteY26" fmla="*/ 108328 h 1564042"/>
              <a:gd name="connsiteX27" fmla="*/ 27078 w 2729252"/>
              <a:gd name="connsiteY27" fmla="*/ 9854 h 15640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2729252" h="1564042">
                <a:moveTo>
                  <a:pt x="27078" y="9854"/>
                </a:moveTo>
                <a:cubicBezTo>
                  <a:pt x="-45605" y="54402"/>
                  <a:pt x="50525" y="230248"/>
                  <a:pt x="55214" y="375614"/>
                </a:cubicBezTo>
                <a:cubicBezTo>
                  <a:pt x="59903" y="520980"/>
                  <a:pt x="45836" y="708550"/>
                  <a:pt x="55214" y="882051"/>
                </a:cubicBezTo>
                <a:cubicBezTo>
                  <a:pt x="64592" y="1055552"/>
                  <a:pt x="104450" y="1304082"/>
                  <a:pt x="111484" y="1416623"/>
                </a:cubicBezTo>
                <a:cubicBezTo>
                  <a:pt x="118518" y="1529165"/>
                  <a:pt x="88038" y="1536198"/>
                  <a:pt x="97417" y="1557300"/>
                </a:cubicBezTo>
                <a:cubicBezTo>
                  <a:pt x="106796" y="1578402"/>
                  <a:pt x="167755" y="1543232"/>
                  <a:pt x="167755" y="1543232"/>
                </a:cubicBezTo>
                <a:lnTo>
                  <a:pt x="786734" y="1402555"/>
                </a:lnTo>
                <a:cubicBezTo>
                  <a:pt x="929755" y="1372075"/>
                  <a:pt x="981336" y="1376764"/>
                  <a:pt x="1025884" y="1360352"/>
                </a:cubicBezTo>
                <a:cubicBezTo>
                  <a:pt x="1070432" y="1343940"/>
                  <a:pt x="1004783" y="1304081"/>
                  <a:pt x="1054020" y="1304081"/>
                </a:cubicBezTo>
                <a:cubicBezTo>
                  <a:pt x="1103257" y="1304081"/>
                  <a:pt x="1321306" y="1360352"/>
                  <a:pt x="1321306" y="1360352"/>
                </a:cubicBezTo>
                <a:cubicBezTo>
                  <a:pt x="1426814" y="1381454"/>
                  <a:pt x="1583903" y="1414279"/>
                  <a:pt x="1687066" y="1430691"/>
                </a:cubicBezTo>
                <a:cubicBezTo>
                  <a:pt x="1790229" y="1447103"/>
                  <a:pt x="1837121" y="1451792"/>
                  <a:pt x="1940284" y="1458826"/>
                </a:cubicBezTo>
                <a:cubicBezTo>
                  <a:pt x="2043447" y="1465860"/>
                  <a:pt x="2306044" y="1472894"/>
                  <a:pt x="2306044" y="1472894"/>
                </a:cubicBezTo>
                <a:cubicBezTo>
                  <a:pt x="2418586" y="1477583"/>
                  <a:pt x="2545196" y="1479927"/>
                  <a:pt x="2615534" y="1486961"/>
                </a:cubicBezTo>
                <a:cubicBezTo>
                  <a:pt x="2685872" y="1493995"/>
                  <a:pt x="2718697" y="1543232"/>
                  <a:pt x="2728075" y="1515097"/>
                </a:cubicBezTo>
                <a:cubicBezTo>
                  <a:pt x="2737453" y="1486962"/>
                  <a:pt x="2688216" y="1400211"/>
                  <a:pt x="2671804" y="1318149"/>
                </a:cubicBezTo>
                <a:cubicBezTo>
                  <a:pt x="2655392" y="1236088"/>
                  <a:pt x="2627256" y="1193885"/>
                  <a:pt x="2629601" y="1022728"/>
                </a:cubicBezTo>
                <a:cubicBezTo>
                  <a:pt x="2631946" y="851571"/>
                  <a:pt x="2681183" y="457676"/>
                  <a:pt x="2685872" y="291208"/>
                </a:cubicBezTo>
                <a:cubicBezTo>
                  <a:pt x="2690561" y="124740"/>
                  <a:pt x="2674149" y="66124"/>
                  <a:pt x="2657737" y="23921"/>
                </a:cubicBezTo>
                <a:cubicBezTo>
                  <a:pt x="2641325" y="-18282"/>
                  <a:pt x="2657736" y="30955"/>
                  <a:pt x="2587398" y="37989"/>
                </a:cubicBezTo>
                <a:cubicBezTo>
                  <a:pt x="2517060" y="45023"/>
                  <a:pt x="2345903" y="59090"/>
                  <a:pt x="2235706" y="66124"/>
                </a:cubicBezTo>
                <a:cubicBezTo>
                  <a:pt x="2125509" y="73158"/>
                  <a:pt x="2034069" y="66124"/>
                  <a:pt x="1926217" y="80192"/>
                </a:cubicBezTo>
                <a:cubicBezTo>
                  <a:pt x="1818365" y="94260"/>
                  <a:pt x="1698789" y="129429"/>
                  <a:pt x="1588592" y="150531"/>
                </a:cubicBezTo>
                <a:cubicBezTo>
                  <a:pt x="1478395" y="171633"/>
                  <a:pt x="1365853" y="195078"/>
                  <a:pt x="1265035" y="206801"/>
                </a:cubicBezTo>
                <a:cubicBezTo>
                  <a:pt x="1164217" y="218524"/>
                  <a:pt x="1068087" y="230247"/>
                  <a:pt x="983681" y="220869"/>
                </a:cubicBezTo>
                <a:cubicBezTo>
                  <a:pt x="899275" y="211491"/>
                  <a:pt x="840659" y="169288"/>
                  <a:pt x="758598" y="150531"/>
                </a:cubicBezTo>
                <a:cubicBezTo>
                  <a:pt x="676537" y="131774"/>
                  <a:pt x="608543" y="131774"/>
                  <a:pt x="491312" y="108328"/>
                </a:cubicBezTo>
                <a:cubicBezTo>
                  <a:pt x="374081" y="84882"/>
                  <a:pt x="99761" y="-34694"/>
                  <a:pt x="27078" y="9854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IN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69863" y="1905000"/>
            <a:ext cx="1458912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IN" sz="2400"/>
              <a:t>Inlet M&lt;1</a:t>
            </a:r>
          </a:p>
        </p:txBody>
      </p: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1219200" y="2890838"/>
            <a:ext cx="355600" cy="2900362"/>
            <a:chOff x="1104" y="1152"/>
            <a:chExt cx="224" cy="1827"/>
          </a:xfrm>
        </p:grpSpPr>
        <p:sp>
          <p:nvSpPr>
            <p:cNvPr id="17429" name="Line 6"/>
            <p:cNvSpPr>
              <a:spLocks noChangeShapeType="1"/>
            </p:cNvSpPr>
            <p:nvPr/>
          </p:nvSpPr>
          <p:spPr bwMode="auto">
            <a:xfrm>
              <a:off x="1200" y="1152"/>
              <a:ext cx="0" cy="1488"/>
            </a:xfrm>
            <a:prstGeom prst="line">
              <a:avLst/>
            </a:prstGeom>
            <a:noFill/>
            <a:ln w="57150" cmpd="thickThin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7430" name="Text Box 12"/>
            <p:cNvSpPr txBox="1">
              <a:spLocks noChangeArrowheads="1"/>
            </p:cNvSpPr>
            <p:nvPr/>
          </p:nvSpPr>
          <p:spPr bwMode="auto">
            <a:xfrm>
              <a:off x="1104" y="2688"/>
              <a:ext cx="2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cs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228600" y="2030413"/>
            <a:ext cx="1458913" cy="460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IN" sz="2400"/>
              <a:t>Inlet M&gt;1</a:t>
            </a:r>
          </a:p>
        </p:txBody>
      </p:sp>
      <p:sp>
        <p:nvSpPr>
          <p:cNvPr id="17425" name="TextBox 16"/>
          <p:cNvSpPr txBox="1">
            <a:spLocks noChangeArrowheads="1"/>
          </p:cNvSpPr>
          <p:nvPr/>
        </p:nvSpPr>
        <p:spPr bwMode="auto">
          <a:xfrm>
            <a:off x="6731000" y="1817688"/>
            <a:ext cx="12620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IN" sz="1800"/>
              <a:t>Expansion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7239000" y="2162175"/>
            <a:ext cx="76200" cy="11430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27" name="TextBox 59"/>
          <p:cNvSpPr txBox="1">
            <a:spLocks noChangeArrowheads="1"/>
          </p:cNvSpPr>
          <p:nvPr/>
        </p:nvSpPr>
        <p:spPr bwMode="auto">
          <a:xfrm>
            <a:off x="1752600" y="2449513"/>
            <a:ext cx="1470025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IN" sz="1800" dirty="0"/>
              <a:t>Intake            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661" y="1520726"/>
            <a:ext cx="8258175" cy="464522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71820" y="1484363"/>
            <a:ext cx="2796606" cy="182081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" name="Ink 5"/>
              <p14:cNvContentPartPr/>
              <p14:nvPr/>
            </p14:nvContentPartPr>
            <p14:xfrm>
              <a:off x="97920" y="2653200"/>
              <a:ext cx="8687160" cy="440460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88200" y="2641680"/>
                <a:ext cx="8700480" cy="4424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65627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5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6324600" cy="990600"/>
          </a:xfrm>
        </p:spPr>
        <p:txBody>
          <a:bodyPr/>
          <a:lstStyle/>
          <a:p>
            <a:r>
              <a:rPr lang="en-US" sz="2800" dirty="0" smtClean="0"/>
              <a:t>Ideal Turbojet Cycle</a:t>
            </a:r>
            <a:br>
              <a:rPr lang="en-US" sz="2800" dirty="0" smtClean="0"/>
            </a:br>
            <a:r>
              <a:rPr lang="en-US" sz="2800" dirty="0" smtClean="0"/>
              <a:t> Stagnation Properties </a:t>
            </a:r>
            <a:r>
              <a:rPr lang="en-US" sz="2800" dirty="0" err="1" smtClean="0"/>
              <a:t>vs</a:t>
            </a:r>
            <a:r>
              <a:rPr lang="en-US" sz="2800" dirty="0" smtClean="0"/>
              <a:t> Entropy</a:t>
            </a:r>
          </a:p>
        </p:txBody>
      </p:sp>
      <p:sp>
        <p:nvSpPr>
          <p:cNvPr id="6152" name="Line 3"/>
          <p:cNvSpPr>
            <a:spLocks noChangeShapeType="1"/>
          </p:cNvSpPr>
          <p:nvPr/>
        </p:nvSpPr>
        <p:spPr bwMode="auto">
          <a:xfrm>
            <a:off x="381000" y="3886200"/>
            <a:ext cx="502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 i="1"/>
          </a:p>
        </p:txBody>
      </p:sp>
      <p:sp>
        <p:nvSpPr>
          <p:cNvPr id="6153" name="Line 4"/>
          <p:cNvSpPr>
            <a:spLocks noChangeShapeType="1"/>
          </p:cNvSpPr>
          <p:nvPr/>
        </p:nvSpPr>
        <p:spPr bwMode="auto">
          <a:xfrm flipV="1">
            <a:off x="623887" y="1219200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 i="1"/>
          </a:p>
        </p:txBody>
      </p:sp>
      <p:sp>
        <p:nvSpPr>
          <p:cNvPr id="6154" name="Text Box 5"/>
          <p:cNvSpPr txBox="1">
            <a:spLocks noChangeArrowheads="1"/>
          </p:cNvSpPr>
          <p:nvPr/>
        </p:nvSpPr>
        <p:spPr bwMode="auto">
          <a:xfrm>
            <a:off x="152400" y="2590800"/>
            <a:ext cx="4714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i="1" dirty="0"/>
              <a:t>T</a:t>
            </a:r>
            <a:r>
              <a:rPr lang="en-US" i="1" baseline="-25000" dirty="0"/>
              <a:t>0</a:t>
            </a:r>
            <a:endParaRPr lang="en-US" i="1" dirty="0"/>
          </a:p>
        </p:txBody>
      </p:sp>
      <p:sp>
        <p:nvSpPr>
          <p:cNvPr id="17" name="Line 7"/>
          <p:cNvSpPr>
            <a:spLocks noChangeShapeType="1"/>
          </p:cNvSpPr>
          <p:nvPr/>
        </p:nvSpPr>
        <p:spPr bwMode="auto">
          <a:xfrm flipV="1">
            <a:off x="1309687" y="26670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 i="1"/>
          </a:p>
        </p:txBody>
      </p:sp>
      <p:sp>
        <p:nvSpPr>
          <p:cNvPr id="18" name="Freeform 10"/>
          <p:cNvSpPr>
            <a:spLocks/>
          </p:cNvSpPr>
          <p:nvPr/>
        </p:nvSpPr>
        <p:spPr bwMode="auto">
          <a:xfrm>
            <a:off x="1309687" y="1676400"/>
            <a:ext cx="2971800" cy="990600"/>
          </a:xfrm>
          <a:custGeom>
            <a:avLst/>
            <a:gdLst>
              <a:gd name="T0" fmla="*/ 0 w 1872"/>
              <a:gd name="T1" fmla="*/ 2147483647 h 624"/>
              <a:gd name="T2" fmla="*/ 2147483647 w 1872"/>
              <a:gd name="T3" fmla="*/ 2147483647 h 624"/>
              <a:gd name="T4" fmla="*/ 2147483647 w 1872"/>
              <a:gd name="T5" fmla="*/ 2147483647 h 624"/>
              <a:gd name="T6" fmla="*/ 2147483647 w 1872"/>
              <a:gd name="T7" fmla="*/ 0 h 624"/>
              <a:gd name="T8" fmla="*/ 0 60000 65536"/>
              <a:gd name="T9" fmla="*/ 0 60000 65536"/>
              <a:gd name="T10" fmla="*/ 0 60000 65536"/>
              <a:gd name="T11" fmla="*/ 0 60000 65536"/>
              <a:gd name="T12" fmla="*/ 0 w 1872"/>
              <a:gd name="T13" fmla="*/ 0 h 624"/>
              <a:gd name="T14" fmla="*/ 1872 w 1872"/>
              <a:gd name="T15" fmla="*/ 624 h 6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72" h="624">
                <a:moveTo>
                  <a:pt x="0" y="624"/>
                </a:moveTo>
                <a:cubicBezTo>
                  <a:pt x="52" y="620"/>
                  <a:pt x="104" y="616"/>
                  <a:pt x="288" y="576"/>
                </a:cubicBezTo>
                <a:cubicBezTo>
                  <a:pt x="472" y="536"/>
                  <a:pt x="840" y="480"/>
                  <a:pt x="1104" y="384"/>
                </a:cubicBezTo>
                <a:cubicBezTo>
                  <a:pt x="1368" y="288"/>
                  <a:pt x="1620" y="144"/>
                  <a:pt x="187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IN" i="1"/>
          </a:p>
        </p:txBody>
      </p:sp>
      <p:sp>
        <p:nvSpPr>
          <p:cNvPr id="19" name="Line 11"/>
          <p:cNvSpPr>
            <a:spLocks noChangeShapeType="1"/>
          </p:cNvSpPr>
          <p:nvPr/>
        </p:nvSpPr>
        <p:spPr bwMode="auto">
          <a:xfrm>
            <a:off x="4281487" y="1676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 i="1"/>
          </a:p>
        </p:txBody>
      </p:sp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1370012" y="3317875"/>
            <a:ext cx="565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i="1"/>
              <a:t>1,2</a:t>
            </a:r>
          </a:p>
        </p:txBody>
      </p:sp>
      <p:sp>
        <p:nvSpPr>
          <p:cNvPr id="21" name="Text Box 13"/>
          <p:cNvSpPr txBox="1">
            <a:spLocks noChangeArrowheads="1"/>
          </p:cNvSpPr>
          <p:nvPr/>
        </p:nvSpPr>
        <p:spPr bwMode="auto">
          <a:xfrm>
            <a:off x="1081087" y="2209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i="1"/>
              <a:t>3</a:t>
            </a:r>
          </a:p>
        </p:txBody>
      </p:sp>
      <p:sp>
        <p:nvSpPr>
          <p:cNvPr id="22" name="Text Box 14"/>
          <p:cNvSpPr txBox="1">
            <a:spLocks noChangeArrowheads="1"/>
          </p:cNvSpPr>
          <p:nvPr/>
        </p:nvSpPr>
        <p:spPr bwMode="auto">
          <a:xfrm>
            <a:off x="4357687" y="1295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i="1"/>
              <a:t>4</a:t>
            </a:r>
          </a:p>
        </p:txBody>
      </p:sp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4281487" y="2286000"/>
            <a:ext cx="565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i="1"/>
              <a:t>5,6</a:t>
            </a:r>
          </a:p>
        </p:txBody>
      </p:sp>
      <p:sp>
        <p:nvSpPr>
          <p:cNvPr id="24" name="Freeform 31"/>
          <p:cNvSpPr>
            <a:spLocks/>
          </p:cNvSpPr>
          <p:nvPr/>
        </p:nvSpPr>
        <p:spPr bwMode="auto">
          <a:xfrm>
            <a:off x="2513012" y="1676400"/>
            <a:ext cx="2971800" cy="1143000"/>
          </a:xfrm>
          <a:custGeom>
            <a:avLst/>
            <a:gdLst>
              <a:gd name="T0" fmla="*/ 0 w 1872"/>
              <a:gd name="T1" fmla="*/ 2147483647 h 624"/>
              <a:gd name="T2" fmla="*/ 2147483647 w 1872"/>
              <a:gd name="T3" fmla="*/ 2147483647 h 624"/>
              <a:gd name="T4" fmla="*/ 2147483647 w 1872"/>
              <a:gd name="T5" fmla="*/ 2147483647 h 624"/>
              <a:gd name="T6" fmla="*/ 2147483647 w 1872"/>
              <a:gd name="T7" fmla="*/ 0 h 624"/>
              <a:gd name="T8" fmla="*/ 0 60000 65536"/>
              <a:gd name="T9" fmla="*/ 0 60000 65536"/>
              <a:gd name="T10" fmla="*/ 0 60000 65536"/>
              <a:gd name="T11" fmla="*/ 0 60000 65536"/>
              <a:gd name="T12" fmla="*/ 0 w 1872"/>
              <a:gd name="T13" fmla="*/ 0 h 624"/>
              <a:gd name="T14" fmla="*/ 1872 w 1872"/>
              <a:gd name="T15" fmla="*/ 624 h 6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72" h="624">
                <a:moveTo>
                  <a:pt x="0" y="624"/>
                </a:moveTo>
                <a:cubicBezTo>
                  <a:pt x="52" y="620"/>
                  <a:pt x="104" y="616"/>
                  <a:pt x="288" y="576"/>
                </a:cubicBezTo>
                <a:cubicBezTo>
                  <a:pt x="472" y="536"/>
                  <a:pt x="840" y="480"/>
                  <a:pt x="1104" y="384"/>
                </a:cubicBezTo>
                <a:cubicBezTo>
                  <a:pt x="1368" y="288"/>
                  <a:pt x="1620" y="144"/>
                  <a:pt x="1872" y="0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IN" i="1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147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00137" y="3740150"/>
              <a:ext cx="1588" cy="1588"/>
            </p14:xfrm>
          </p:contentPart>
        </mc:Choice>
        <mc:Fallback xmlns="">
          <p:pic>
            <p:nvPicPr>
              <p:cNvPr id="6147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0" y="0"/>
                <a:ext cx="0" cy="0"/>
              </a:xfrm>
              <a:prstGeom prst="rect">
                <a:avLst/>
              </a:prstGeom>
            </p:spPr>
          </p:pic>
        </mc:Fallback>
      </mc:AlternateContent>
      <p:grpSp>
        <p:nvGrpSpPr>
          <p:cNvPr id="39" name="Group 46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40" name="Group 8"/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5760" cy="4320"/>
            </a:xfrm>
          </p:grpSpPr>
          <p:grpSp>
            <p:nvGrpSpPr>
              <p:cNvPr id="43" name="Group 27"/>
              <p:cNvGrpSpPr>
                <a:grpSpLocks/>
              </p:cNvGrpSpPr>
              <p:nvPr/>
            </p:nvGrpSpPr>
            <p:grpSpPr bwMode="auto">
              <a:xfrm>
                <a:off x="0" y="0"/>
                <a:ext cx="192" cy="4320"/>
                <a:chOff x="0" y="-48"/>
                <a:chExt cx="144" cy="4368"/>
              </a:xfrm>
            </p:grpSpPr>
            <p:sp>
              <p:nvSpPr>
                <p:cNvPr id="53" name="Rectangle 10"/>
                <p:cNvSpPr>
                  <a:spLocks noChangeArrowheads="1"/>
                </p:cNvSpPr>
                <p:nvPr/>
              </p:nvSpPr>
              <p:spPr bwMode="auto">
                <a:xfrm>
                  <a:off x="0" y="-48"/>
                  <a:ext cx="144" cy="235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4" name="Rectangle 11"/>
                <p:cNvSpPr>
                  <a:spLocks noChangeArrowheads="1"/>
                </p:cNvSpPr>
                <p:nvPr/>
              </p:nvSpPr>
              <p:spPr bwMode="auto">
                <a:xfrm>
                  <a:off x="0" y="2160"/>
                  <a:ext cx="144" cy="216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4" name="Group 12"/>
              <p:cNvGrpSpPr>
                <a:grpSpLocks/>
              </p:cNvGrpSpPr>
              <p:nvPr/>
            </p:nvGrpSpPr>
            <p:grpSpPr bwMode="auto">
              <a:xfrm>
                <a:off x="5674" y="24"/>
                <a:ext cx="86" cy="4296"/>
                <a:chOff x="5616" y="-48"/>
                <a:chExt cx="144" cy="4368"/>
              </a:xfrm>
            </p:grpSpPr>
            <p:sp>
              <p:nvSpPr>
                <p:cNvPr id="51" name="Rectangle 13"/>
                <p:cNvSpPr>
                  <a:spLocks noChangeArrowheads="1"/>
                </p:cNvSpPr>
                <p:nvPr/>
              </p:nvSpPr>
              <p:spPr bwMode="auto">
                <a:xfrm>
                  <a:off x="5616" y="-48"/>
                  <a:ext cx="144" cy="2352"/>
                </a:xfrm>
                <a:prstGeom prst="rect">
                  <a:avLst/>
                </a:prstGeom>
                <a:gradFill rotWithShape="0">
                  <a:gsLst>
                    <a:gs pos="0">
                      <a:srgbClr val="0066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2" name="Rectangle 14"/>
                <p:cNvSpPr>
                  <a:spLocks noChangeArrowheads="1"/>
                </p:cNvSpPr>
                <p:nvPr/>
              </p:nvSpPr>
              <p:spPr bwMode="auto">
                <a:xfrm>
                  <a:off x="5616" y="2160"/>
                  <a:ext cx="144" cy="216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5" name="Group 15"/>
              <p:cNvGrpSpPr>
                <a:grpSpLocks/>
              </p:cNvGrpSpPr>
              <p:nvPr/>
            </p:nvGrpSpPr>
            <p:grpSpPr bwMode="auto">
              <a:xfrm>
                <a:off x="144" y="0"/>
                <a:ext cx="5616" cy="144"/>
                <a:chOff x="96" y="-48"/>
                <a:chExt cx="5520" cy="144"/>
              </a:xfrm>
            </p:grpSpPr>
            <p:sp>
              <p:nvSpPr>
                <p:cNvPr id="49" name="Rectangle 16"/>
                <p:cNvSpPr>
                  <a:spLocks noChangeArrowheads="1"/>
                </p:cNvSpPr>
                <p:nvPr/>
              </p:nvSpPr>
              <p:spPr bwMode="auto">
                <a:xfrm>
                  <a:off x="96" y="-48"/>
                  <a:ext cx="2736" cy="144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0" name="Rectangle 17"/>
                <p:cNvSpPr>
                  <a:spLocks noChangeArrowheads="1"/>
                </p:cNvSpPr>
                <p:nvPr/>
              </p:nvSpPr>
              <p:spPr bwMode="auto">
                <a:xfrm>
                  <a:off x="2832" y="-48"/>
                  <a:ext cx="2784" cy="144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6" name="Group 18"/>
              <p:cNvGrpSpPr>
                <a:grpSpLocks/>
              </p:cNvGrpSpPr>
              <p:nvPr/>
            </p:nvGrpSpPr>
            <p:grpSpPr bwMode="auto">
              <a:xfrm>
                <a:off x="144" y="4234"/>
                <a:ext cx="5616" cy="86"/>
                <a:chOff x="96" y="4176"/>
                <a:chExt cx="5520" cy="144"/>
              </a:xfrm>
            </p:grpSpPr>
            <p:sp>
              <p:nvSpPr>
                <p:cNvPr id="47" name="Rectangle 19"/>
                <p:cNvSpPr>
                  <a:spLocks noChangeArrowheads="1"/>
                </p:cNvSpPr>
                <p:nvPr/>
              </p:nvSpPr>
              <p:spPr bwMode="auto">
                <a:xfrm>
                  <a:off x="96" y="4176"/>
                  <a:ext cx="2736" cy="144"/>
                </a:xfrm>
                <a:prstGeom prst="rect">
                  <a:avLst/>
                </a:prstGeom>
                <a:gradFill rotWithShape="0">
                  <a:gsLst>
                    <a:gs pos="0">
                      <a:srgbClr val="0066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8" name="Rectangle 20"/>
                <p:cNvSpPr>
                  <a:spLocks noChangeArrowheads="1"/>
                </p:cNvSpPr>
                <p:nvPr/>
              </p:nvSpPr>
              <p:spPr bwMode="auto">
                <a:xfrm>
                  <a:off x="2832" y="4176"/>
                  <a:ext cx="2784" cy="144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</p:grpSp>
        <p:pic>
          <p:nvPicPr>
            <p:cNvPr id="41" name="Rectangle 19458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02475" y="242887"/>
              <a:ext cx="1889125" cy="823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2" name="Rectangle 21"/>
            <p:cNvSpPr>
              <a:spLocks noChangeArrowheads="1"/>
            </p:cNvSpPr>
            <p:nvPr/>
          </p:nvSpPr>
          <p:spPr bwMode="auto">
            <a:xfrm>
              <a:off x="228600" y="1066800"/>
              <a:ext cx="8812213" cy="76200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p:sp>
        <p:nvSpPr>
          <p:cNvPr id="55" name="Text Box 27"/>
          <p:cNvSpPr txBox="1">
            <a:spLocks noChangeArrowheads="1"/>
          </p:cNvSpPr>
          <p:nvPr/>
        </p:nvSpPr>
        <p:spPr bwMode="auto">
          <a:xfrm>
            <a:off x="2498725" y="3733800"/>
            <a:ext cx="303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i="1" dirty="0"/>
              <a:t>s</a:t>
            </a:r>
          </a:p>
        </p:txBody>
      </p:sp>
      <p:sp>
        <p:nvSpPr>
          <p:cNvPr id="56" name="Line 16"/>
          <p:cNvSpPr>
            <a:spLocks noChangeShapeType="1"/>
          </p:cNvSpPr>
          <p:nvPr/>
        </p:nvSpPr>
        <p:spPr bwMode="auto">
          <a:xfrm>
            <a:off x="3886200" y="6477000"/>
            <a:ext cx="502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 i="1"/>
          </a:p>
        </p:txBody>
      </p:sp>
      <p:sp>
        <p:nvSpPr>
          <p:cNvPr id="57" name="Line 17"/>
          <p:cNvSpPr>
            <a:spLocks noChangeShapeType="1"/>
          </p:cNvSpPr>
          <p:nvPr/>
        </p:nvSpPr>
        <p:spPr bwMode="auto">
          <a:xfrm flipV="1">
            <a:off x="3886200" y="3581400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 i="1"/>
          </a:p>
        </p:txBody>
      </p:sp>
      <p:sp>
        <p:nvSpPr>
          <p:cNvPr id="58" name="Text Box 18"/>
          <p:cNvSpPr txBox="1">
            <a:spLocks noChangeArrowheads="1"/>
          </p:cNvSpPr>
          <p:nvPr/>
        </p:nvSpPr>
        <p:spPr bwMode="auto">
          <a:xfrm>
            <a:off x="3108325" y="4918075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i="1"/>
              <a:t>p</a:t>
            </a:r>
            <a:r>
              <a:rPr lang="en-US" i="1" baseline="-25000"/>
              <a:t>0</a:t>
            </a:r>
            <a:endParaRPr lang="en-US" i="1"/>
          </a:p>
        </p:txBody>
      </p:sp>
      <p:sp>
        <p:nvSpPr>
          <p:cNvPr id="59" name="Text Box 19"/>
          <p:cNvSpPr txBox="1">
            <a:spLocks noChangeArrowheads="1"/>
          </p:cNvSpPr>
          <p:nvPr/>
        </p:nvSpPr>
        <p:spPr bwMode="auto">
          <a:xfrm>
            <a:off x="6096000" y="6400800"/>
            <a:ext cx="303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i="1"/>
              <a:t>s</a:t>
            </a:r>
          </a:p>
        </p:txBody>
      </p:sp>
      <p:sp>
        <p:nvSpPr>
          <p:cNvPr id="60" name="Line 20"/>
          <p:cNvSpPr>
            <a:spLocks noChangeShapeType="1"/>
          </p:cNvSpPr>
          <p:nvPr/>
        </p:nvSpPr>
        <p:spPr bwMode="auto">
          <a:xfrm flipV="1">
            <a:off x="4572000" y="44196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 i="1"/>
          </a:p>
        </p:txBody>
      </p:sp>
      <p:sp>
        <p:nvSpPr>
          <p:cNvPr id="61" name="Line 22"/>
          <p:cNvSpPr>
            <a:spLocks noChangeShapeType="1"/>
          </p:cNvSpPr>
          <p:nvPr/>
        </p:nvSpPr>
        <p:spPr bwMode="auto">
          <a:xfrm>
            <a:off x="7543800" y="441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 i="1"/>
          </a:p>
        </p:txBody>
      </p:sp>
      <p:sp>
        <p:nvSpPr>
          <p:cNvPr id="62" name="Text Box 23"/>
          <p:cNvSpPr txBox="1">
            <a:spLocks noChangeArrowheads="1"/>
          </p:cNvSpPr>
          <p:nvPr/>
        </p:nvSpPr>
        <p:spPr bwMode="auto">
          <a:xfrm>
            <a:off x="4572000" y="5943600"/>
            <a:ext cx="565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i="1"/>
              <a:t>1,2</a:t>
            </a:r>
          </a:p>
        </p:txBody>
      </p:sp>
      <p:sp>
        <p:nvSpPr>
          <p:cNvPr id="63" name="Text Box 24"/>
          <p:cNvSpPr txBox="1">
            <a:spLocks noChangeArrowheads="1"/>
          </p:cNvSpPr>
          <p:nvPr/>
        </p:nvSpPr>
        <p:spPr bwMode="auto">
          <a:xfrm>
            <a:off x="4191000" y="4267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i="1"/>
              <a:t>3</a:t>
            </a:r>
          </a:p>
        </p:txBody>
      </p:sp>
      <p:sp>
        <p:nvSpPr>
          <p:cNvPr id="64" name="Text Box 25"/>
          <p:cNvSpPr txBox="1">
            <a:spLocks noChangeArrowheads="1"/>
          </p:cNvSpPr>
          <p:nvPr/>
        </p:nvSpPr>
        <p:spPr bwMode="auto">
          <a:xfrm>
            <a:off x="7543800" y="4038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i="1"/>
              <a:t>4</a:t>
            </a:r>
          </a:p>
        </p:txBody>
      </p:sp>
      <p:sp>
        <p:nvSpPr>
          <p:cNvPr id="65" name="Text Box 26"/>
          <p:cNvSpPr txBox="1">
            <a:spLocks noChangeArrowheads="1"/>
          </p:cNvSpPr>
          <p:nvPr/>
        </p:nvSpPr>
        <p:spPr bwMode="auto">
          <a:xfrm>
            <a:off x="7620000" y="4953000"/>
            <a:ext cx="565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i="1"/>
              <a:t>5,6</a:t>
            </a:r>
          </a:p>
        </p:txBody>
      </p:sp>
      <p:sp>
        <p:nvSpPr>
          <p:cNvPr id="66" name="Line 30"/>
          <p:cNvSpPr>
            <a:spLocks noChangeShapeType="1"/>
          </p:cNvSpPr>
          <p:nvPr/>
        </p:nvSpPr>
        <p:spPr bwMode="auto">
          <a:xfrm>
            <a:off x="4572000" y="44196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 i="1"/>
          </a:p>
        </p:txBody>
      </p:sp>
      <p:sp>
        <p:nvSpPr>
          <p:cNvPr id="67" name="Line 32"/>
          <p:cNvSpPr>
            <a:spLocks noChangeShapeType="1"/>
          </p:cNvSpPr>
          <p:nvPr/>
        </p:nvSpPr>
        <p:spPr bwMode="auto">
          <a:xfrm>
            <a:off x="5562600" y="51054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 i="1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4486320" y="3268440"/>
              <a:ext cx="4519440" cy="24498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474440" y="3262680"/>
                <a:ext cx="4534200" cy="2466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47917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 autoUpdateAnimBg="0"/>
      <p:bldP spid="21" grpId="0" autoUpdateAnimBg="0"/>
      <p:bldP spid="22" grpId="0" autoUpdateAnimBg="0"/>
      <p:bldP spid="23" grpId="0" autoUpdateAnimBg="0"/>
      <p:bldP spid="24" grpId="0" animBg="1"/>
      <p:bldP spid="60" grpId="0" animBg="1"/>
      <p:bldP spid="61" grpId="0" animBg="1"/>
      <p:bldP spid="62" grpId="0" autoUpdateAnimBg="0"/>
      <p:bldP spid="63" grpId="0" autoUpdateAnimBg="0"/>
      <p:bldP spid="64" grpId="0" autoUpdateAnimBg="0"/>
      <p:bldP spid="65" grpId="0" autoUpdateAnimBg="0"/>
      <p:bldP spid="66" grpId="0" animBg="1"/>
      <p:bldP spid="6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0" name="Rectangle 2"/>
          <p:cNvSpPr>
            <a:spLocks noGrp="1" noChangeArrowheads="1"/>
          </p:cNvSpPr>
          <p:nvPr>
            <p:ph type="title"/>
          </p:nvPr>
        </p:nvSpPr>
        <p:spPr>
          <a:xfrm>
            <a:off x="162551" y="111125"/>
            <a:ext cx="7772400" cy="838200"/>
          </a:xfrm>
        </p:spPr>
        <p:txBody>
          <a:bodyPr/>
          <a:lstStyle/>
          <a:p>
            <a:r>
              <a:rPr lang="en-US" sz="2800" dirty="0" smtClean="0"/>
              <a:t>Ideal Turbojet Cycle  – Static Properties </a:t>
            </a:r>
            <a:r>
              <a:rPr lang="en-US" sz="2800" dirty="0" err="1" smtClean="0"/>
              <a:t>vs</a:t>
            </a:r>
            <a:r>
              <a:rPr lang="en-US" sz="2800" dirty="0" smtClean="0"/>
              <a:t> Entropy</a:t>
            </a:r>
          </a:p>
        </p:txBody>
      </p:sp>
      <p:sp>
        <p:nvSpPr>
          <p:cNvPr id="7182" name="Line 3"/>
          <p:cNvSpPr>
            <a:spLocks noChangeShapeType="1"/>
          </p:cNvSpPr>
          <p:nvPr/>
        </p:nvSpPr>
        <p:spPr bwMode="auto">
          <a:xfrm>
            <a:off x="625475" y="4013200"/>
            <a:ext cx="502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 i="1"/>
          </a:p>
        </p:txBody>
      </p:sp>
      <p:sp>
        <p:nvSpPr>
          <p:cNvPr id="7183" name="Line 4"/>
          <p:cNvSpPr>
            <a:spLocks noChangeShapeType="1"/>
          </p:cNvSpPr>
          <p:nvPr/>
        </p:nvSpPr>
        <p:spPr bwMode="auto">
          <a:xfrm flipV="1">
            <a:off x="625475" y="1117600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 i="1"/>
          </a:p>
        </p:txBody>
      </p:sp>
      <p:sp>
        <p:nvSpPr>
          <p:cNvPr id="7184" name="Text Box 5"/>
          <p:cNvSpPr txBox="1">
            <a:spLocks noChangeArrowheads="1"/>
          </p:cNvSpPr>
          <p:nvPr/>
        </p:nvSpPr>
        <p:spPr bwMode="auto">
          <a:xfrm>
            <a:off x="152400" y="2413000"/>
            <a:ext cx="3722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i="1"/>
              <a:t>T</a:t>
            </a:r>
          </a:p>
        </p:txBody>
      </p:sp>
      <p:sp>
        <p:nvSpPr>
          <p:cNvPr id="19" name="Freeform 6"/>
          <p:cNvSpPr>
            <a:spLocks/>
          </p:cNvSpPr>
          <p:nvPr/>
        </p:nvSpPr>
        <p:spPr bwMode="auto">
          <a:xfrm>
            <a:off x="1311275" y="1574800"/>
            <a:ext cx="2971800" cy="990600"/>
          </a:xfrm>
          <a:custGeom>
            <a:avLst/>
            <a:gdLst>
              <a:gd name="T0" fmla="*/ 0 w 1872"/>
              <a:gd name="T1" fmla="*/ 2147483647 h 624"/>
              <a:gd name="T2" fmla="*/ 2147483647 w 1872"/>
              <a:gd name="T3" fmla="*/ 2147483647 h 624"/>
              <a:gd name="T4" fmla="*/ 2147483647 w 1872"/>
              <a:gd name="T5" fmla="*/ 2147483647 h 624"/>
              <a:gd name="T6" fmla="*/ 2147483647 w 1872"/>
              <a:gd name="T7" fmla="*/ 0 h 624"/>
              <a:gd name="T8" fmla="*/ 0 60000 65536"/>
              <a:gd name="T9" fmla="*/ 0 60000 65536"/>
              <a:gd name="T10" fmla="*/ 0 60000 65536"/>
              <a:gd name="T11" fmla="*/ 0 60000 65536"/>
              <a:gd name="T12" fmla="*/ 0 w 1872"/>
              <a:gd name="T13" fmla="*/ 0 h 624"/>
              <a:gd name="T14" fmla="*/ 1872 w 1872"/>
              <a:gd name="T15" fmla="*/ 624 h 6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72" h="624">
                <a:moveTo>
                  <a:pt x="0" y="624"/>
                </a:moveTo>
                <a:cubicBezTo>
                  <a:pt x="52" y="620"/>
                  <a:pt x="104" y="616"/>
                  <a:pt x="288" y="576"/>
                </a:cubicBezTo>
                <a:cubicBezTo>
                  <a:pt x="472" y="536"/>
                  <a:pt x="840" y="480"/>
                  <a:pt x="1104" y="384"/>
                </a:cubicBezTo>
                <a:cubicBezTo>
                  <a:pt x="1368" y="288"/>
                  <a:pt x="1620" y="144"/>
                  <a:pt x="187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IN" i="1"/>
          </a:p>
        </p:txBody>
      </p:sp>
      <p:sp>
        <p:nvSpPr>
          <p:cNvPr id="20" name="Line 7"/>
          <p:cNvSpPr>
            <a:spLocks noChangeShapeType="1"/>
          </p:cNvSpPr>
          <p:nvPr/>
        </p:nvSpPr>
        <p:spPr bwMode="auto">
          <a:xfrm>
            <a:off x="4283075" y="1574800"/>
            <a:ext cx="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 i="1"/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1143000" y="3403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i="1"/>
              <a:t>1</a:t>
            </a:r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1082675" y="2108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i="1"/>
              <a:t>3</a:t>
            </a:r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4359275" y="1193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i="1"/>
              <a:t>4</a:t>
            </a:r>
          </a:p>
        </p:txBody>
      </p:sp>
      <p:sp>
        <p:nvSpPr>
          <p:cNvPr id="24" name="Text Box 11"/>
          <p:cNvSpPr txBox="1">
            <a:spLocks noChangeArrowheads="1"/>
          </p:cNvSpPr>
          <p:nvPr/>
        </p:nvSpPr>
        <p:spPr bwMode="auto">
          <a:xfrm>
            <a:off x="4267200" y="2032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i="1"/>
              <a:t>5</a:t>
            </a:r>
          </a:p>
        </p:txBody>
      </p:sp>
      <p:sp>
        <p:nvSpPr>
          <p:cNvPr id="7191" name="Text Box 22"/>
          <p:cNvSpPr txBox="1">
            <a:spLocks noChangeArrowheads="1"/>
          </p:cNvSpPr>
          <p:nvPr/>
        </p:nvSpPr>
        <p:spPr bwMode="auto">
          <a:xfrm>
            <a:off x="2454275" y="3937000"/>
            <a:ext cx="303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i="1"/>
              <a:t>s</a:t>
            </a:r>
          </a:p>
        </p:txBody>
      </p:sp>
      <p:sp>
        <p:nvSpPr>
          <p:cNvPr id="26" name="Line 25"/>
          <p:cNvSpPr>
            <a:spLocks noChangeShapeType="1"/>
          </p:cNvSpPr>
          <p:nvPr/>
        </p:nvSpPr>
        <p:spPr bwMode="auto">
          <a:xfrm flipV="1">
            <a:off x="1295400" y="3175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 i="1"/>
          </a:p>
        </p:txBody>
      </p:sp>
      <p:sp>
        <p:nvSpPr>
          <p:cNvPr id="27" name="Line 26"/>
          <p:cNvSpPr>
            <a:spLocks noChangeShapeType="1"/>
          </p:cNvSpPr>
          <p:nvPr/>
        </p:nvSpPr>
        <p:spPr bwMode="auto">
          <a:xfrm flipV="1">
            <a:off x="1295400" y="2565400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 i="1"/>
          </a:p>
        </p:txBody>
      </p:sp>
      <p:sp>
        <p:nvSpPr>
          <p:cNvPr id="28" name="Text Box 27"/>
          <p:cNvSpPr txBox="1">
            <a:spLocks noChangeArrowheads="1"/>
          </p:cNvSpPr>
          <p:nvPr/>
        </p:nvSpPr>
        <p:spPr bwMode="auto">
          <a:xfrm>
            <a:off x="1295400" y="2946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i="1"/>
              <a:t>2</a:t>
            </a:r>
          </a:p>
        </p:txBody>
      </p:sp>
      <p:sp>
        <p:nvSpPr>
          <p:cNvPr id="29" name="Line 28"/>
          <p:cNvSpPr>
            <a:spLocks noChangeShapeType="1"/>
          </p:cNvSpPr>
          <p:nvPr/>
        </p:nvSpPr>
        <p:spPr bwMode="auto">
          <a:xfrm>
            <a:off x="4267200" y="2260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 i="1"/>
          </a:p>
        </p:txBody>
      </p:sp>
      <p:sp>
        <p:nvSpPr>
          <p:cNvPr id="30" name="Text Box 29"/>
          <p:cNvSpPr txBox="1">
            <a:spLocks noChangeArrowheads="1"/>
          </p:cNvSpPr>
          <p:nvPr/>
        </p:nvSpPr>
        <p:spPr bwMode="auto">
          <a:xfrm>
            <a:off x="4267200" y="2870200"/>
            <a:ext cx="107433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i="1">
                <a:latin typeface="Arial" panose="020B0604020202020204" pitchFamily="34" charset="0"/>
                <a:cs typeface="Arial" panose="020B0604020202020204" pitchFamily="34" charset="0"/>
              </a:rPr>
              <a:t>6 : Jet</a:t>
            </a:r>
          </a:p>
        </p:txBody>
      </p:sp>
      <p:sp>
        <p:nvSpPr>
          <p:cNvPr id="31" name="Freeform 30"/>
          <p:cNvSpPr>
            <a:spLocks/>
          </p:cNvSpPr>
          <p:nvPr/>
        </p:nvSpPr>
        <p:spPr bwMode="auto">
          <a:xfrm>
            <a:off x="1295400" y="2946400"/>
            <a:ext cx="2895600" cy="609600"/>
          </a:xfrm>
          <a:custGeom>
            <a:avLst/>
            <a:gdLst>
              <a:gd name="T0" fmla="*/ 0 w 1872"/>
              <a:gd name="T1" fmla="*/ 2147483647 h 624"/>
              <a:gd name="T2" fmla="*/ 2147483647 w 1872"/>
              <a:gd name="T3" fmla="*/ 2147483647 h 624"/>
              <a:gd name="T4" fmla="*/ 2147483647 w 1872"/>
              <a:gd name="T5" fmla="*/ 2147483647 h 624"/>
              <a:gd name="T6" fmla="*/ 2147483647 w 1872"/>
              <a:gd name="T7" fmla="*/ 0 h 624"/>
              <a:gd name="T8" fmla="*/ 0 60000 65536"/>
              <a:gd name="T9" fmla="*/ 0 60000 65536"/>
              <a:gd name="T10" fmla="*/ 0 60000 65536"/>
              <a:gd name="T11" fmla="*/ 0 60000 65536"/>
              <a:gd name="T12" fmla="*/ 0 w 1872"/>
              <a:gd name="T13" fmla="*/ 0 h 624"/>
              <a:gd name="T14" fmla="*/ 1872 w 1872"/>
              <a:gd name="T15" fmla="*/ 624 h 6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72" h="624">
                <a:moveTo>
                  <a:pt x="0" y="624"/>
                </a:moveTo>
                <a:cubicBezTo>
                  <a:pt x="52" y="620"/>
                  <a:pt x="104" y="616"/>
                  <a:pt x="288" y="576"/>
                </a:cubicBezTo>
                <a:cubicBezTo>
                  <a:pt x="472" y="536"/>
                  <a:pt x="840" y="480"/>
                  <a:pt x="1104" y="384"/>
                </a:cubicBezTo>
                <a:cubicBezTo>
                  <a:pt x="1368" y="288"/>
                  <a:pt x="1620" y="144"/>
                  <a:pt x="1872" y="0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IN" i="1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7170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46575" y="4213225"/>
              <a:ext cx="1588" cy="1588"/>
            </p14:xfrm>
          </p:contentPart>
        </mc:Choice>
        <mc:Fallback xmlns="">
          <p:pic>
            <p:nvPicPr>
              <p:cNvPr id="7170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0" y="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171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669338" y="2579688"/>
              <a:ext cx="6350" cy="9525"/>
            </p14:xfrm>
          </p:contentPart>
        </mc:Choice>
        <mc:Fallback xmlns="">
          <p:pic>
            <p:nvPicPr>
              <p:cNvPr id="7171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659813" y="2576866"/>
                <a:ext cx="22225" cy="201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7172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68538" y="773113"/>
              <a:ext cx="4762" cy="3175"/>
            </p14:xfrm>
          </p:contentPart>
        </mc:Choice>
        <mc:Fallback xmlns="">
          <p:pic>
            <p:nvPicPr>
              <p:cNvPr id="7172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259014" y="765175"/>
                <a:ext cx="21612" cy="2143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7173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181225" y="762000"/>
              <a:ext cx="53975" cy="33338"/>
            </p14:xfrm>
          </p:contentPart>
        </mc:Choice>
        <mc:Fallback xmlns="">
          <p:pic>
            <p:nvPicPr>
              <p:cNvPr id="7173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177986" y="759463"/>
                <a:ext cx="59732" cy="3913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7177" name="Ink 5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37063" y="3509963"/>
              <a:ext cx="12700" cy="1587"/>
            </p14:xfrm>
          </p:contentPart>
        </mc:Choice>
        <mc:Fallback xmlns="">
          <p:pic>
            <p:nvPicPr>
              <p:cNvPr id="7177" name="Ink 5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428354" y="3507582"/>
                <a:ext cx="23949" cy="6348"/>
              </a:xfrm>
              <a:prstGeom prst="rect">
                <a:avLst/>
              </a:prstGeom>
            </p:spPr>
          </p:pic>
        </mc:Fallback>
      </mc:AlternateContent>
      <p:grpSp>
        <p:nvGrpSpPr>
          <p:cNvPr id="55" name="Group 46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56" name="Group 8"/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5760" cy="4320"/>
            </a:xfrm>
          </p:grpSpPr>
          <p:grpSp>
            <p:nvGrpSpPr>
              <p:cNvPr id="59" name="Group 27"/>
              <p:cNvGrpSpPr>
                <a:grpSpLocks/>
              </p:cNvGrpSpPr>
              <p:nvPr/>
            </p:nvGrpSpPr>
            <p:grpSpPr bwMode="auto">
              <a:xfrm>
                <a:off x="0" y="0"/>
                <a:ext cx="192" cy="4320"/>
                <a:chOff x="0" y="-48"/>
                <a:chExt cx="144" cy="4368"/>
              </a:xfrm>
            </p:grpSpPr>
            <p:sp>
              <p:nvSpPr>
                <p:cNvPr id="69" name="Rectangle 10"/>
                <p:cNvSpPr>
                  <a:spLocks noChangeArrowheads="1"/>
                </p:cNvSpPr>
                <p:nvPr/>
              </p:nvSpPr>
              <p:spPr bwMode="auto">
                <a:xfrm>
                  <a:off x="0" y="-48"/>
                  <a:ext cx="144" cy="235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70" name="Rectangle 11"/>
                <p:cNvSpPr>
                  <a:spLocks noChangeArrowheads="1"/>
                </p:cNvSpPr>
                <p:nvPr/>
              </p:nvSpPr>
              <p:spPr bwMode="auto">
                <a:xfrm>
                  <a:off x="0" y="2160"/>
                  <a:ext cx="144" cy="216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60" name="Group 12"/>
              <p:cNvGrpSpPr>
                <a:grpSpLocks/>
              </p:cNvGrpSpPr>
              <p:nvPr/>
            </p:nvGrpSpPr>
            <p:grpSpPr bwMode="auto">
              <a:xfrm>
                <a:off x="5674" y="24"/>
                <a:ext cx="86" cy="4296"/>
                <a:chOff x="5616" y="-48"/>
                <a:chExt cx="144" cy="4368"/>
              </a:xfrm>
            </p:grpSpPr>
            <p:sp>
              <p:nvSpPr>
                <p:cNvPr id="67" name="Rectangle 13"/>
                <p:cNvSpPr>
                  <a:spLocks noChangeArrowheads="1"/>
                </p:cNvSpPr>
                <p:nvPr/>
              </p:nvSpPr>
              <p:spPr bwMode="auto">
                <a:xfrm>
                  <a:off x="5616" y="-48"/>
                  <a:ext cx="144" cy="2352"/>
                </a:xfrm>
                <a:prstGeom prst="rect">
                  <a:avLst/>
                </a:prstGeom>
                <a:gradFill rotWithShape="0">
                  <a:gsLst>
                    <a:gs pos="0">
                      <a:srgbClr val="0066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8" name="Rectangle 14"/>
                <p:cNvSpPr>
                  <a:spLocks noChangeArrowheads="1"/>
                </p:cNvSpPr>
                <p:nvPr/>
              </p:nvSpPr>
              <p:spPr bwMode="auto">
                <a:xfrm>
                  <a:off x="5616" y="2160"/>
                  <a:ext cx="144" cy="216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61" name="Group 15"/>
              <p:cNvGrpSpPr>
                <a:grpSpLocks/>
              </p:cNvGrpSpPr>
              <p:nvPr/>
            </p:nvGrpSpPr>
            <p:grpSpPr bwMode="auto">
              <a:xfrm>
                <a:off x="144" y="0"/>
                <a:ext cx="5616" cy="144"/>
                <a:chOff x="96" y="-48"/>
                <a:chExt cx="5520" cy="144"/>
              </a:xfrm>
            </p:grpSpPr>
            <p:sp>
              <p:nvSpPr>
                <p:cNvPr id="65" name="Rectangle 16"/>
                <p:cNvSpPr>
                  <a:spLocks noChangeArrowheads="1"/>
                </p:cNvSpPr>
                <p:nvPr/>
              </p:nvSpPr>
              <p:spPr bwMode="auto">
                <a:xfrm>
                  <a:off x="96" y="-48"/>
                  <a:ext cx="2736" cy="144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6" name="Rectangle 17"/>
                <p:cNvSpPr>
                  <a:spLocks noChangeArrowheads="1"/>
                </p:cNvSpPr>
                <p:nvPr/>
              </p:nvSpPr>
              <p:spPr bwMode="auto">
                <a:xfrm>
                  <a:off x="2832" y="-48"/>
                  <a:ext cx="2784" cy="144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62" name="Group 18"/>
              <p:cNvGrpSpPr>
                <a:grpSpLocks/>
              </p:cNvGrpSpPr>
              <p:nvPr/>
            </p:nvGrpSpPr>
            <p:grpSpPr bwMode="auto">
              <a:xfrm>
                <a:off x="144" y="4234"/>
                <a:ext cx="5616" cy="86"/>
                <a:chOff x="96" y="4176"/>
                <a:chExt cx="5520" cy="144"/>
              </a:xfrm>
            </p:grpSpPr>
            <p:sp>
              <p:nvSpPr>
                <p:cNvPr id="63" name="Rectangle 19"/>
                <p:cNvSpPr>
                  <a:spLocks noChangeArrowheads="1"/>
                </p:cNvSpPr>
                <p:nvPr/>
              </p:nvSpPr>
              <p:spPr bwMode="auto">
                <a:xfrm>
                  <a:off x="96" y="4176"/>
                  <a:ext cx="2736" cy="144"/>
                </a:xfrm>
                <a:prstGeom prst="rect">
                  <a:avLst/>
                </a:prstGeom>
                <a:gradFill rotWithShape="0">
                  <a:gsLst>
                    <a:gs pos="0">
                      <a:srgbClr val="0066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4" name="Rectangle 20"/>
                <p:cNvSpPr>
                  <a:spLocks noChangeArrowheads="1"/>
                </p:cNvSpPr>
                <p:nvPr/>
              </p:nvSpPr>
              <p:spPr bwMode="auto">
                <a:xfrm>
                  <a:off x="2832" y="4176"/>
                  <a:ext cx="2784" cy="144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</p:grpSp>
        <p:pic>
          <p:nvPicPr>
            <p:cNvPr id="57" name="Rectangle 19458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02475" y="242887"/>
              <a:ext cx="1889125" cy="823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8" name="Rectangle 21"/>
            <p:cNvSpPr>
              <a:spLocks noChangeArrowheads="1"/>
            </p:cNvSpPr>
            <p:nvPr/>
          </p:nvSpPr>
          <p:spPr bwMode="auto">
            <a:xfrm>
              <a:off x="228600" y="1066800"/>
              <a:ext cx="8812213" cy="76200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p:sp>
        <p:nvSpPr>
          <p:cNvPr id="71" name="Line 12"/>
          <p:cNvSpPr>
            <a:spLocks noChangeShapeType="1"/>
          </p:cNvSpPr>
          <p:nvPr/>
        </p:nvSpPr>
        <p:spPr bwMode="auto">
          <a:xfrm>
            <a:off x="3886200" y="6477000"/>
            <a:ext cx="502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 i="1"/>
          </a:p>
        </p:txBody>
      </p:sp>
      <p:sp>
        <p:nvSpPr>
          <p:cNvPr id="72" name="Line 13"/>
          <p:cNvSpPr>
            <a:spLocks noChangeShapeType="1"/>
          </p:cNvSpPr>
          <p:nvPr/>
        </p:nvSpPr>
        <p:spPr bwMode="auto">
          <a:xfrm flipV="1">
            <a:off x="3886200" y="3581400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 i="1"/>
          </a:p>
        </p:txBody>
      </p:sp>
      <p:sp>
        <p:nvSpPr>
          <p:cNvPr id="73" name="Text Box 14"/>
          <p:cNvSpPr txBox="1">
            <a:spLocks noChangeArrowheads="1"/>
          </p:cNvSpPr>
          <p:nvPr/>
        </p:nvSpPr>
        <p:spPr bwMode="auto">
          <a:xfrm>
            <a:off x="3108325" y="49180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i="1"/>
              <a:t>p</a:t>
            </a:r>
          </a:p>
        </p:txBody>
      </p:sp>
      <p:sp>
        <p:nvSpPr>
          <p:cNvPr id="74" name="Line 16"/>
          <p:cNvSpPr>
            <a:spLocks noChangeShapeType="1"/>
          </p:cNvSpPr>
          <p:nvPr/>
        </p:nvSpPr>
        <p:spPr bwMode="auto">
          <a:xfrm flipV="1">
            <a:off x="4572000" y="44196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 i="1"/>
          </a:p>
        </p:txBody>
      </p:sp>
      <p:sp>
        <p:nvSpPr>
          <p:cNvPr id="75" name="Line 17"/>
          <p:cNvSpPr>
            <a:spLocks noChangeShapeType="1"/>
          </p:cNvSpPr>
          <p:nvPr/>
        </p:nvSpPr>
        <p:spPr bwMode="auto">
          <a:xfrm>
            <a:off x="7543800" y="44196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 i="1"/>
          </a:p>
        </p:txBody>
      </p:sp>
      <p:sp>
        <p:nvSpPr>
          <p:cNvPr id="76" name="Text Box 18"/>
          <p:cNvSpPr txBox="1">
            <a:spLocks noChangeArrowheads="1"/>
          </p:cNvSpPr>
          <p:nvPr/>
        </p:nvSpPr>
        <p:spPr bwMode="auto">
          <a:xfrm>
            <a:off x="4572000" y="5943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i="1"/>
              <a:t>1</a:t>
            </a:r>
          </a:p>
        </p:txBody>
      </p:sp>
      <p:sp>
        <p:nvSpPr>
          <p:cNvPr id="77" name="Text Box 19"/>
          <p:cNvSpPr txBox="1">
            <a:spLocks noChangeArrowheads="1"/>
          </p:cNvSpPr>
          <p:nvPr/>
        </p:nvSpPr>
        <p:spPr bwMode="auto">
          <a:xfrm>
            <a:off x="4191000" y="4267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i="1"/>
              <a:t>3</a:t>
            </a:r>
          </a:p>
        </p:txBody>
      </p:sp>
      <p:sp>
        <p:nvSpPr>
          <p:cNvPr id="78" name="Text Box 20"/>
          <p:cNvSpPr txBox="1">
            <a:spLocks noChangeArrowheads="1"/>
          </p:cNvSpPr>
          <p:nvPr/>
        </p:nvSpPr>
        <p:spPr bwMode="auto">
          <a:xfrm>
            <a:off x="7543800" y="4038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i="1"/>
              <a:t>4</a:t>
            </a:r>
          </a:p>
        </p:txBody>
      </p:sp>
      <p:sp>
        <p:nvSpPr>
          <p:cNvPr id="79" name="Text Box 21"/>
          <p:cNvSpPr txBox="1">
            <a:spLocks noChangeArrowheads="1"/>
          </p:cNvSpPr>
          <p:nvPr/>
        </p:nvSpPr>
        <p:spPr bwMode="auto">
          <a:xfrm>
            <a:off x="7467600" y="4724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i="1"/>
              <a:t>5</a:t>
            </a:r>
          </a:p>
        </p:txBody>
      </p:sp>
      <p:sp>
        <p:nvSpPr>
          <p:cNvPr id="80" name="Line 23"/>
          <p:cNvSpPr>
            <a:spLocks noChangeShapeType="1"/>
          </p:cNvSpPr>
          <p:nvPr/>
        </p:nvSpPr>
        <p:spPr bwMode="auto">
          <a:xfrm>
            <a:off x="4572000" y="44196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 i="1"/>
          </a:p>
        </p:txBody>
      </p:sp>
      <p:sp>
        <p:nvSpPr>
          <p:cNvPr id="81" name="Line 24"/>
          <p:cNvSpPr>
            <a:spLocks noChangeShapeType="1"/>
          </p:cNvSpPr>
          <p:nvPr/>
        </p:nvSpPr>
        <p:spPr bwMode="auto">
          <a:xfrm>
            <a:off x="4572000" y="60960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 i="1"/>
          </a:p>
        </p:txBody>
      </p:sp>
      <p:sp>
        <p:nvSpPr>
          <p:cNvPr id="82" name="Line 31"/>
          <p:cNvSpPr>
            <a:spLocks noChangeShapeType="1"/>
          </p:cNvSpPr>
          <p:nvPr/>
        </p:nvSpPr>
        <p:spPr bwMode="auto">
          <a:xfrm flipV="1">
            <a:off x="4572000" y="52578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 i="1"/>
          </a:p>
        </p:txBody>
      </p:sp>
      <p:sp>
        <p:nvSpPr>
          <p:cNvPr id="83" name="Line 32"/>
          <p:cNvSpPr>
            <a:spLocks noChangeShapeType="1"/>
          </p:cNvSpPr>
          <p:nvPr/>
        </p:nvSpPr>
        <p:spPr bwMode="auto">
          <a:xfrm flipV="1">
            <a:off x="7543800" y="48768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 i="1"/>
          </a:p>
        </p:txBody>
      </p:sp>
      <p:sp>
        <p:nvSpPr>
          <p:cNvPr id="84" name="Text Box 33"/>
          <p:cNvSpPr txBox="1">
            <a:spLocks noChangeArrowheads="1"/>
          </p:cNvSpPr>
          <p:nvPr/>
        </p:nvSpPr>
        <p:spPr bwMode="auto">
          <a:xfrm>
            <a:off x="7543800" y="5867400"/>
            <a:ext cx="9893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i="1">
                <a:latin typeface="Arial" panose="020B0604020202020204" pitchFamily="34" charset="0"/>
                <a:cs typeface="Arial" panose="020B0604020202020204" pitchFamily="34" charset="0"/>
              </a:rPr>
              <a:t>6: Jet</a:t>
            </a:r>
          </a:p>
        </p:txBody>
      </p:sp>
      <p:sp>
        <p:nvSpPr>
          <p:cNvPr id="85" name="Text Box 34"/>
          <p:cNvSpPr txBox="1">
            <a:spLocks noChangeArrowheads="1"/>
          </p:cNvSpPr>
          <p:nvPr/>
        </p:nvSpPr>
        <p:spPr bwMode="auto">
          <a:xfrm>
            <a:off x="4572000" y="5029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i="1"/>
              <a:t>2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" name="Ink 1"/>
              <p14:cNvContentPartPr/>
              <p14:nvPr/>
            </p14:nvContentPartPr>
            <p14:xfrm>
              <a:off x="1298520" y="1937880"/>
              <a:ext cx="6994440" cy="41835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293120" y="1933560"/>
                <a:ext cx="7003080" cy="4193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77839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utoUpdateAnimBg="0"/>
      <p:bldP spid="22" grpId="0" autoUpdateAnimBg="0"/>
      <p:bldP spid="23" grpId="0" autoUpdateAnimBg="0"/>
      <p:bldP spid="24" grpId="0" autoUpdateAnimBg="0"/>
      <p:bldP spid="26" grpId="0" animBg="1"/>
      <p:bldP spid="27" grpId="0" animBg="1"/>
      <p:bldP spid="28" grpId="0" autoUpdateAnimBg="0"/>
      <p:bldP spid="29" grpId="0" animBg="1"/>
      <p:bldP spid="30" grpId="0" autoUpdateAnimBg="0"/>
      <p:bldP spid="31" grpId="0" animBg="1"/>
      <p:bldP spid="74" grpId="0" animBg="1"/>
      <p:bldP spid="75" grpId="0" animBg="1"/>
      <p:bldP spid="76" grpId="0" autoUpdateAnimBg="0"/>
      <p:bldP spid="77" grpId="0" autoUpdateAnimBg="0"/>
      <p:bldP spid="78" grpId="0" autoUpdateAnimBg="0"/>
      <p:bldP spid="79" grpId="0" autoUpdateAnimBg="0"/>
      <p:bldP spid="80" grpId="0" animBg="1"/>
      <p:bldP spid="81" grpId="0" animBg="1"/>
      <p:bldP spid="82" grpId="0" animBg="1"/>
      <p:bldP spid="83" grpId="0" animBg="1"/>
      <p:bldP spid="84" grpId="0" autoUpdateAnimBg="0"/>
      <p:bldP spid="8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020888"/>
            <a:ext cx="6181725" cy="303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1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975" y="2474913"/>
            <a:ext cx="2762250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460" name="Group 46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19485" name="Group 8"/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5760" cy="4320"/>
            </a:xfrm>
          </p:grpSpPr>
          <p:grpSp>
            <p:nvGrpSpPr>
              <p:cNvPr id="19488" name="Group 27"/>
              <p:cNvGrpSpPr>
                <a:grpSpLocks/>
              </p:cNvGrpSpPr>
              <p:nvPr/>
            </p:nvGrpSpPr>
            <p:grpSpPr bwMode="auto">
              <a:xfrm>
                <a:off x="0" y="0"/>
                <a:ext cx="192" cy="4320"/>
                <a:chOff x="0" y="-48"/>
                <a:chExt cx="144" cy="4368"/>
              </a:xfrm>
            </p:grpSpPr>
            <p:sp>
              <p:nvSpPr>
                <p:cNvPr id="19498" name="Rectangle 10"/>
                <p:cNvSpPr>
                  <a:spLocks noChangeArrowheads="1"/>
                </p:cNvSpPr>
                <p:nvPr/>
              </p:nvSpPr>
              <p:spPr bwMode="auto">
                <a:xfrm>
                  <a:off x="0" y="-48"/>
                  <a:ext cx="144" cy="235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499" name="Rectangle 11"/>
                <p:cNvSpPr>
                  <a:spLocks noChangeArrowheads="1"/>
                </p:cNvSpPr>
                <p:nvPr/>
              </p:nvSpPr>
              <p:spPr bwMode="auto">
                <a:xfrm>
                  <a:off x="0" y="2160"/>
                  <a:ext cx="144" cy="216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9489" name="Group 12"/>
              <p:cNvGrpSpPr>
                <a:grpSpLocks/>
              </p:cNvGrpSpPr>
              <p:nvPr/>
            </p:nvGrpSpPr>
            <p:grpSpPr bwMode="auto">
              <a:xfrm>
                <a:off x="5674" y="24"/>
                <a:ext cx="86" cy="4296"/>
                <a:chOff x="5616" y="-48"/>
                <a:chExt cx="144" cy="4368"/>
              </a:xfrm>
            </p:grpSpPr>
            <p:sp>
              <p:nvSpPr>
                <p:cNvPr id="19496" name="Rectangle 13"/>
                <p:cNvSpPr>
                  <a:spLocks noChangeArrowheads="1"/>
                </p:cNvSpPr>
                <p:nvPr/>
              </p:nvSpPr>
              <p:spPr bwMode="auto">
                <a:xfrm>
                  <a:off x="5616" y="-48"/>
                  <a:ext cx="144" cy="2352"/>
                </a:xfrm>
                <a:prstGeom prst="rect">
                  <a:avLst/>
                </a:prstGeom>
                <a:gradFill rotWithShape="0">
                  <a:gsLst>
                    <a:gs pos="0">
                      <a:srgbClr val="0066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497" name="Rectangle 14"/>
                <p:cNvSpPr>
                  <a:spLocks noChangeArrowheads="1"/>
                </p:cNvSpPr>
                <p:nvPr/>
              </p:nvSpPr>
              <p:spPr bwMode="auto">
                <a:xfrm>
                  <a:off x="5616" y="2160"/>
                  <a:ext cx="144" cy="216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9490" name="Group 15"/>
              <p:cNvGrpSpPr>
                <a:grpSpLocks/>
              </p:cNvGrpSpPr>
              <p:nvPr/>
            </p:nvGrpSpPr>
            <p:grpSpPr bwMode="auto">
              <a:xfrm>
                <a:off x="144" y="0"/>
                <a:ext cx="5616" cy="144"/>
                <a:chOff x="96" y="-48"/>
                <a:chExt cx="5520" cy="144"/>
              </a:xfrm>
            </p:grpSpPr>
            <p:sp>
              <p:nvSpPr>
                <p:cNvPr id="19494" name="Rectangle 16"/>
                <p:cNvSpPr>
                  <a:spLocks noChangeArrowheads="1"/>
                </p:cNvSpPr>
                <p:nvPr/>
              </p:nvSpPr>
              <p:spPr bwMode="auto">
                <a:xfrm>
                  <a:off x="96" y="-48"/>
                  <a:ext cx="2736" cy="144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495" name="Rectangle 17"/>
                <p:cNvSpPr>
                  <a:spLocks noChangeArrowheads="1"/>
                </p:cNvSpPr>
                <p:nvPr/>
              </p:nvSpPr>
              <p:spPr bwMode="auto">
                <a:xfrm>
                  <a:off x="2832" y="-48"/>
                  <a:ext cx="2784" cy="144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9491" name="Group 18"/>
              <p:cNvGrpSpPr>
                <a:grpSpLocks/>
              </p:cNvGrpSpPr>
              <p:nvPr/>
            </p:nvGrpSpPr>
            <p:grpSpPr bwMode="auto">
              <a:xfrm>
                <a:off x="144" y="4234"/>
                <a:ext cx="5616" cy="86"/>
                <a:chOff x="96" y="4176"/>
                <a:chExt cx="5520" cy="144"/>
              </a:xfrm>
            </p:grpSpPr>
            <p:sp>
              <p:nvSpPr>
                <p:cNvPr id="19492" name="Rectangle 19"/>
                <p:cNvSpPr>
                  <a:spLocks noChangeArrowheads="1"/>
                </p:cNvSpPr>
                <p:nvPr/>
              </p:nvSpPr>
              <p:spPr bwMode="auto">
                <a:xfrm>
                  <a:off x="96" y="4176"/>
                  <a:ext cx="2736" cy="144"/>
                </a:xfrm>
                <a:prstGeom prst="rect">
                  <a:avLst/>
                </a:prstGeom>
                <a:gradFill rotWithShape="0">
                  <a:gsLst>
                    <a:gs pos="0">
                      <a:srgbClr val="0066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9493" name="Rectangle 20"/>
                <p:cNvSpPr>
                  <a:spLocks noChangeArrowheads="1"/>
                </p:cNvSpPr>
                <p:nvPr/>
              </p:nvSpPr>
              <p:spPr bwMode="auto">
                <a:xfrm>
                  <a:off x="2832" y="4176"/>
                  <a:ext cx="2784" cy="144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</p:grpSp>
        <p:pic>
          <p:nvPicPr>
            <p:cNvPr id="19486" name="Rectangle 19458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02475" y="242887"/>
              <a:ext cx="1889125" cy="823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" name="Rectangle 21"/>
            <p:cNvSpPr>
              <a:spLocks noChangeArrowheads="1"/>
            </p:cNvSpPr>
            <p:nvPr/>
          </p:nvSpPr>
          <p:spPr bwMode="auto">
            <a:xfrm>
              <a:off x="228600" y="1066800"/>
              <a:ext cx="8812213" cy="76200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p:sp>
        <p:nvSpPr>
          <p:cNvPr id="19461" name="Title 1"/>
          <p:cNvSpPr>
            <a:spLocks noGrp="1"/>
          </p:cNvSpPr>
          <p:nvPr>
            <p:ph type="title"/>
          </p:nvPr>
        </p:nvSpPr>
        <p:spPr>
          <a:xfrm>
            <a:off x="276225" y="95250"/>
            <a:ext cx="7772400" cy="1143000"/>
          </a:xfrm>
        </p:spPr>
        <p:txBody>
          <a:bodyPr/>
          <a:lstStyle/>
          <a:p>
            <a:r>
              <a:rPr lang="en-US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ake of A Jet Engine</a:t>
            </a:r>
            <a:endParaRPr lang="en-IN" altLang="en-US" sz="28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2743200" y="2387600"/>
            <a:ext cx="355600" cy="2900363"/>
            <a:chOff x="1680" y="1104"/>
            <a:chExt cx="224" cy="1827"/>
          </a:xfrm>
        </p:grpSpPr>
        <p:sp>
          <p:nvSpPr>
            <p:cNvPr id="19483" name="Line 11"/>
            <p:cNvSpPr>
              <a:spLocks noChangeShapeType="1"/>
            </p:cNvSpPr>
            <p:nvPr/>
          </p:nvSpPr>
          <p:spPr bwMode="auto">
            <a:xfrm>
              <a:off x="1872" y="1104"/>
              <a:ext cx="0" cy="1488"/>
            </a:xfrm>
            <a:prstGeom prst="line">
              <a:avLst/>
            </a:prstGeom>
            <a:noFill/>
            <a:ln w="57150" cmpd="thickThin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9484" name="Text Box 13"/>
            <p:cNvSpPr txBox="1">
              <a:spLocks noChangeArrowheads="1"/>
            </p:cNvSpPr>
            <p:nvPr/>
          </p:nvSpPr>
          <p:spPr bwMode="auto">
            <a:xfrm>
              <a:off x="1680" y="2640"/>
              <a:ext cx="2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1316038" y="1143000"/>
            <a:ext cx="1754187" cy="490538"/>
            <a:chOff x="479" y="843"/>
            <a:chExt cx="1105" cy="309"/>
          </a:xfrm>
        </p:grpSpPr>
        <p:sp>
          <p:nvSpPr>
            <p:cNvPr id="19481" name="Line 29"/>
            <p:cNvSpPr>
              <a:spLocks noChangeShapeType="1"/>
            </p:cNvSpPr>
            <p:nvPr/>
          </p:nvSpPr>
          <p:spPr bwMode="auto">
            <a:xfrm flipH="1">
              <a:off x="768" y="1152"/>
              <a:ext cx="816" cy="0"/>
            </a:xfrm>
            <a:prstGeom prst="line">
              <a:avLst/>
            </a:prstGeom>
            <a:noFill/>
            <a:ln w="76200" cmpd="tri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9482" name="Text Box 30"/>
            <p:cNvSpPr txBox="1">
              <a:spLocks noChangeArrowheads="1"/>
            </p:cNvSpPr>
            <p:nvPr/>
          </p:nvSpPr>
          <p:spPr bwMode="auto">
            <a:xfrm>
              <a:off x="479" y="843"/>
              <a:ext cx="33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400" i="1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ac</a:t>
              </a:r>
            </a:p>
          </p:txBody>
        </p:sp>
      </p:grpSp>
      <p:grpSp>
        <p:nvGrpSpPr>
          <p:cNvPr id="19464" name="Group 34"/>
          <p:cNvGrpSpPr>
            <a:grpSpLocks/>
          </p:cNvGrpSpPr>
          <p:nvPr/>
        </p:nvGrpSpPr>
        <p:grpSpPr bwMode="auto">
          <a:xfrm>
            <a:off x="7620000" y="3149600"/>
            <a:ext cx="1600200" cy="498475"/>
            <a:chOff x="4560" y="1584"/>
            <a:chExt cx="1008" cy="314"/>
          </a:xfrm>
        </p:grpSpPr>
        <p:sp>
          <p:nvSpPr>
            <p:cNvPr id="19479" name="Line 32"/>
            <p:cNvSpPr>
              <a:spLocks noChangeShapeType="1"/>
            </p:cNvSpPr>
            <p:nvPr/>
          </p:nvSpPr>
          <p:spPr bwMode="auto">
            <a:xfrm>
              <a:off x="4560" y="1584"/>
              <a:ext cx="1008" cy="0"/>
            </a:xfrm>
            <a:prstGeom prst="line">
              <a:avLst/>
            </a:prstGeom>
            <a:noFill/>
            <a:ln w="57150" cmpd="thickThin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9480" name="Text Box 33"/>
            <p:cNvSpPr txBox="1">
              <a:spLocks noChangeArrowheads="1"/>
            </p:cNvSpPr>
            <p:nvPr/>
          </p:nvSpPr>
          <p:spPr bwMode="auto">
            <a:xfrm>
              <a:off x="4886" y="161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cs typeface="Arial" panose="020B0604020202020204" pitchFamily="34" charset="0"/>
                </a:rPr>
                <a:t>V</a:t>
              </a:r>
              <a:r>
                <a:rPr lang="en-US" altLang="en-US" sz="2400" baseline="-25000">
                  <a:cs typeface="Arial" panose="020B0604020202020204" pitchFamily="34" charset="0"/>
                </a:rPr>
                <a:t>jet</a:t>
              </a:r>
            </a:p>
          </p:txBody>
        </p:sp>
      </p:grpSp>
      <p:sp>
        <p:nvSpPr>
          <p:cNvPr id="13" name="Freeform 12"/>
          <p:cNvSpPr/>
          <p:nvPr/>
        </p:nvSpPr>
        <p:spPr>
          <a:xfrm>
            <a:off x="323850" y="2620963"/>
            <a:ext cx="2730500" cy="1563687"/>
          </a:xfrm>
          <a:custGeom>
            <a:avLst/>
            <a:gdLst>
              <a:gd name="connsiteX0" fmla="*/ 27078 w 2729252"/>
              <a:gd name="connsiteY0" fmla="*/ 9854 h 1564042"/>
              <a:gd name="connsiteX1" fmla="*/ 55214 w 2729252"/>
              <a:gd name="connsiteY1" fmla="*/ 375614 h 1564042"/>
              <a:gd name="connsiteX2" fmla="*/ 55214 w 2729252"/>
              <a:gd name="connsiteY2" fmla="*/ 882051 h 1564042"/>
              <a:gd name="connsiteX3" fmla="*/ 111484 w 2729252"/>
              <a:gd name="connsiteY3" fmla="*/ 1416623 h 1564042"/>
              <a:gd name="connsiteX4" fmla="*/ 97417 w 2729252"/>
              <a:gd name="connsiteY4" fmla="*/ 1557300 h 1564042"/>
              <a:gd name="connsiteX5" fmla="*/ 167755 w 2729252"/>
              <a:gd name="connsiteY5" fmla="*/ 1543232 h 1564042"/>
              <a:gd name="connsiteX6" fmla="*/ 786734 w 2729252"/>
              <a:gd name="connsiteY6" fmla="*/ 1402555 h 1564042"/>
              <a:gd name="connsiteX7" fmla="*/ 1025884 w 2729252"/>
              <a:gd name="connsiteY7" fmla="*/ 1360352 h 1564042"/>
              <a:gd name="connsiteX8" fmla="*/ 1054020 w 2729252"/>
              <a:gd name="connsiteY8" fmla="*/ 1304081 h 1564042"/>
              <a:gd name="connsiteX9" fmla="*/ 1321306 w 2729252"/>
              <a:gd name="connsiteY9" fmla="*/ 1360352 h 1564042"/>
              <a:gd name="connsiteX10" fmla="*/ 1687066 w 2729252"/>
              <a:gd name="connsiteY10" fmla="*/ 1430691 h 1564042"/>
              <a:gd name="connsiteX11" fmla="*/ 1940284 w 2729252"/>
              <a:gd name="connsiteY11" fmla="*/ 1458826 h 1564042"/>
              <a:gd name="connsiteX12" fmla="*/ 2306044 w 2729252"/>
              <a:gd name="connsiteY12" fmla="*/ 1472894 h 1564042"/>
              <a:gd name="connsiteX13" fmla="*/ 2615534 w 2729252"/>
              <a:gd name="connsiteY13" fmla="*/ 1486961 h 1564042"/>
              <a:gd name="connsiteX14" fmla="*/ 2728075 w 2729252"/>
              <a:gd name="connsiteY14" fmla="*/ 1515097 h 1564042"/>
              <a:gd name="connsiteX15" fmla="*/ 2671804 w 2729252"/>
              <a:gd name="connsiteY15" fmla="*/ 1318149 h 1564042"/>
              <a:gd name="connsiteX16" fmla="*/ 2629601 w 2729252"/>
              <a:gd name="connsiteY16" fmla="*/ 1022728 h 1564042"/>
              <a:gd name="connsiteX17" fmla="*/ 2685872 w 2729252"/>
              <a:gd name="connsiteY17" fmla="*/ 291208 h 1564042"/>
              <a:gd name="connsiteX18" fmla="*/ 2657737 w 2729252"/>
              <a:gd name="connsiteY18" fmla="*/ 23921 h 1564042"/>
              <a:gd name="connsiteX19" fmla="*/ 2587398 w 2729252"/>
              <a:gd name="connsiteY19" fmla="*/ 37989 h 1564042"/>
              <a:gd name="connsiteX20" fmla="*/ 2235706 w 2729252"/>
              <a:gd name="connsiteY20" fmla="*/ 66124 h 1564042"/>
              <a:gd name="connsiteX21" fmla="*/ 1926217 w 2729252"/>
              <a:gd name="connsiteY21" fmla="*/ 80192 h 1564042"/>
              <a:gd name="connsiteX22" fmla="*/ 1588592 w 2729252"/>
              <a:gd name="connsiteY22" fmla="*/ 150531 h 1564042"/>
              <a:gd name="connsiteX23" fmla="*/ 1265035 w 2729252"/>
              <a:gd name="connsiteY23" fmla="*/ 206801 h 1564042"/>
              <a:gd name="connsiteX24" fmla="*/ 983681 w 2729252"/>
              <a:gd name="connsiteY24" fmla="*/ 220869 h 1564042"/>
              <a:gd name="connsiteX25" fmla="*/ 758598 w 2729252"/>
              <a:gd name="connsiteY25" fmla="*/ 150531 h 1564042"/>
              <a:gd name="connsiteX26" fmla="*/ 491312 w 2729252"/>
              <a:gd name="connsiteY26" fmla="*/ 108328 h 1564042"/>
              <a:gd name="connsiteX27" fmla="*/ 27078 w 2729252"/>
              <a:gd name="connsiteY27" fmla="*/ 9854 h 15640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2729252" h="1564042">
                <a:moveTo>
                  <a:pt x="27078" y="9854"/>
                </a:moveTo>
                <a:cubicBezTo>
                  <a:pt x="-45605" y="54402"/>
                  <a:pt x="50525" y="230248"/>
                  <a:pt x="55214" y="375614"/>
                </a:cubicBezTo>
                <a:cubicBezTo>
                  <a:pt x="59903" y="520980"/>
                  <a:pt x="45836" y="708550"/>
                  <a:pt x="55214" y="882051"/>
                </a:cubicBezTo>
                <a:cubicBezTo>
                  <a:pt x="64592" y="1055552"/>
                  <a:pt x="104450" y="1304082"/>
                  <a:pt x="111484" y="1416623"/>
                </a:cubicBezTo>
                <a:cubicBezTo>
                  <a:pt x="118518" y="1529165"/>
                  <a:pt x="88038" y="1536198"/>
                  <a:pt x="97417" y="1557300"/>
                </a:cubicBezTo>
                <a:cubicBezTo>
                  <a:pt x="106796" y="1578402"/>
                  <a:pt x="167755" y="1543232"/>
                  <a:pt x="167755" y="1543232"/>
                </a:cubicBezTo>
                <a:lnTo>
                  <a:pt x="786734" y="1402555"/>
                </a:lnTo>
                <a:cubicBezTo>
                  <a:pt x="929755" y="1372075"/>
                  <a:pt x="981336" y="1376764"/>
                  <a:pt x="1025884" y="1360352"/>
                </a:cubicBezTo>
                <a:cubicBezTo>
                  <a:pt x="1070432" y="1343940"/>
                  <a:pt x="1004783" y="1304081"/>
                  <a:pt x="1054020" y="1304081"/>
                </a:cubicBezTo>
                <a:cubicBezTo>
                  <a:pt x="1103257" y="1304081"/>
                  <a:pt x="1321306" y="1360352"/>
                  <a:pt x="1321306" y="1360352"/>
                </a:cubicBezTo>
                <a:cubicBezTo>
                  <a:pt x="1426814" y="1381454"/>
                  <a:pt x="1583903" y="1414279"/>
                  <a:pt x="1687066" y="1430691"/>
                </a:cubicBezTo>
                <a:cubicBezTo>
                  <a:pt x="1790229" y="1447103"/>
                  <a:pt x="1837121" y="1451792"/>
                  <a:pt x="1940284" y="1458826"/>
                </a:cubicBezTo>
                <a:cubicBezTo>
                  <a:pt x="2043447" y="1465860"/>
                  <a:pt x="2306044" y="1472894"/>
                  <a:pt x="2306044" y="1472894"/>
                </a:cubicBezTo>
                <a:cubicBezTo>
                  <a:pt x="2418586" y="1477583"/>
                  <a:pt x="2545196" y="1479927"/>
                  <a:pt x="2615534" y="1486961"/>
                </a:cubicBezTo>
                <a:cubicBezTo>
                  <a:pt x="2685872" y="1493995"/>
                  <a:pt x="2718697" y="1543232"/>
                  <a:pt x="2728075" y="1515097"/>
                </a:cubicBezTo>
                <a:cubicBezTo>
                  <a:pt x="2737453" y="1486962"/>
                  <a:pt x="2688216" y="1400211"/>
                  <a:pt x="2671804" y="1318149"/>
                </a:cubicBezTo>
                <a:cubicBezTo>
                  <a:pt x="2655392" y="1236088"/>
                  <a:pt x="2627256" y="1193885"/>
                  <a:pt x="2629601" y="1022728"/>
                </a:cubicBezTo>
                <a:cubicBezTo>
                  <a:pt x="2631946" y="851571"/>
                  <a:pt x="2681183" y="457676"/>
                  <a:pt x="2685872" y="291208"/>
                </a:cubicBezTo>
                <a:cubicBezTo>
                  <a:pt x="2690561" y="124740"/>
                  <a:pt x="2674149" y="66124"/>
                  <a:pt x="2657737" y="23921"/>
                </a:cubicBezTo>
                <a:cubicBezTo>
                  <a:pt x="2641325" y="-18282"/>
                  <a:pt x="2657736" y="30955"/>
                  <a:pt x="2587398" y="37989"/>
                </a:cubicBezTo>
                <a:cubicBezTo>
                  <a:pt x="2517060" y="45023"/>
                  <a:pt x="2345903" y="59090"/>
                  <a:pt x="2235706" y="66124"/>
                </a:cubicBezTo>
                <a:cubicBezTo>
                  <a:pt x="2125509" y="73158"/>
                  <a:pt x="2034069" y="66124"/>
                  <a:pt x="1926217" y="80192"/>
                </a:cubicBezTo>
                <a:cubicBezTo>
                  <a:pt x="1818365" y="94260"/>
                  <a:pt x="1698789" y="129429"/>
                  <a:pt x="1588592" y="150531"/>
                </a:cubicBezTo>
                <a:cubicBezTo>
                  <a:pt x="1478395" y="171633"/>
                  <a:pt x="1365853" y="195078"/>
                  <a:pt x="1265035" y="206801"/>
                </a:cubicBezTo>
                <a:cubicBezTo>
                  <a:pt x="1164217" y="218524"/>
                  <a:pt x="1068087" y="230247"/>
                  <a:pt x="983681" y="220869"/>
                </a:cubicBezTo>
                <a:cubicBezTo>
                  <a:pt x="899275" y="211491"/>
                  <a:pt x="840659" y="169288"/>
                  <a:pt x="758598" y="150531"/>
                </a:cubicBezTo>
                <a:cubicBezTo>
                  <a:pt x="676537" y="131774"/>
                  <a:pt x="608543" y="131774"/>
                  <a:pt x="491312" y="108328"/>
                </a:cubicBezTo>
                <a:cubicBezTo>
                  <a:pt x="374081" y="84882"/>
                  <a:pt x="99761" y="-34694"/>
                  <a:pt x="27078" y="9854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IN"/>
          </a:p>
        </p:txBody>
      </p:sp>
      <p:sp>
        <p:nvSpPr>
          <p:cNvPr id="19466" name="TextBox 13"/>
          <p:cNvSpPr txBox="1">
            <a:spLocks noChangeArrowheads="1"/>
          </p:cNvSpPr>
          <p:nvPr/>
        </p:nvSpPr>
        <p:spPr bwMode="auto">
          <a:xfrm>
            <a:off x="284163" y="1905000"/>
            <a:ext cx="1458912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IN" sz="2400"/>
              <a:t>Inlet M&lt;1</a:t>
            </a:r>
          </a:p>
        </p:txBody>
      </p: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1219200" y="2540000"/>
            <a:ext cx="355600" cy="2900363"/>
            <a:chOff x="1104" y="1152"/>
            <a:chExt cx="224" cy="1827"/>
          </a:xfrm>
        </p:grpSpPr>
        <p:sp>
          <p:nvSpPr>
            <p:cNvPr id="19477" name="Line 6"/>
            <p:cNvSpPr>
              <a:spLocks noChangeShapeType="1"/>
            </p:cNvSpPr>
            <p:nvPr/>
          </p:nvSpPr>
          <p:spPr bwMode="auto">
            <a:xfrm>
              <a:off x="1200" y="1152"/>
              <a:ext cx="0" cy="1488"/>
            </a:xfrm>
            <a:prstGeom prst="line">
              <a:avLst/>
            </a:prstGeom>
            <a:noFill/>
            <a:ln w="57150" cmpd="thickThin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9478" name="Text Box 12"/>
            <p:cNvSpPr txBox="1">
              <a:spLocks noChangeArrowheads="1"/>
            </p:cNvSpPr>
            <p:nvPr/>
          </p:nvSpPr>
          <p:spPr bwMode="auto">
            <a:xfrm>
              <a:off x="1104" y="2688"/>
              <a:ext cx="2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cs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19468" name="TextBox 16"/>
          <p:cNvSpPr txBox="1">
            <a:spLocks noChangeArrowheads="1"/>
          </p:cNvSpPr>
          <p:nvPr/>
        </p:nvSpPr>
        <p:spPr bwMode="auto">
          <a:xfrm>
            <a:off x="6731000" y="1465263"/>
            <a:ext cx="12620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IN" sz="1800"/>
              <a:t>Expansion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7239000" y="1809750"/>
            <a:ext cx="76200" cy="11445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70" name="TextBox 59"/>
          <p:cNvSpPr txBox="1">
            <a:spLocks noChangeArrowheads="1"/>
          </p:cNvSpPr>
          <p:nvPr/>
        </p:nvSpPr>
        <p:spPr bwMode="auto">
          <a:xfrm>
            <a:off x="1752600" y="2098675"/>
            <a:ext cx="1470025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IN" sz="1800"/>
              <a:t>Intake             </a:t>
            </a:r>
          </a:p>
        </p:txBody>
      </p:sp>
      <p:graphicFrame>
        <p:nvGraphicFramePr>
          <p:cNvPr id="5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267863"/>
              </p:ext>
            </p:extLst>
          </p:nvPr>
        </p:nvGraphicFramePr>
        <p:xfrm>
          <a:off x="1246188" y="4846638"/>
          <a:ext cx="1757362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6" name="Equation" r:id="rId7" imgW="533160" imgH="228600" progId="Equation.3">
                  <p:embed/>
                </p:oleObj>
              </mc:Choice>
              <mc:Fallback>
                <p:oleObj name="Equation" r:id="rId7" imgW="533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4846638"/>
                        <a:ext cx="1757362" cy="6715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2819400" y="2819400"/>
            <a:ext cx="54102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IN" sz="2400" b="0" dirty="0">
                <a:solidFill>
                  <a:srgbClr val="FF0000"/>
                </a:solidFill>
                <a:latin typeface="Old English Text MT" panose="03040902040508030806" pitchFamily="66" charset="0"/>
                <a:cs typeface="Times New Roman" panose="02020603050405020304" pitchFamily="18" charset="0"/>
              </a:rPr>
              <a:t>An inverse of Nozzle: Converts macro kinetic power of incoming air into Micro Kinetic Power</a:t>
            </a:r>
          </a:p>
        </p:txBody>
      </p:sp>
      <p:graphicFrame>
        <p:nvGraphicFramePr>
          <p:cNvPr id="5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267868"/>
              </p:ext>
            </p:extLst>
          </p:nvPr>
        </p:nvGraphicFramePr>
        <p:xfrm>
          <a:off x="1217613" y="6072188"/>
          <a:ext cx="14224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7" name="Equation" r:id="rId9" imgW="431613" imgH="215806" progId="Equation.3">
                  <p:embed/>
                </p:oleObj>
              </mc:Choice>
              <mc:Fallback>
                <p:oleObj name="Equation" r:id="rId9" imgW="431613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6072188"/>
                        <a:ext cx="14224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843127"/>
              </p:ext>
            </p:extLst>
          </p:nvPr>
        </p:nvGraphicFramePr>
        <p:xfrm>
          <a:off x="3642388" y="5983760"/>
          <a:ext cx="1422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8" name="Equation" r:id="rId11" imgW="431613" imgH="215806" progId="Equation.3">
                  <p:embed/>
                </p:oleObj>
              </mc:Choice>
              <mc:Fallback>
                <p:oleObj name="Equation" r:id="rId11" imgW="431613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388" y="5983760"/>
                        <a:ext cx="1422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706964"/>
              </p:ext>
            </p:extLst>
          </p:nvPr>
        </p:nvGraphicFramePr>
        <p:xfrm>
          <a:off x="5977601" y="5287963"/>
          <a:ext cx="232727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9" name="Equation" r:id="rId13" imgW="1066337" imgH="545863" progId="Equation.3">
                  <p:embed/>
                </p:oleObj>
              </mc:Choice>
              <mc:Fallback>
                <p:oleObj name="Equation" r:id="rId13" imgW="1066337" imgH="5458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7601" y="5287963"/>
                        <a:ext cx="2327275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5" name="Ink 4"/>
              <p14:cNvContentPartPr/>
              <p14:nvPr/>
            </p14:nvContentPartPr>
            <p14:xfrm>
              <a:off x="1884960" y="5529960"/>
              <a:ext cx="1274040" cy="41472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875960" y="5519160"/>
                <a:ext cx="1296000" cy="428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71875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304800" y="161925"/>
            <a:ext cx="6629400" cy="938213"/>
          </a:xfrm>
        </p:spPr>
        <p:txBody>
          <a:bodyPr/>
          <a:lstStyle/>
          <a:p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asure of Extra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sure Generation by Active Compressor</a:t>
            </a:r>
          </a:p>
        </p:txBody>
      </p:sp>
      <p:sp>
        <p:nvSpPr>
          <p:cNvPr id="21512" name="TextBox 4"/>
          <p:cNvSpPr txBox="1">
            <a:spLocks noChangeArrowheads="1"/>
          </p:cNvSpPr>
          <p:nvPr/>
        </p:nvSpPr>
        <p:spPr bwMode="auto">
          <a:xfrm>
            <a:off x="1006475" y="5078413"/>
            <a:ext cx="38560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Isentropic active compression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4943475" y="4695825"/>
          <a:ext cx="19526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6" name="Equation" r:id="rId3" imgW="965200" imgH="558800" progId="Equation.3">
                  <p:embed/>
                </p:oleObj>
              </mc:Choice>
              <mc:Fallback>
                <p:oleObj name="Equation" r:id="rId3" imgW="9652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4695825"/>
                        <a:ext cx="195262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32"/>
          <p:cNvGrpSpPr>
            <a:grpSpLocks/>
          </p:cNvGrpSpPr>
          <p:nvPr/>
        </p:nvGrpSpPr>
        <p:grpSpPr bwMode="auto">
          <a:xfrm>
            <a:off x="1828800" y="1408113"/>
            <a:ext cx="5257800" cy="2190750"/>
            <a:chOff x="547688" y="1914525"/>
            <a:chExt cx="8048625" cy="3028950"/>
          </a:xfrm>
        </p:grpSpPr>
        <p:pic>
          <p:nvPicPr>
            <p:cNvPr id="21534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7688" y="1914525"/>
              <a:ext cx="8048625" cy="3028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1535" name="Group 16"/>
            <p:cNvGrpSpPr>
              <a:grpSpLocks/>
            </p:cNvGrpSpPr>
            <p:nvPr/>
          </p:nvGrpSpPr>
          <p:grpSpPr bwMode="auto">
            <a:xfrm>
              <a:off x="1582057" y="2514600"/>
              <a:ext cx="885372" cy="228600"/>
              <a:chOff x="1582057" y="2514600"/>
              <a:chExt cx="885372" cy="228600"/>
            </a:xfrm>
          </p:grpSpPr>
          <p:grpSp>
            <p:nvGrpSpPr>
              <p:cNvPr id="11" name="Group 6"/>
              <p:cNvGrpSpPr/>
              <p:nvPr/>
            </p:nvGrpSpPr>
            <p:grpSpPr>
              <a:xfrm>
                <a:off x="1582057" y="2525486"/>
                <a:ext cx="885372" cy="217714"/>
                <a:chOff x="1582057" y="2525486"/>
                <a:chExt cx="885372" cy="217714"/>
              </a:xfrm>
              <a:solidFill>
                <a:schemeClr val="accent1"/>
              </a:solidFill>
            </p:grpSpPr>
            <p:sp>
              <p:nvSpPr>
                <p:cNvPr id="35" name="Freeform 3"/>
                <p:cNvSpPr/>
                <p:nvPr/>
              </p:nvSpPr>
              <p:spPr>
                <a:xfrm>
                  <a:off x="1582057" y="2525486"/>
                  <a:ext cx="885372" cy="14514"/>
                </a:xfrm>
                <a:custGeom>
                  <a:avLst/>
                  <a:gdLst>
                    <a:gd name="connsiteX0" fmla="*/ 0 w 885372"/>
                    <a:gd name="connsiteY0" fmla="*/ 14514 h 14514"/>
                    <a:gd name="connsiteX1" fmla="*/ 885372 w 885372"/>
                    <a:gd name="connsiteY1" fmla="*/ 0 h 145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885372" h="14514">
                      <a:moveTo>
                        <a:pt x="0" y="14514"/>
                      </a:moveTo>
                      <a:lnTo>
                        <a:pt x="885372" y="0"/>
                      </a:lnTo>
                    </a:path>
                  </a:pathLst>
                </a:custGeom>
                <a:grpFill/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IN"/>
                </a:p>
              </p:txBody>
            </p:sp>
            <p:sp>
              <p:nvSpPr>
                <p:cNvPr id="36" name="Freeform 35"/>
                <p:cNvSpPr/>
                <p:nvPr/>
              </p:nvSpPr>
              <p:spPr>
                <a:xfrm>
                  <a:off x="1611086" y="2685143"/>
                  <a:ext cx="841828" cy="58057"/>
                </a:xfrm>
                <a:custGeom>
                  <a:avLst/>
                  <a:gdLst>
                    <a:gd name="connsiteX0" fmla="*/ 0 w 841828"/>
                    <a:gd name="connsiteY0" fmla="*/ 58057 h 58057"/>
                    <a:gd name="connsiteX1" fmla="*/ 362857 w 841828"/>
                    <a:gd name="connsiteY1" fmla="*/ 14514 h 58057"/>
                    <a:gd name="connsiteX2" fmla="*/ 841828 w 841828"/>
                    <a:gd name="connsiteY2" fmla="*/ 0 h 5805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841828" h="58057">
                      <a:moveTo>
                        <a:pt x="0" y="58057"/>
                      </a:moveTo>
                      <a:cubicBezTo>
                        <a:pt x="111276" y="41123"/>
                        <a:pt x="222552" y="24190"/>
                        <a:pt x="362857" y="14514"/>
                      </a:cubicBezTo>
                      <a:cubicBezTo>
                        <a:pt x="503162" y="4838"/>
                        <a:pt x="841828" y="0"/>
                        <a:pt x="841828" y="0"/>
                      </a:cubicBezTo>
                    </a:path>
                  </a:pathLst>
                </a:custGeom>
                <a:grpFill/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IN"/>
                </a:p>
              </p:txBody>
            </p:sp>
          </p:grpSp>
          <p:cxnSp>
            <p:nvCxnSpPr>
              <p:cNvPr id="32" name="Straight Connector 31"/>
              <p:cNvCxnSpPr/>
              <p:nvPr/>
            </p:nvCxnSpPr>
            <p:spPr>
              <a:xfrm flipV="1">
                <a:off x="1599940" y="2513729"/>
                <a:ext cx="381531" cy="23046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 flipV="1">
                <a:off x="1828373" y="2513729"/>
                <a:ext cx="381531" cy="23046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flipV="1">
                <a:off x="2056806" y="2513729"/>
                <a:ext cx="381531" cy="23046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" name="Group 6"/>
            <p:cNvGrpSpPr/>
            <p:nvPr/>
          </p:nvGrpSpPr>
          <p:grpSpPr>
            <a:xfrm>
              <a:off x="1600200" y="4125686"/>
              <a:ext cx="885372" cy="217714"/>
              <a:chOff x="1582057" y="2525486"/>
              <a:chExt cx="885372" cy="217714"/>
            </a:xfrm>
            <a:solidFill>
              <a:schemeClr val="accent1"/>
            </a:solidFill>
            <a:scene3d>
              <a:camera prst="orthographicFront">
                <a:rot lat="10800000" lon="0" rev="0"/>
              </a:camera>
              <a:lightRig rig="threePt" dir="t"/>
            </a:scene3d>
          </p:grpSpPr>
          <p:sp>
            <p:nvSpPr>
              <p:cNvPr id="29" name="Freeform 28"/>
              <p:cNvSpPr/>
              <p:nvPr/>
            </p:nvSpPr>
            <p:spPr>
              <a:xfrm>
                <a:off x="1582057" y="2525486"/>
                <a:ext cx="885372" cy="14514"/>
              </a:xfrm>
              <a:custGeom>
                <a:avLst/>
                <a:gdLst>
                  <a:gd name="connsiteX0" fmla="*/ 0 w 885372"/>
                  <a:gd name="connsiteY0" fmla="*/ 14514 h 14514"/>
                  <a:gd name="connsiteX1" fmla="*/ 885372 w 885372"/>
                  <a:gd name="connsiteY1" fmla="*/ 0 h 145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885372" h="14514">
                    <a:moveTo>
                      <a:pt x="0" y="14514"/>
                    </a:moveTo>
                    <a:lnTo>
                      <a:pt x="885372" y="0"/>
                    </a:lnTo>
                  </a:path>
                </a:pathLst>
              </a:cu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IN"/>
              </a:p>
            </p:txBody>
          </p:sp>
          <p:sp>
            <p:nvSpPr>
              <p:cNvPr id="30" name="Freeform 29"/>
              <p:cNvSpPr/>
              <p:nvPr/>
            </p:nvSpPr>
            <p:spPr>
              <a:xfrm>
                <a:off x="1611086" y="2685143"/>
                <a:ext cx="841828" cy="58057"/>
              </a:xfrm>
              <a:custGeom>
                <a:avLst/>
                <a:gdLst>
                  <a:gd name="connsiteX0" fmla="*/ 0 w 841828"/>
                  <a:gd name="connsiteY0" fmla="*/ 58057 h 58057"/>
                  <a:gd name="connsiteX1" fmla="*/ 362857 w 841828"/>
                  <a:gd name="connsiteY1" fmla="*/ 14514 h 58057"/>
                  <a:gd name="connsiteX2" fmla="*/ 841828 w 841828"/>
                  <a:gd name="connsiteY2" fmla="*/ 0 h 580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841828" h="58057">
                    <a:moveTo>
                      <a:pt x="0" y="58057"/>
                    </a:moveTo>
                    <a:cubicBezTo>
                      <a:pt x="111276" y="41123"/>
                      <a:pt x="222552" y="24190"/>
                      <a:pt x="362857" y="14514"/>
                    </a:cubicBezTo>
                    <a:cubicBezTo>
                      <a:pt x="503162" y="4838"/>
                      <a:pt x="841828" y="0"/>
                      <a:pt x="841828" y="0"/>
                    </a:cubicBezTo>
                  </a:path>
                </a:pathLst>
              </a:cu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IN"/>
              </a:p>
            </p:txBody>
          </p:sp>
        </p:grpSp>
        <p:cxnSp>
          <p:nvCxnSpPr>
            <p:cNvPr id="26" name="Straight Connector 25"/>
            <p:cNvCxnSpPr/>
            <p:nvPr/>
          </p:nvCxnSpPr>
          <p:spPr>
            <a:xfrm flipV="1">
              <a:off x="1616950" y="4113806"/>
              <a:ext cx="381533" cy="2304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1845383" y="4113806"/>
              <a:ext cx="381533" cy="2304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V="1">
              <a:off x="2073816" y="4113806"/>
              <a:ext cx="381533" cy="2304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24"/>
          <p:cNvGrpSpPr>
            <a:grpSpLocks/>
          </p:cNvGrpSpPr>
          <p:nvPr/>
        </p:nvGrpSpPr>
        <p:grpSpPr bwMode="auto">
          <a:xfrm>
            <a:off x="2819400" y="1712913"/>
            <a:ext cx="231775" cy="2097087"/>
            <a:chOff x="1680" y="1104"/>
            <a:chExt cx="224" cy="1827"/>
          </a:xfrm>
        </p:grpSpPr>
        <p:sp>
          <p:nvSpPr>
            <p:cNvPr id="21532" name="Line 11"/>
            <p:cNvSpPr>
              <a:spLocks noChangeShapeType="1"/>
            </p:cNvSpPr>
            <p:nvPr/>
          </p:nvSpPr>
          <p:spPr bwMode="auto">
            <a:xfrm>
              <a:off x="1872" y="1104"/>
              <a:ext cx="0" cy="1488"/>
            </a:xfrm>
            <a:prstGeom prst="line">
              <a:avLst/>
            </a:prstGeom>
            <a:noFill/>
            <a:ln w="57150" cmpd="thickThin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1533" name="Text Box 13"/>
            <p:cNvSpPr txBox="1">
              <a:spLocks noChangeArrowheads="1"/>
            </p:cNvSpPr>
            <p:nvPr/>
          </p:nvSpPr>
          <p:spPr bwMode="auto">
            <a:xfrm>
              <a:off x="1680" y="2640"/>
              <a:ext cx="2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14" name="Group 25"/>
          <p:cNvGrpSpPr>
            <a:grpSpLocks/>
          </p:cNvGrpSpPr>
          <p:nvPr/>
        </p:nvGrpSpPr>
        <p:grpSpPr bwMode="auto">
          <a:xfrm>
            <a:off x="3810000" y="1752600"/>
            <a:ext cx="231775" cy="2154238"/>
            <a:chOff x="2112" y="1104"/>
            <a:chExt cx="224" cy="1875"/>
          </a:xfrm>
        </p:grpSpPr>
        <p:sp>
          <p:nvSpPr>
            <p:cNvPr id="21530" name="Line 7"/>
            <p:cNvSpPr>
              <a:spLocks noChangeShapeType="1"/>
            </p:cNvSpPr>
            <p:nvPr/>
          </p:nvSpPr>
          <p:spPr bwMode="auto">
            <a:xfrm>
              <a:off x="2208" y="1104"/>
              <a:ext cx="0" cy="1488"/>
            </a:xfrm>
            <a:prstGeom prst="line">
              <a:avLst/>
            </a:prstGeom>
            <a:noFill/>
            <a:ln w="57150" cmpd="thickThin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1531" name="Text Box 14"/>
            <p:cNvSpPr txBox="1">
              <a:spLocks noChangeArrowheads="1"/>
            </p:cNvSpPr>
            <p:nvPr/>
          </p:nvSpPr>
          <p:spPr bwMode="auto">
            <a:xfrm>
              <a:off x="2112" y="2688"/>
              <a:ext cx="2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cs typeface="Arial" panose="020B0604020202020204" pitchFamily="34" charset="0"/>
                </a:rPr>
                <a:t>3</a:t>
              </a:r>
            </a:p>
          </p:txBody>
        </p:sp>
      </p:grp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701800" y="3957638"/>
          <a:ext cx="55102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7" name="Equation" r:id="rId6" imgW="1688367" imgH="253890" progId="Equation.3">
                  <p:embed/>
                </p:oleObj>
              </mc:Choice>
              <mc:Fallback>
                <p:oleObj name="Equation" r:id="rId6" imgW="1688367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3957638"/>
                        <a:ext cx="5510213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3" name="Group 46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21515" name="Group 8"/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5760" cy="4320"/>
            </a:xfrm>
          </p:grpSpPr>
          <p:grpSp>
            <p:nvGrpSpPr>
              <p:cNvPr id="21518" name="Group 27"/>
              <p:cNvGrpSpPr>
                <a:grpSpLocks/>
              </p:cNvGrpSpPr>
              <p:nvPr/>
            </p:nvGrpSpPr>
            <p:grpSpPr bwMode="auto">
              <a:xfrm>
                <a:off x="0" y="0"/>
                <a:ext cx="192" cy="4320"/>
                <a:chOff x="0" y="-48"/>
                <a:chExt cx="144" cy="4368"/>
              </a:xfrm>
            </p:grpSpPr>
            <p:sp>
              <p:nvSpPr>
                <p:cNvPr id="21528" name="Rectangle 10"/>
                <p:cNvSpPr>
                  <a:spLocks noChangeArrowheads="1"/>
                </p:cNvSpPr>
                <p:nvPr/>
              </p:nvSpPr>
              <p:spPr bwMode="auto">
                <a:xfrm>
                  <a:off x="0" y="-48"/>
                  <a:ext cx="144" cy="235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1529" name="Rectangle 11"/>
                <p:cNvSpPr>
                  <a:spLocks noChangeArrowheads="1"/>
                </p:cNvSpPr>
                <p:nvPr/>
              </p:nvSpPr>
              <p:spPr bwMode="auto">
                <a:xfrm>
                  <a:off x="0" y="2160"/>
                  <a:ext cx="144" cy="216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1519" name="Group 12"/>
              <p:cNvGrpSpPr>
                <a:grpSpLocks/>
              </p:cNvGrpSpPr>
              <p:nvPr/>
            </p:nvGrpSpPr>
            <p:grpSpPr bwMode="auto">
              <a:xfrm>
                <a:off x="5674" y="24"/>
                <a:ext cx="86" cy="4296"/>
                <a:chOff x="5616" y="-48"/>
                <a:chExt cx="144" cy="4368"/>
              </a:xfrm>
            </p:grpSpPr>
            <p:sp>
              <p:nvSpPr>
                <p:cNvPr id="21526" name="Rectangle 13"/>
                <p:cNvSpPr>
                  <a:spLocks noChangeArrowheads="1"/>
                </p:cNvSpPr>
                <p:nvPr/>
              </p:nvSpPr>
              <p:spPr bwMode="auto">
                <a:xfrm>
                  <a:off x="5616" y="-48"/>
                  <a:ext cx="144" cy="2352"/>
                </a:xfrm>
                <a:prstGeom prst="rect">
                  <a:avLst/>
                </a:prstGeom>
                <a:gradFill rotWithShape="0">
                  <a:gsLst>
                    <a:gs pos="0">
                      <a:srgbClr val="0066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1527" name="Rectangle 14"/>
                <p:cNvSpPr>
                  <a:spLocks noChangeArrowheads="1"/>
                </p:cNvSpPr>
                <p:nvPr/>
              </p:nvSpPr>
              <p:spPr bwMode="auto">
                <a:xfrm>
                  <a:off x="5616" y="2160"/>
                  <a:ext cx="144" cy="216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1520" name="Group 15"/>
              <p:cNvGrpSpPr>
                <a:grpSpLocks/>
              </p:cNvGrpSpPr>
              <p:nvPr/>
            </p:nvGrpSpPr>
            <p:grpSpPr bwMode="auto">
              <a:xfrm>
                <a:off x="144" y="0"/>
                <a:ext cx="5616" cy="144"/>
                <a:chOff x="96" y="-48"/>
                <a:chExt cx="5520" cy="144"/>
              </a:xfrm>
            </p:grpSpPr>
            <p:sp>
              <p:nvSpPr>
                <p:cNvPr id="21524" name="Rectangle 16"/>
                <p:cNvSpPr>
                  <a:spLocks noChangeArrowheads="1"/>
                </p:cNvSpPr>
                <p:nvPr/>
              </p:nvSpPr>
              <p:spPr bwMode="auto">
                <a:xfrm>
                  <a:off x="96" y="-48"/>
                  <a:ext cx="2736" cy="144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1525" name="Rectangle 17"/>
                <p:cNvSpPr>
                  <a:spLocks noChangeArrowheads="1"/>
                </p:cNvSpPr>
                <p:nvPr/>
              </p:nvSpPr>
              <p:spPr bwMode="auto">
                <a:xfrm>
                  <a:off x="2832" y="-48"/>
                  <a:ext cx="2784" cy="144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1521" name="Group 18"/>
              <p:cNvGrpSpPr>
                <a:grpSpLocks/>
              </p:cNvGrpSpPr>
              <p:nvPr/>
            </p:nvGrpSpPr>
            <p:grpSpPr bwMode="auto">
              <a:xfrm>
                <a:off x="144" y="4234"/>
                <a:ext cx="5616" cy="86"/>
                <a:chOff x="96" y="4176"/>
                <a:chExt cx="5520" cy="144"/>
              </a:xfrm>
            </p:grpSpPr>
            <p:sp>
              <p:nvSpPr>
                <p:cNvPr id="21522" name="Rectangle 19"/>
                <p:cNvSpPr>
                  <a:spLocks noChangeArrowheads="1"/>
                </p:cNvSpPr>
                <p:nvPr/>
              </p:nvSpPr>
              <p:spPr bwMode="auto">
                <a:xfrm>
                  <a:off x="96" y="4176"/>
                  <a:ext cx="2736" cy="144"/>
                </a:xfrm>
                <a:prstGeom prst="rect">
                  <a:avLst/>
                </a:prstGeom>
                <a:gradFill rotWithShape="0">
                  <a:gsLst>
                    <a:gs pos="0">
                      <a:srgbClr val="0066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1523" name="Rectangle 20"/>
                <p:cNvSpPr>
                  <a:spLocks noChangeArrowheads="1"/>
                </p:cNvSpPr>
                <p:nvPr/>
              </p:nvSpPr>
              <p:spPr bwMode="auto">
                <a:xfrm>
                  <a:off x="2832" y="4176"/>
                  <a:ext cx="2784" cy="144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</p:grpSp>
        <p:pic>
          <p:nvPicPr>
            <p:cNvPr id="21516" name="Rectangle 19458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02475" y="242887"/>
              <a:ext cx="1889125" cy="823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" name="Rectangle 21"/>
            <p:cNvSpPr>
              <a:spLocks noChangeArrowheads="1"/>
            </p:cNvSpPr>
            <p:nvPr/>
          </p:nvSpPr>
          <p:spPr bwMode="auto">
            <a:xfrm>
              <a:off x="228600" y="1066800"/>
              <a:ext cx="8812213" cy="76200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" name="Ink 2"/>
              <p14:cNvContentPartPr/>
              <p14:nvPr/>
            </p14:nvContentPartPr>
            <p14:xfrm>
              <a:off x="3129120" y="4440960"/>
              <a:ext cx="29160" cy="813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126600" y="4434480"/>
                <a:ext cx="41760" cy="94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4" name="Ink 3"/>
              <p14:cNvContentPartPr/>
              <p14:nvPr/>
            </p14:nvContentPartPr>
            <p14:xfrm>
              <a:off x="3461400" y="2049480"/>
              <a:ext cx="5518800" cy="17251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450600" y="2046960"/>
                <a:ext cx="5540760" cy="1738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24487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32"/>
          <p:cNvGrpSpPr>
            <a:grpSpLocks/>
          </p:cNvGrpSpPr>
          <p:nvPr/>
        </p:nvGrpSpPr>
        <p:grpSpPr bwMode="auto">
          <a:xfrm>
            <a:off x="685800" y="1143000"/>
            <a:ext cx="8048625" cy="3028950"/>
            <a:chOff x="547688" y="1914525"/>
            <a:chExt cx="8048625" cy="3028950"/>
          </a:xfrm>
        </p:grpSpPr>
        <p:pic>
          <p:nvPicPr>
            <p:cNvPr id="2256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7688" y="1914525"/>
              <a:ext cx="8048625" cy="3028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2565" name="Group 16"/>
            <p:cNvGrpSpPr>
              <a:grpSpLocks/>
            </p:cNvGrpSpPr>
            <p:nvPr/>
          </p:nvGrpSpPr>
          <p:grpSpPr bwMode="auto">
            <a:xfrm>
              <a:off x="1582057" y="2514600"/>
              <a:ext cx="885372" cy="228600"/>
              <a:chOff x="1582057" y="2514600"/>
              <a:chExt cx="885372" cy="228600"/>
            </a:xfrm>
          </p:grpSpPr>
          <p:grpSp>
            <p:nvGrpSpPr>
              <p:cNvPr id="4" name="Group 6"/>
              <p:cNvGrpSpPr/>
              <p:nvPr/>
            </p:nvGrpSpPr>
            <p:grpSpPr>
              <a:xfrm>
                <a:off x="1582057" y="2525486"/>
                <a:ext cx="885372" cy="217714"/>
                <a:chOff x="1582057" y="2525486"/>
                <a:chExt cx="885372" cy="217714"/>
              </a:xfrm>
              <a:solidFill>
                <a:schemeClr val="accent1"/>
              </a:solidFill>
            </p:grpSpPr>
            <p:sp>
              <p:nvSpPr>
                <p:cNvPr id="43" name="Freeform 3"/>
                <p:cNvSpPr/>
                <p:nvPr/>
              </p:nvSpPr>
              <p:spPr>
                <a:xfrm>
                  <a:off x="1582057" y="2525486"/>
                  <a:ext cx="885372" cy="14514"/>
                </a:xfrm>
                <a:custGeom>
                  <a:avLst/>
                  <a:gdLst>
                    <a:gd name="connsiteX0" fmla="*/ 0 w 885372"/>
                    <a:gd name="connsiteY0" fmla="*/ 14514 h 14514"/>
                    <a:gd name="connsiteX1" fmla="*/ 885372 w 885372"/>
                    <a:gd name="connsiteY1" fmla="*/ 0 h 145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885372" h="14514">
                      <a:moveTo>
                        <a:pt x="0" y="14514"/>
                      </a:moveTo>
                      <a:lnTo>
                        <a:pt x="885372" y="0"/>
                      </a:lnTo>
                    </a:path>
                  </a:pathLst>
                </a:custGeom>
                <a:grpFill/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IN"/>
                </a:p>
              </p:txBody>
            </p:sp>
            <p:sp>
              <p:nvSpPr>
                <p:cNvPr id="44" name="Freeform 43"/>
                <p:cNvSpPr/>
                <p:nvPr/>
              </p:nvSpPr>
              <p:spPr>
                <a:xfrm>
                  <a:off x="1611086" y="2685143"/>
                  <a:ext cx="841828" cy="58057"/>
                </a:xfrm>
                <a:custGeom>
                  <a:avLst/>
                  <a:gdLst>
                    <a:gd name="connsiteX0" fmla="*/ 0 w 841828"/>
                    <a:gd name="connsiteY0" fmla="*/ 58057 h 58057"/>
                    <a:gd name="connsiteX1" fmla="*/ 362857 w 841828"/>
                    <a:gd name="connsiteY1" fmla="*/ 14514 h 58057"/>
                    <a:gd name="connsiteX2" fmla="*/ 841828 w 841828"/>
                    <a:gd name="connsiteY2" fmla="*/ 0 h 5805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841828" h="58057">
                      <a:moveTo>
                        <a:pt x="0" y="58057"/>
                      </a:moveTo>
                      <a:cubicBezTo>
                        <a:pt x="111276" y="41123"/>
                        <a:pt x="222552" y="24190"/>
                        <a:pt x="362857" y="14514"/>
                      </a:cubicBezTo>
                      <a:cubicBezTo>
                        <a:pt x="503162" y="4838"/>
                        <a:pt x="841828" y="0"/>
                        <a:pt x="841828" y="0"/>
                      </a:cubicBezTo>
                    </a:path>
                  </a:pathLst>
                </a:custGeom>
                <a:grpFill/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IN"/>
                </a:p>
              </p:txBody>
            </p:sp>
          </p:grpSp>
          <p:cxnSp>
            <p:nvCxnSpPr>
              <p:cNvPr id="40" name="Straight Connector 39"/>
              <p:cNvCxnSpPr/>
              <p:nvPr/>
            </p:nvCxnSpPr>
            <p:spPr>
              <a:xfrm flipV="1">
                <a:off x="1600201" y="2514600"/>
                <a:ext cx="381000" cy="2286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 flipV="1">
                <a:off x="1828801" y="2514600"/>
                <a:ext cx="381000" cy="2286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flipV="1">
                <a:off x="2057401" y="2514600"/>
                <a:ext cx="381000" cy="2286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" name="Group 6"/>
            <p:cNvGrpSpPr/>
            <p:nvPr/>
          </p:nvGrpSpPr>
          <p:grpSpPr>
            <a:xfrm>
              <a:off x="1600200" y="4125686"/>
              <a:ext cx="885372" cy="217714"/>
              <a:chOff x="1582057" y="2525486"/>
              <a:chExt cx="885372" cy="217714"/>
            </a:xfrm>
            <a:solidFill>
              <a:schemeClr val="accent1"/>
            </a:solidFill>
            <a:scene3d>
              <a:camera prst="orthographicFront">
                <a:rot lat="10800000" lon="0" rev="0"/>
              </a:camera>
              <a:lightRig rig="threePt" dir="t"/>
            </a:scene3d>
          </p:grpSpPr>
          <p:sp>
            <p:nvSpPr>
              <p:cNvPr id="37" name="Freeform 36"/>
              <p:cNvSpPr/>
              <p:nvPr/>
            </p:nvSpPr>
            <p:spPr>
              <a:xfrm>
                <a:off x="1582057" y="2525486"/>
                <a:ext cx="885372" cy="14514"/>
              </a:xfrm>
              <a:custGeom>
                <a:avLst/>
                <a:gdLst>
                  <a:gd name="connsiteX0" fmla="*/ 0 w 885372"/>
                  <a:gd name="connsiteY0" fmla="*/ 14514 h 14514"/>
                  <a:gd name="connsiteX1" fmla="*/ 885372 w 885372"/>
                  <a:gd name="connsiteY1" fmla="*/ 0 h 145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885372" h="14514">
                    <a:moveTo>
                      <a:pt x="0" y="14514"/>
                    </a:moveTo>
                    <a:lnTo>
                      <a:pt x="885372" y="0"/>
                    </a:lnTo>
                  </a:path>
                </a:pathLst>
              </a:cu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IN"/>
              </a:p>
            </p:txBody>
          </p:sp>
          <p:sp>
            <p:nvSpPr>
              <p:cNvPr id="38" name="Freeform 37"/>
              <p:cNvSpPr/>
              <p:nvPr/>
            </p:nvSpPr>
            <p:spPr>
              <a:xfrm>
                <a:off x="1611086" y="2685143"/>
                <a:ext cx="841828" cy="58057"/>
              </a:xfrm>
              <a:custGeom>
                <a:avLst/>
                <a:gdLst>
                  <a:gd name="connsiteX0" fmla="*/ 0 w 841828"/>
                  <a:gd name="connsiteY0" fmla="*/ 58057 h 58057"/>
                  <a:gd name="connsiteX1" fmla="*/ 362857 w 841828"/>
                  <a:gd name="connsiteY1" fmla="*/ 14514 h 58057"/>
                  <a:gd name="connsiteX2" fmla="*/ 841828 w 841828"/>
                  <a:gd name="connsiteY2" fmla="*/ 0 h 580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841828" h="58057">
                    <a:moveTo>
                      <a:pt x="0" y="58057"/>
                    </a:moveTo>
                    <a:cubicBezTo>
                      <a:pt x="111276" y="41123"/>
                      <a:pt x="222552" y="24190"/>
                      <a:pt x="362857" y="14514"/>
                    </a:cubicBezTo>
                    <a:cubicBezTo>
                      <a:pt x="503162" y="4838"/>
                      <a:pt x="841828" y="0"/>
                      <a:pt x="841828" y="0"/>
                    </a:cubicBezTo>
                  </a:path>
                </a:pathLst>
              </a:cu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IN"/>
              </a:p>
            </p:txBody>
          </p:sp>
        </p:grpSp>
        <p:cxnSp>
          <p:nvCxnSpPr>
            <p:cNvPr id="34" name="Straight Connector 33"/>
            <p:cNvCxnSpPr/>
            <p:nvPr/>
          </p:nvCxnSpPr>
          <p:spPr>
            <a:xfrm flipV="1">
              <a:off x="1617663" y="4114800"/>
              <a:ext cx="381000" cy="228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V="1">
              <a:off x="1846263" y="4114800"/>
              <a:ext cx="381000" cy="228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2074863" y="4114800"/>
              <a:ext cx="381000" cy="228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" y="138658"/>
            <a:ext cx="6743700" cy="990600"/>
          </a:xfrm>
        </p:spPr>
        <p:txBody>
          <a:bodyPr/>
          <a:lstStyle/>
          <a:p>
            <a:r>
              <a:rPr lang="en-US" altLang="en-US" sz="2800" dirty="0" smtClean="0">
                <a:cs typeface="Arial" panose="020B0604020202020204" pitchFamily="34" charset="0"/>
              </a:rPr>
              <a:t> Combustion Chamber : </a:t>
            </a:r>
            <a:r>
              <a:rPr lang="en-IN" altLang="en-US" sz="2800" dirty="0" smtClean="0"/>
              <a:t>Enhancement of Energy of  would be Jet</a:t>
            </a:r>
            <a:endParaRPr lang="en-US" altLang="en-US" sz="2800" dirty="0" smtClean="0">
              <a:cs typeface="Arial" panose="020B0604020202020204" pitchFamily="34" charset="0"/>
            </a:endParaRPr>
          </a:p>
        </p:txBody>
      </p:sp>
      <p:grpSp>
        <p:nvGrpSpPr>
          <p:cNvPr id="22532" name="Group 25"/>
          <p:cNvGrpSpPr>
            <a:grpSpLocks/>
          </p:cNvGrpSpPr>
          <p:nvPr/>
        </p:nvGrpSpPr>
        <p:grpSpPr bwMode="auto">
          <a:xfrm>
            <a:off x="4064000" y="1885950"/>
            <a:ext cx="431800" cy="2614613"/>
            <a:chOff x="2208" y="1104"/>
            <a:chExt cx="272" cy="1647"/>
          </a:xfrm>
        </p:grpSpPr>
        <p:sp>
          <p:nvSpPr>
            <p:cNvPr id="22562" name="Line 7"/>
            <p:cNvSpPr>
              <a:spLocks noChangeShapeType="1"/>
            </p:cNvSpPr>
            <p:nvPr/>
          </p:nvSpPr>
          <p:spPr bwMode="auto">
            <a:xfrm>
              <a:off x="2208" y="1104"/>
              <a:ext cx="0" cy="1488"/>
            </a:xfrm>
            <a:prstGeom prst="line">
              <a:avLst/>
            </a:prstGeom>
            <a:noFill/>
            <a:ln w="57150" cmpd="thickThin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2563" name="Text Box 14"/>
            <p:cNvSpPr txBox="1">
              <a:spLocks noChangeArrowheads="1"/>
            </p:cNvSpPr>
            <p:nvPr/>
          </p:nvSpPr>
          <p:spPr bwMode="auto">
            <a:xfrm>
              <a:off x="2256" y="2460"/>
              <a:ext cx="2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cs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22533" name="Group 26"/>
          <p:cNvGrpSpPr>
            <a:grpSpLocks/>
          </p:cNvGrpSpPr>
          <p:nvPr/>
        </p:nvGrpSpPr>
        <p:grpSpPr bwMode="auto">
          <a:xfrm>
            <a:off x="5410200" y="1733550"/>
            <a:ext cx="457200" cy="2767013"/>
            <a:chOff x="2832" y="1056"/>
            <a:chExt cx="288" cy="1743"/>
          </a:xfrm>
        </p:grpSpPr>
        <p:sp>
          <p:nvSpPr>
            <p:cNvPr id="22560" name="Line 8"/>
            <p:cNvSpPr>
              <a:spLocks noChangeShapeType="1"/>
            </p:cNvSpPr>
            <p:nvPr/>
          </p:nvSpPr>
          <p:spPr bwMode="auto">
            <a:xfrm>
              <a:off x="2832" y="1056"/>
              <a:ext cx="0" cy="1488"/>
            </a:xfrm>
            <a:prstGeom prst="line">
              <a:avLst/>
            </a:prstGeom>
            <a:noFill/>
            <a:ln w="57150" cmpd="thickThin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2561" name="Text Box 15"/>
            <p:cNvSpPr txBox="1">
              <a:spLocks noChangeArrowheads="1"/>
            </p:cNvSpPr>
            <p:nvPr/>
          </p:nvSpPr>
          <p:spPr bwMode="auto">
            <a:xfrm>
              <a:off x="2896" y="2508"/>
              <a:ext cx="2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cs typeface="Arial" panose="020B0604020202020204" pitchFamily="34" charset="0"/>
                </a:rPr>
                <a:t>4</a:t>
              </a:r>
            </a:p>
          </p:txBody>
        </p:sp>
      </p:grpSp>
      <p:sp>
        <p:nvSpPr>
          <p:cNvPr id="291860" name="Text Box 20"/>
          <p:cNvSpPr txBox="1">
            <a:spLocks noChangeArrowheads="1"/>
          </p:cNvSpPr>
          <p:nvPr/>
        </p:nvSpPr>
        <p:spPr bwMode="auto">
          <a:xfrm>
            <a:off x="381000" y="4648200"/>
            <a:ext cx="2489784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 dirty="0">
                <a:cs typeface="Arial" panose="020B0604020202020204" pitchFamily="34" charset="0"/>
              </a:rPr>
              <a:t>3 -- 4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 dirty="0">
                <a:cs typeface="Arial" panose="020B0604020202020204" pitchFamily="34" charset="0"/>
              </a:rPr>
              <a:t>s  : increasin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 dirty="0">
                <a:cs typeface="Arial" panose="020B0604020202020204" pitchFamily="34" charset="0"/>
              </a:rPr>
              <a:t>T: increasin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 dirty="0">
                <a:cs typeface="Arial" panose="020B0604020202020204" pitchFamily="34" charset="0"/>
              </a:rPr>
              <a:t>p : constant???</a:t>
            </a:r>
          </a:p>
        </p:txBody>
      </p:sp>
      <p:grpSp>
        <p:nvGrpSpPr>
          <p:cNvPr id="22535" name="Group 31"/>
          <p:cNvGrpSpPr>
            <a:grpSpLocks/>
          </p:cNvGrpSpPr>
          <p:nvPr/>
        </p:nvGrpSpPr>
        <p:grpSpPr bwMode="auto">
          <a:xfrm>
            <a:off x="762000" y="1428750"/>
            <a:ext cx="1600200" cy="533400"/>
            <a:chOff x="576" y="816"/>
            <a:chExt cx="1008" cy="336"/>
          </a:xfrm>
        </p:grpSpPr>
        <p:sp>
          <p:nvSpPr>
            <p:cNvPr id="22558" name="Line 29"/>
            <p:cNvSpPr>
              <a:spLocks noChangeShapeType="1"/>
            </p:cNvSpPr>
            <p:nvPr/>
          </p:nvSpPr>
          <p:spPr bwMode="auto">
            <a:xfrm flipH="1">
              <a:off x="768" y="1152"/>
              <a:ext cx="816" cy="0"/>
            </a:xfrm>
            <a:prstGeom prst="line">
              <a:avLst/>
            </a:prstGeom>
            <a:noFill/>
            <a:ln w="76200" cmpd="tri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2559" name="Text Box 30"/>
            <p:cNvSpPr txBox="1">
              <a:spLocks noChangeArrowheads="1"/>
            </p:cNvSpPr>
            <p:nvPr/>
          </p:nvSpPr>
          <p:spPr bwMode="auto">
            <a:xfrm>
              <a:off x="576" y="816"/>
              <a:ext cx="3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cs typeface="Arial" panose="020B0604020202020204" pitchFamily="34" charset="0"/>
                </a:rPr>
                <a:t>V</a:t>
              </a:r>
              <a:r>
                <a:rPr lang="en-US" altLang="en-US" sz="2400" baseline="-25000">
                  <a:cs typeface="Arial" panose="020B0604020202020204" pitchFamily="34" charset="0"/>
                </a:rPr>
                <a:t>ac</a:t>
              </a:r>
            </a:p>
          </p:txBody>
        </p:sp>
      </p:grpSp>
      <p:grpSp>
        <p:nvGrpSpPr>
          <p:cNvPr id="22536" name="Group 34"/>
          <p:cNvGrpSpPr>
            <a:grpSpLocks/>
          </p:cNvGrpSpPr>
          <p:nvPr/>
        </p:nvGrpSpPr>
        <p:grpSpPr bwMode="auto">
          <a:xfrm>
            <a:off x="7086600" y="2647950"/>
            <a:ext cx="1600200" cy="498475"/>
            <a:chOff x="4560" y="1584"/>
            <a:chExt cx="1008" cy="314"/>
          </a:xfrm>
        </p:grpSpPr>
        <p:sp>
          <p:nvSpPr>
            <p:cNvPr id="22556" name="Line 32"/>
            <p:cNvSpPr>
              <a:spLocks noChangeShapeType="1"/>
            </p:cNvSpPr>
            <p:nvPr/>
          </p:nvSpPr>
          <p:spPr bwMode="auto">
            <a:xfrm>
              <a:off x="4560" y="1584"/>
              <a:ext cx="1008" cy="0"/>
            </a:xfrm>
            <a:prstGeom prst="line">
              <a:avLst/>
            </a:prstGeom>
            <a:noFill/>
            <a:ln w="57150" cmpd="thickThin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22557" name="Text Box 33"/>
            <p:cNvSpPr txBox="1">
              <a:spLocks noChangeArrowheads="1"/>
            </p:cNvSpPr>
            <p:nvPr/>
          </p:nvSpPr>
          <p:spPr bwMode="auto">
            <a:xfrm>
              <a:off x="4886" y="161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cs typeface="Arial" panose="020B0604020202020204" pitchFamily="34" charset="0"/>
                </a:rPr>
                <a:t>V</a:t>
              </a:r>
              <a:r>
                <a:rPr lang="en-US" altLang="en-US" sz="2400" baseline="-25000">
                  <a:cs typeface="Arial" panose="020B0604020202020204" pitchFamily="34" charset="0"/>
                </a:rPr>
                <a:t>jet</a:t>
              </a:r>
            </a:p>
          </p:txBody>
        </p:sp>
      </p:grpSp>
      <p:sp>
        <p:nvSpPr>
          <p:cNvPr id="45" name="Text Box 7"/>
          <p:cNvSpPr txBox="1">
            <a:spLocks noChangeArrowheads="1"/>
          </p:cNvSpPr>
          <p:nvPr/>
        </p:nvSpPr>
        <p:spPr bwMode="auto">
          <a:xfrm>
            <a:off x="4876800" y="4419600"/>
            <a:ext cx="4267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Define total temperature ratio across combustion chamber as</a:t>
            </a:r>
          </a:p>
        </p:txBody>
      </p:sp>
      <p:graphicFrame>
        <p:nvGraphicFramePr>
          <p:cNvPr id="46" name="Object 9"/>
          <p:cNvGraphicFramePr>
            <a:graphicFrameLocks noChangeAspect="1"/>
          </p:cNvGraphicFramePr>
          <p:nvPr/>
        </p:nvGraphicFramePr>
        <p:xfrm>
          <a:off x="6324600" y="5334000"/>
          <a:ext cx="171767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9" name="Equation" r:id="rId4" imgW="685800" imgH="431800" progId="Equation.3">
                  <p:embed/>
                </p:oleObj>
              </mc:Choice>
              <mc:Fallback>
                <p:oleObj name="Equation" r:id="rId4" imgW="685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334000"/>
                        <a:ext cx="1717675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9" name="Group 46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22541" name="Group 8"/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5760" cy="4320"/>
            </a:xfrm>
          </p:grpSpPr>
          <p:grpSp>
            <p:nvGrpSpPr>
              <p:cNvPr id="22544" name="Group 27"/>
              <p:cNvGrpSpPr>
                <a:grpSpLocks/>
              </p:cNvGrpSpPr>
              <p:nvPr/>
            </p:nvGrpSpPr>
            <p:grpSpPr bwMode="auto">
              <a:xfrm>
                <a:off x="0" y="0"/>
                <a:ext cx="192" cy="4320"/>
                <a:chOff x="0" y="-48"/>
                <a:chExt cx="144" cy="4368"/>
              </a:xfrm>
            </p:grpSpPr>
            <p:sp>
              <p:nvSpPr>
                <p:cNvPr id="22554" name="Rectangle 10"/>
                <p:cNvSpPr>
                  <a:spLocks noChangeArrowheads="1"/>
                </p:cNvSpPr>
                <p:nvPr/>
              </p:nvSpPr>
              <p:spPr bwMode="auto">
                <a:xfrm>
                  <a:off x="0" y="-48"/>
                  <a:ext cx="144" cy="235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2555" name="Rectangle 11"/>
                <p:cNvSpPr>
                  <a:spLocks noChangeArrowheads="1"/>
                </p:cNvSpPr>
                <p:nvPr/>
              </p:nvSpPr>
              <p:spPr bwMode="auto">
                <a:xfrm>
                  <a:off x="0" y="2160"/>
                  <a:ext cx="144" cy="216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2545" name="Group 12"/>
              <p:cNvGrpSpPr>
                <a:grpSpLocks/>
              </p:cNvGrpSpPr>
              <p:nvPr/>
            </p:nvGrpSpPr>
            <p:grpSpPr bwMode="auto">
              <a:xfrm>
                <a:off x="5674" y="24"/>
                <a:ext cx="86" cy="4296"/>
                <a:chOff x="5616" y="-48"/>
                <a:chExt cx="144" cy="4368"/>
              </a:xfrm>
            </p:grpSpPr>
            <p:sp>
              <p:nvSpPr>
                <p:cNvPr id="22552" name="Rectangle 13"/>
                <p:cNvSpPr>
                  <a:spLocks noChangeArrowheads="1"/>
                </p:cNvSpPr>
                <p:nvPr/>
              </p:nvSpPr>
              <p:spPr bwMode="auto">
                <a:xfrm>
                  <a:off x="5616" y="-48"/>
                  <a:ext cx="144" cy="2352"/>
                </a:xfrm>
                <a:prstGeom prst="rect">
                  <a:avLst/>
                </a:prstGeom>
                <a:gradFill rotWithShape="0">
                  <a:gsLst>
                    <a:gs pos="0">
                      <a:srgbClr val="0066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2553" name="Rectangle 14"/>
                <p:cNvSpPr>
                  <a:spLocks noChangeArrowheads="1"/>
                </p:cNvSpPr>
                <p:nvPr/>
              </p:nvSpPr>
              <p:spPr bwMode="auto">
                <a:xfrm>
                  <a:off x="5616" y="2160"/>
                  <a:ext cx="144" cy="216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2546" name="Group 15"/>
              <p:cNvGrpSpPr>
                <a:grpSpLocks/>
              </p:cNvGrpSpPr>
              <p:nvPr/>
            </p:nvGrpSpPr>
            <p:grpSpPr bwMode="auto">
              <a:xfrm>
                <a:off x="144" y="0"/>
                <a:ext cx="5616" cy="144"/>
                <a:chOff x="96" y="-48"/>
                <a:chExt cx="5520" cy="144"/>
              </a:xfrm>
            </p:grpSpPr>
            <p:sp>
              <p:nvSpPr>
                <p:cNvPr id="22550" name="Rectangle 16"/>
                <p:cNvSpPr>
                  <a:spLocks noChangeArrowheads="1"/>
                </p:cNvSpPr>
                <p:nvPr/>
              </p:nvSpPr>
              <p:spPr bwMode="auto">
                <a:xfrm>
                  <a:off x="96" y="-48"/>
                  <a:ext cx="2736" cy="144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2551" name="Rectangle 17"/>
                <p:cNvSpPr>
                  <a:spLocks noChangeArrowheads="1"/>
                </p:cNvSpPr>
                <p:nvPr/>
              </p:nvSpPr>
              <p:spPr bwMode="auto">
                <a:xfrm>
                  <a:off x="2832" y="-48"/>
                  <a:ext cx="2784" cy="144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2547" name="Group 18"/>
              <p:cNvGrpSpPr>
                <a:grpSpLocks/>
              </p:cNvGrpSpPr>
              <p:nvPr/>
            </p:nvGrpSpPr>
            <p:grpSpPr bwMode="auto">
              <a:xfrm>
                <a:off x="144" y="4234"/>
                <a:ext cx="5616" cy="86"/>
                <a:chOff x="96" y="4176"/>
                <a:chExt cx="5520" cy="144"/>
              </a:xfrm>
            </p:grpSpPr>
            <p:sp>
              <p:nvSpPr>
                <p:cNvPr id="22548" name="Rectangle 19"/>
                <p:cNvSpPr>
                  <a:spLocks noChangeArrowheads="1"/>
                </p:cNvSpPr>
                <p:nvPr/>
              </p:nvSpPr>
              <p:spPr bwMode="auto">
                <a:xfrm>
                  <a:off x="96" y="4176"/>
                  <a:ext cx="2736" cy="144"/>
                </a:xfrm>
                <a:prstGeom prst="rect">
                  <a:avLst/>
                </a:prstGeom>
                <a:gradFill rotWithShape="0">
                  <a:gsLst>
                    <a:gs pos="0">
                      <a:srgbClr val="0066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2549" name="Rectangle 20"/>
                <p:cNvSpPr>
                  <a:spLocks noChangeArrowheads="1"/>
                </p:cNvSpPr>
                <p:nvPr/>
              </p:nvSpPr>
              <p:spPr bwMode="auto">
                <a:xfrm>
                  <a:off x="2832" y="4176"/>
                  <a:ext cx="2784" cy="144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</p:grpSp>
        <p:pic>
          <p:nvPicPr>
            <p:cNvPr id="22542" name="Rectangle 19458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02475" y="242887"/>
              <a:ext cx="1889125" cy="823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" name="Rectangle 21"/>
            <p:cNvSpPr>
              <a:spLocks noChangeArrowheads="1"/>
            </p:cNvSpPr>
            <p:nvPr/>
          </p:nvSpPr>
          <p:spPr bwMode="auto">
            <a:xfrm>
              <a:off x="228600" y="1066800"/>
              <a:ext cx="8812213" cy="76200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7844040" y="5149440"/>
              <a:ext cx="1098000" cy="5400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833240" y="5146560"/>
                <a:ext cx="1112400" cy="555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71096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1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1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60" grpId="0" autoUpdateAnimBg="0"/>
      <p:bldP spid="4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7772400" cy="685800"/>
          </a:xfrm>
        </p:spPr>
        <p:txBody>
          <a:bodyPr/>
          <a:lstStyle/>
          <a:p>
            <a:r>
              <a:rPr lang="en-IN" altLang="en-US" sz="2800" dirty="0" smtClean="0"/>
              <a:t>Energy Balance in Combustor : 3-- 4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81200" y="4141788"/>
          <a:ext cx="5164138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2" name="Equation" r:id="rId3" imgW="1765300" imgH="241300" progId="Equation.3">
                  <p:embed/>
                </p:oleObj>
              </mc:Choice>
              <mc:Fallback>
                <p:oleObj name="Equation" r:id="rId3" imgW="1765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41788"/>
                        <a:ext cx="5164138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86000" y="4868863"/>
          <a:ext cx="4495800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3" name="Equation" r:id="rId5" imgW="1536033" imgH="444307" progId="Equation.3">
                  <p:embed/>
                </p:oleObj>
              </mc:Choice>
              <mc:Fallback>
                <p:oleObj name="Equation" r:id="rId5" imgW="1536033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868863"/>
                        <a:ext cx="4495800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685800" y="5799138"/>
            <a:ext cx="82296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Times New Roman" panose="02020603050405020304" pitchFamily="18" charset="0"/>
              </a:rPr>
              <a:t>How much fuel should be added to get a compact jet engine 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latin typeface="Times New Roman" panose="02020603050405020304" pitchFamily="18" charset="0"/>
              </a:rPr>
              <a:t>How to achieve better fuel economy?</a:t>
            </a:r>
          </a:p>
        </p:txBody>
      </p:sp>
      <p:pic>
        <p:nvPicPr>
          <p:cNvPr id="23558" name="Picture 2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071563"/>
            <a:ext cx="1595438" cy="220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9" name="TextBox 1"/>
          <p:cNvSpPr txBox="1">
            <a:spLocks noChangeArrowheads="1"/>
          </p:cNvSpPr>
          <p:nvPr/>
        </p:nvSpPr>
        <p:spPr bwMode="auto">
          <a:xfrm>
            <a:off x="533400" y="3486150"/>
            <a:ext cx="55038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IN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unit flow rate of air thru the Jet engine:</a:t>
            </a:r>
          </a:p>
        </p:txBody>
      </p:sp>
      <p:grpSp>
        <p:nvGrpSpPr>
          <p:cNvPr id="23560" name="Group 46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23562" name="Group 8"/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5760" cy="4320"/>
            </a:xfrm>
          </p:grpSpPr>
          <p:grpSp>
            <p:nvGrpSpPr>
              <p:cNvPr id="23565" name="Group 27"/>
              <p:cNvGrpSpPr>
                <a:grpSpLocks/>
              </p:cNvGrpSpPr>
              <p:nvPr/>
            </p:nvGrpSpPr>
            <p:grpSpPr bwMode="auto">
              <a:xfrm>
                <a:off x="0" y="0"/>
                <a:ext cx="192" cy="4320"/>
                <a:chOff x="0" y="-48"/>
                <a:chExt cx="144" cy="4368"/>
              </a:xfrm>
            </p:grpSpPr>
            <p:sp>
              <p:nvSpPr>
                <p:cNvPr id="23575" name="Rectangle 10"/>
                <p:cNvSpPr>
                  <a:spLocks noChangeArrowheads="1"/>
                </p:cNvSpPr>
                <p:nvPr/>
              </p:nvSpPr>
              <p:spPr bwMode="auto">
                <a:xfrm>
                  <a:off x="0" y="-48"/>
                  <a:ext cx="144" cy="235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3576" name="Rectangle 11"/>
                <p:cNvSpPr>
                  <a:spLocks noChangeArrowheads="1"/>
                </p:cNvSpPr>
                <p:nvPr/>
              </p:nvSpPr>
              <p:spPr bwMode="auto">
                <a:xfrm>
                  <a:off x="0" y="2160"/>
                  <a:ext cx="144" cy="216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3566" name="Group 12"/>
              <p:cNvGrpSpPr>
                <a:grpSpLocks/>
              </p:cNvGrpSpPr>
              <p:nvPr/>
            </p:nvGrpSpPr>
            <p:grpSpPr bwMode="auto">
              <a:xfrm>
                <a:off x="5674" y="24"/>
                <a:ext cx="86" cy="4296"/>
                <a:chOff x="5616" y="-48"/>
                <a:chExt cx="144" cy="4368"/>
              </a:xfrm>
            </p:grpSpPr>
            <p:sp>
              <p:nvSpPr>
                <p:cNvPr id="23573" name="Rectangle 13"/>
                <p:cNvSpPr>
                  <a:spLocks noChangeArrowheads="1"/>
                </p:cNvSpPr>
                <p:nvPr/>
              </p:nvSpPr>
              <p:spPr bwMode="auto">
                <a:xfrm>
                  <a:off x="5616" y="-48"/>
                  <a:ext cx="144" cy="2352"/>
                </a:xfrm>
                <a:prstGeom prst="rect">
                  <a:avLst/>
                </a:prstGeom>
                <a:gradFill rotWithShape="0">
                  <a:gsLst>
                    <a:gs pos="0">
                      <a:srgbClr val="0066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3574" name="Rectangle 14"/>
                <p:cNvSpPr>
                  <a:spLocks noChangeArrowheads="1"/>
                </p:cNvSpPr>
                <p:nvPr/>
              </p:nvSpPr>
              <p:spPr bwMode="auto">
                <a:xfrm>
                  <a:off x="5616" y="2160"/>
                  <a:ext cx="144" cy="216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3567" name="Group 15"/>
              <p:cNvGrpSpPr>
                <a:grpSpLocks/>
              </p:cNvGrpSpPr>
              <p:nvPr/>
            </p:nvGrpSpPr>
            <p:grpSpPr bwMode="auto">
              <a:xfrm>
                <a:off x="144" y="0"/>
                <a:ext cx="5616" cy="144"/>
                <a:chOff x="96" y="-48"/>
                <a:chExt cx="5520" cy="144"/>
              </a:xfrm>
            </p:grpSpPr>
            <p:sp>
              <p:nvSpPr>
                <p:cNvPr id="23571" name="Rectangle 16"/>
                <p:cNvSpPr>
                  <a:spLocks noChangeArrowheads="1"/>
                </p:cNvSpPr>
                <p:nvPr/>
              </p:nvSpPr>
              <p:spPr bwMode="auto">
                <a:xfrm>
                  <a:off x="96" y="-48"/>
                  <a:ext cx="2736" cy="144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3572" name="Rectangle 17"/>
                <p:cNvSpPr>
                  <a:spLocks noChangeArrowheads="1"/>
                </p:cNvSpPr>
                <p:nvPr/>
              </p:nvSpPr>
              <p:spPr bwMode="auto">
                <a:xfrm>
                  <a:off x="2832" y="-48"/>
                  <a:ext cx="2784" cy="144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3568" name="Group 18"/>
              <p:cNvGrpSpPr>
                <a:grpSpLocks/>
              </p:cNvGrpSpPr>
              <p:nvPr/>
            </p:nvGrpSpPr>
            <p:grpSpPr bwMode="auto">
              <a:xfrm>
                <a:off x="144" y="4234"/>
                <a:ext cx="5616" cy="86"/>
                <a:chOff x="96" y="4176"/>
                <a:chExt cx="5520" cy="144"/>
              </a:xfrm>
            </p:grpSpPr>
            <p:sp>
              <p:nvSpPr>
                <p:cNvPr id="23569" name="Rectangle 19"/>
                <p:cNvSpPr>
                  <a:spLocks noChangeArrowheads="1"/>
                </p:cNvSpPr>
                <p:nvPr/>
              </p:nvSpPr>
              <p:spPr bwMode="auto">
                <a:xfrm>
                  <a:off x="96" y="4176"/>
                  <a:ext cx="2736" cy="144"/>
                </a:xfrm>
                <a:prstGeom prst="rect">
                  <a:avLst/>
                </a:prstGeom>
                <a:gradFill rotWithShape="0">
                  <a:gsLst>
                    <a:gs pos="0">
                      <a:srgbClr val="0066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3570" name="Rectangle 20"/>
                <p:cNvSpPr>
                  <a:spLocks noChangeArrowheads="1"/>
                </p:cNvSpPr>
                <p:nvPr/>
              </p:nvSpPr>
              <p:spPr bwMode="auto">
                <a:xfrm>
                  <a:off x="2832" y="4176"/>
                  <a:ext cx="2784" cy="144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sz="2400">
                    <a:latin typeface="Times New Roman" panose="02020603050405020304" pitchFamily="18" charset="0"/>
                  </a:endParaRPr>
                </a:p>
              </p:txBody>
            </p:sp>
          </p:grpSp>
        </p:grpSp>
        <p:pic>
          <p:nvPicPr>
            <p:cNvPr id="23563" name="Rectangle 19458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02475" y="242887"/>
              <a:ext cx="1889125" cy="823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Rectangle 21"/>
            <p:cNvSpPr>
              <a:spLocks noChangeArrowheads="1"/>
            </p:cNvSpPr>
            <p:nvPr/>
          </p:nvSpPr>
          <p:spPr bwMode="auto">
            <a:xfrm>
              <a:off x="228600" y="1066800"/>
              <a:ext cx="8812213" cy="76200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" name="Ink 1"/>
              <p14:cNvContentPartPr/>
              <p14:nvPr/>
            </p14:nvContentPartPr>
            <p14:xfrm>
              <a:off x="2174040" y="1260000"/>
              <a:ext cx="5816160" cy="27896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165400" y="1256760"/>
                <a:ext cx="5827320" cy="2804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31173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23559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3</TotalTime>
  <Words>621</Words>
  <Application>Microsoft Office PowerPoint</Application>
  <PresentationFormat>On-screen Show (4:3)</PresentationFormat>
  <Paragraphs>185</Paragraphs>
  <Slides>2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4" baseType="lpstr">
      <vt:lpstr>Arial</vt:lpstr>
      <vt:lpstr>Brush Script MT</vt:lpstr>
      <vt:lpstr>Calibri</vt:lpstr>
      <vt:lpstr>Old English Text MT</vt:lpstr>
      <vt:lpstr>Script MT Bold</vt:lpstr>
      <vt:lpstr>Symbol</vt:lpstr>
      <vt:lpstr>Times New Roman</vt:lpstr>
      <vt:lpstr>Viner Hand ITC</vt:lpstr>
      <vt:lpstr>Default Design</vt:lpstr>
      <vt:lpstr>Bitmap Image</vt:lpstr>
      <vt:lpstr>Equation</vt:lpstr>
      <vt:lpstr>Turbo based Propulsion Systems</vt:lpstr>
      <vt:lpstr>Aircraft Takeoff and Landing Cycles</vt:lpstr>
      <vt:lpstr>Anatomy of A Jet Engine</vt:lpstr>
      <vt:lpstr>Ideal Turbojet Cycle  Stagnation Properties vs Entropy</vt:lpstr>
      <vt:lpstr>Ideal Turbojet Cycle  – Static Properties vs Entropy</vt:lpstr>
      <vt:lpstr>Intake of A Jet Engine</vt:lpstr>
      <vt:lpstr>Measure of Extra Pressure Generation by Active Compressor</vt:lpstr>
      <vt:lpstr> Combustion Chamber : Enhancement of Energy of  would be Jet</vt:lpstr>
      <vt:lpstr>Energy Balance in Combustor : 3-- 4</vt:lpstr>
      <vt:lpstr>Model for Fuel-air ratio</vt:lpstr>
      <vt:lpstr>Turbine : A Slave to Drive Compressor</vt:lpstr>
      <vt:lpstr>PowerPoint Presentation</vt:lpstr>
      <vt:lpstr>Nozzle : Steady State Stead Flow</vt:lpstr>
      <vt:lpstr>Performance of Turbojet Engine</vt:lpstr>
      <vt:lpstr>Performance of a Ideal Turbojet Engine : effect of Mach Number</vt:lpstr>
      <vt:lpstr>Parametric Cycle Analysis of  Ideal Turbo Jet Engine</vt:lpstr>
      <vt:lpstr>Effect of Flight Mach Number on Fuel Economy</vt:lpstr>
      <vt:lpstr>Effect of Flight Mach Number on Compactness</vt:lpstr>
      <vt:lpstr>Summary of Turbojet Performance</vt:lpstr>
      <vt:lpstr>Turbo Jet with Afterburner </vt:lpstr>
      <vt:lpstr>Comparative Study of Jet Performance with AB &amp; w/o AB</vt:lpstr>
      <vt:lpstr>Energy Flow in Jet Engine</vt:lpstr>
      <vt:lpstr>An Evolved design of Turboje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ergy Systems for Exotic Extra-somatic Needs of Urban Humans</dc:title>
  <dc:creator>USER</dc:creator>
  <cp:lastModifiedBy>USER</cp:lastModifiedBy>
  <cp:revision>105</cp:revision>
  <dcterms:created xsi:type="dcterms:W3CDTF">2018-04-16T00:09:01Z</dcterms:created>
  <dcterms:modified xsi:type="dcterms:W3CDTF">2020-02-25T01:01:37Z</dcterms:modified>
</cp:coreProperties>
</file>